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6778" w:type="dxa"/>
        <w:tblInd w:w="1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8"/>
        <w:gridCol w:w="5670"/>
      </w:tblGrid>
      <w:tr w:rsidR="00ED6E72" w:rsidRPr="00A42315" w:rsidTr="00ED6E72">
        <w:trPr>
          <w:cantSplit/>
          <w:trHeight w:val="709"/>
        </w:trPr>
        <w:tc>
          <w:tcPr>
            <w:tcW w:w="1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6E72" w:rsidRPr="00A42315" w:rsidRDefault="00ED6E72" w:rsidP="00ED6E7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lang w:val="uk-UA" w:eastAsia="uk-UA"/>
              </w:rPr>
            </w:pPr>
            <w:r w:rsidRPr="00A42315">
              <w:rPr>
                <w:rFonts w:ascii="Times New Roman" w:eastAsia="Times New Roman" w:hAnsi="Times New Roman" w:cs="Times New Roman"/>
                <w:b/>
                <w:color w:val="000000" w:themeColor="text1"/>
                <w:lang w:val="uk-UA" w:eastAsia="uk-UA"/>
              </w:rPr>
              <w:t>ЖДТУ</w:t>
            </w:r>
          </w:p>
        </w:tc>
        <w:tc>
          <w:tcPr>
            <w:tcW w:w="5670" w:type="dxa"/>
            <w:tcBorders>
              <w:left w:val="single" w:sz="4" w:space="0" w:color="auto"/>
              <w:right w:val="single" w:sz="4" w:space="0" w:color="auto"/>
            </w:tcBorders>
          </w:tcPr>
          <w:p w:rsidR="00ED6E72" w:rsidRPr="00A42315" w:rsidRDefault="00ED6E72" w:rsidP="00ED6E7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lang w:val="uk-UA" w:eastAsia="uk-UA"/>
              </w:rPr>
            </w:pPr>
            <w:r w:rsidRPr="00A42315">
              <w:rPr>
                <w:rFonts w:ascii="Times New Roman" w:eastAsia="Times New Roman" w:hAnsi="Times New Roman" w:cs="Times New Roman"/>
                <w:b/>
                <w:color w:val="000000" w:themeColor="text1"/>
                <w:lang w:val="uk-UA" w:eastAsia="uk-UA"/>
              </w:rPr>
              <w:t>Міністерство освіти і науки України</w:t>
            </w:r>
          </w:p>
          <w:p w:rsidR="00ED6E72" w:rsidRPr="00A42315" w:rsidRDefault="00ED6E72" w:rsidP="00ED6E7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lang w:val="uk-UA" w:eastAsia="uk-UA"/>
              </w:rPr>
            </w:pPr>
            <w:r w:rsidRPr="00A42315">
              <w:rPr>
                <w:rFonts w:ascii="Times New Roman" w:eastAsia="Times New Roman" w:hAnsi="Times New Roman" w:cs="Times New Roman"/>
                <w:b/>
                <w:color w:val="000000" w:themeColor="text1"/>
                <w:lang w:val="uk-UA" w:eastAsia="uk-UA"/>
              </w:rPr>
              <w:t>Житомирський державний технологічний університет</w:t>
            </w:r>
          </w:p>
        </w:tc>
      </w:tr>
    </w:tbl>
    <w:p w:rsidR="00ED6E72" w:rsidRPr="00A42315" w:rsidRDefault="00ED6E72" w:rsidP="00ED6E72">
      <w:pPr>
        <w:spacing w:after="0" w:line="240" w:lineRule="auto"/>
        <w:ind w:left="2694"/>
        <w:jc w:val="both"/>
        <w:rPr>
          <w:rFonts w:ascii="Times New Roman" w:eastAsia="Times New Roman" w:hAnsi="Times New Roman" w:cs="Times New Roman"/>
          <w:color w:val="000000" w:themeColor="text1"/>
          <w:lang w:val="uk-UA" w:eastAsia="uk-UA"/>
        </w:rPr>
      </w:pPr>
    </w:p>
    <w:p w:rsidR="00ED6E72" w:rsidRPr="00A42315" w:rsidRDefault="00ED6E72" w:rsidP="00ED6E72">
      <w:pPr>
        <w:spacing w:after="0" w:line="240" w:lineRule="auto"/>
        <w:ind w:left="2694"/>
        <w:jc w:val="both"/>
        <w:rPr>
          <w:rFonts w:ascii="Times New Roman" w:eastAsia="Times New Roman" w:hAnsi="Times New Roman" w:cs="Times New Roman"/>
          <w:color w:val="000000" w:themeColor="text1"/>
          <w:lang w:val="uk-UA" w:eastAsia="uk-UA"/>
        </w:rPr>
      </w:pPr>
      <w:r w:rsidRPr="00A42315">
        <w:rPr>
          <w:rFonts w:ascii="Times New Roman" w:eastAsia="Times New Roman" w:hAnsi="Times New Roman" w:cs="Times New Roman"/>
          <w:color w:val="000000" w:themeColor="text1"/>
          <w:lang w:val="uk-UA" w:eastAsia="uk-UA"/>
        </w:rPr>
        <w:t>Затверджено науково-методичною</w:t>
      </w:r>
    </w:p>
    <w:p w:rsidR="00ED6E72" w:rsidRPr="00A42315" w:rsidRDefault="00ED6E72" w:rsidP="00ED6E72">
      <w:pPr>
        <w:spacing w:after="0" w:line="240" w:lineRule="auto"/>
        <w:ind w:left="2694"/>
        <w:jc w:val="both"/>
        <w:rPr>
          <w:rFonts w:ascii="Times New Roman" w:eastAsia="Times New Roman" w:hAnsi="Times New Roman" w:cs="Times New Roman"/>
          <w:color w:val="000000" w:themeColor="text1"/>
          <w:lang w:val="uk-UA" w:eastAsia="uk-UA"/>
        </w:rPr>
      </w:pPr>
      <w:r w:rsidRPr="00A42315">
        <w:rPr>
          <w:rFonts w:ascii="Times New Roman" w:eastAsia="Times New Roman" w:hAnsi="Times New Roman" w:cs="Times New Roman"/>
          <w:color w:val="000000" w:themeColor="text1"/>
          <w:lang w:val="uk-UA" w:eastAsia="uk-UA"/>
        </w:rPr>
        <w:t>радою ЖДТУ</w:t>
      </w:r>
    </w:p>
    <w:p w:rsidR="00ED6E72" w:rsidRPr="00A42315" w:rsidRDefault="00ED6E72" w:rsidP="00ED6E72">
      <w:pPr>
        <w:spacing w:after="0" w:line="240" w:lineRule="auto"/>
        <w:ind w:left="2694"/>
        <w:jc w:val="both"/>
        <w:rPr>
          <w:rFonts w:ascii="Times New Roman" w:eastAsia="Times New Roman" w:hAnsi="Times New Roman" w:cs="Times New Roman"/>
          <w:color w:val="000000" w:themeColor="text1"/>
          <w:lang w:val="uk-UA" w:eastAsia="uk-UA"/>
        </w:rPr>
      </w:pPr>
      <w:r w:rsidRPr="00A42315">
        <w:rPr>
          <w:rFonts w:ascii="Times New Roman" w:eastAsia="Times New Roman" w:hAnsi="Times New Roman" w:cs="Times New Roman"/>
          <w:color w:val="000000" w:themeColor="text1"/>
          <w:lang w:val="uk-UA" w:eastAsia="uk-UA"/>
        </w:rPr>
        <w:t>протокол</w:t>
      </w:r>
      <w:r w:rsidRPr="00A42315">
        <w:rPr>
          <w:rFonts w:ascii="Times New Roman" w:eastAsia="Times New Roman" w:hAnsi="Times New Roman" w:cs="Times New Roman"/>
          <w:color w:val="000000" w:themeColor="text1"/>
          <w:lang w:eastAsia="uk-UA"/>
        </w:rPr>
        <w:t xml:space="preserve"> </w:t>
      </w:r>
      <w:r w:rsidRPr="00A42315">
        <w:rPr>
          <w:rFonts w:ascii="Times New Roman" w:eastAsia="Times New Roman" w:hAnsi="Times New Roman" w:cs="Times New Roman"/>
          <w:color w:val="000000" w:themeColor="text1"/>
          <w:lang w:val="uk-UA" w:eastAsia="uk-UA"/>
        </w:rPr>
        <w:t>від «__»_______ 20__ р. №__</w:t>
      </w:r>
    </w:p>
    <w:p w:rsidR="009B0EB0" w:rsidRPr="00A42315" w:rsidRDefault="009B0EB0" w:rsidP="009B0EB0">
      <w:pPr>
        <w:widowControl w:val="0"/>
        <w:spacing w:before="480"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lang w:val="uk-UA" w:eastAsia="ru-RU"/>
        </w:rPr>
      </w:pPr>
      <w:r w:rsidRPr="00A42315">
        <w:rPr>
          <w:rFonts w:ascii="Times New Roman" w:eastAsia="Times New Roman" w:hAnsi="Times New Roman" w:cs="Times New Roman"/>
          <w:b/>
          <w:color w:val="000000" w:themeColor="text1"/>
          <w:lang w:val="uk-UA" w:eastAsia="ru-RU"/>
        </w:rPr>
        <w:t>МЕТОДИЧН</w:t>
      </w:r>
      <w:r w:rsidR="00AA4E0C" w:rsidRPr="00A42315">
        <w:rPr>
          <w:rFonts w:ascii="Times New Roman" w:eastAsia="Times New Roman" w:hAnsi="Times New Roman" w:cs="Times New Roman"/>
          <w:b/>
          <w:color w:val="000000" w:themeColor="text1"/>
          <w:lang w:val="uk-UA" w:eastAsia="ru-RU"/>
        </w:rPr>
        <w:t>ИЙ</w:t>
      </w:r>
      <w:r w:rsidRPr="00A42315">
        <w:rPr>
          <w:rFonts w:ascii="Times New Roman" w:eastAsia="Times New Roman" w:hAnsi="Times New Roman" w:cs="Times New Roman"/>
          <w:b/>
          <w:color w:val="000000" w:themeColor="text1"/>
          <w:lang w:val="uk-UA" w:eastAsia="ru-RU"/>
        </w:rPr>
        <w:t xml:space="preserve"> </w:t>
      </w:r>
      <w:r w:rsidR="00AA4E0C" w:rsidRPr="00A42315">
        <w:rPr>
          <w:rFonts w:ascii="Times New Roman" w:eastAsia="Times New Roman" w:hAnsi="Times New Roman" w:cs="Times New Roman"/>
          <w:b/>
          <w:color w:val="000000" w:themeColor="text1"/>
          <w:lang w:val="uk-UA" w:eastAsia="ru-RU"/>
        </w:rPr>
        <w:t>ПОСІБНИК</w:t>
      </w:r>
    </w:p>
    <w:p w:rsidR="009B0EB0" w:rsidRPr="00A42315" w:rsidRDefault="009B0EB0" w:rsidP="009B0EB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lang w:val="uk-UA" w:eastAsia="ru-RU"/>
        </w:rPr>
      </w:pPr>
      <w:r w:rsidRPr="00A42315">
        <w:rPr>
          <w:rFonts w:ascii="Times New Roman" w:eastAsia="Times New Roman" w:hAnsi="Times New Roman" w:cs="Times New Roman"/>
          <w:color w:val="000000" w:themeColor="text1"/>
          <w:shd w:val="clear" w:color="auto" w:fill="FFFFFF"/>
          <w:lang w:val="uk-UA" w:eastAsia="ru-RU"/>
        </w:rPr>
        <w:t>для вивчення навчальної дисциплін</w:t>
      </w:r>
      <w:r w:rsidR="00E4037C" w:rsidRPr="00A42315">
        <w:rPr>
          <w:rFonts w:ascii="Times New Roman" w:eastAsia="Times New Roman" w:hAnsi="Times New Roman" w:cs="Times New Roman"/>
          <w:color w:val="000000" w:themeColor="text1"/>
          <w:shd w:val="clear" w:color="auto" w:fill="FFFFFF"/>
          <w:lang w:val="uk-UA" w:eastAsia="ru-RU"/>
        </w:rPr>
        <w:t>и</w:t>
      </w:r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 xml:space="preserve"> </w:t>
      </w:r>
    </w:p>
    <w:p w:rsidR="009B0EB0" w:rsidRPr="00A42315" w:rsidRDefault="009B0EB0" w:rsidP="009B0EB0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lang w:val="uk-UA" w:eastAsia="ru-RU"/>
        </w:rPr>
      </w:pPr>
      <w:r w:rsidRPr="00A42315">
        <w:rPr>
          <w:rFonts w:ascii="Times New Roman" w:eastAsia="Times New Roman" w:hAnsi="Times New Roman" w:cs="Times New Roman"/>
          <w:b/>
          <w:caps/>
          <w:color w:val="000000" w:themeColor="text1"/>
          <w:lang w:val="uk-UA" w:eastAsia="ru-RU"/>
        </w:rPr>
        <w:t>«</w:t>
      </w:r>
      <w:r w:rsidR="00E4037C" w:rsidRPr="00A42315">
        <w:rPr>
          <w:rFonts w:ascii="Times New Roman" w:eastAsia="Times New Roman" w:hAnsi="Times New Roman" w:cs="Times New Roman"/>
          <w:b/>
          <w:bCs/>
          <w:caps/>
          <w:color w:val="000000" w:themeColor="text1"/>
          <w:lang w:eastAsia="ru-RU"/>
        </w:rPr>
        <w:t>ПРИКЛАДНА МЕХАН</w:t>
      </w:r>
      <w:r w:rsidR="00E4037C" w:rsidRPr="00A42315">
        <w:rPr>
          <w:rFonts w:ascii="Times New Roman" w:eastAsia="Times New Roman" w:hAnsi="Times New Roman" w:cs="Times New Roman"/>
          <w:b/>
          <w:bCs/>
          <w:caps/>
          <w:color w:val="000000" w:themeColor="text1"/>
          <w:lang w:val="uk-UA" w:eastAsia="ru-RU"/>
        </w:rPr>
        <w:t>І</w:t>
      </w:r>
      <w:r w:rsidR="00E4037C" w:rsidRPr="00A42315">
        <w:rPr>
          <w:rFonts w:ascii="Times New Roman" w:eastAsia="Times New Roman" w:hAnsi="Times New Roman" w:cs="Times New Roman"/>
          <w:b/>
          <w:bCs/>
          <w:caps/>
          <w:color w:val="000000" w:themeColor="text1"/>
          <w:lang w:eastAsia="ru-RU"/>
        </w:rPr>
        <w:t>КА</w:t>
      </w:r>
      <w:r w:rsidRPr="00A42315">
        <w:rPr>
          <w:rFonts w:ascii="Times New Roman" w:eastAsia="Times New Roman" w:hAnsi="Times New Roman" w:cs="Times New Roman"/>
          <w:b/>
          <w:color w:val="000000" w:themeColor="text1"/>
          <w:lang w:val="uk-UA" w:eastAsia="ru-RU"/>
        </w:rPr>
        <w:t>»</w:t>
      </w:r>
    </w:p>
    <w:p w:rsidR="009B0EB0" w:rsidRPr="00A42315" w:rsidRDefault="009B0EB0" w:rsidP="00AA4E0C">
      <w:pPr>
        <w:widowControl w:val="0"/>
        <w:spacing w:before="360" w:after="0" w:line="240" w:lineRule="exact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КУРС ЛЕКЦ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  <w:lang w:val="uk-UA"/>
        </w:rPr>
        <w:t>ІЙ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  <w:lang w:val="uk-UA"/>
        </w:rPr>
        <w:t>З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 xml:space="preserve"> ТЕСТОВ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  <w:lang w:val="uk-UA"/>
        </w:rPr>
        <w:t>И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МИ ЗА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  <w:lang w:val="uk-UA"/>
        </w:rPr>
        <w:t>В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ДАН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  <w:lang w:val="uk-UA"/>
        </w:rPr>
        <w:t>Н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ЯМИ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br/>
        <w:t>ПО ДИСЦИПЛ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  <w:lang w:val="uk-UA"/>
        </w:rPr>
        <w:t>І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Н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  <w:lang w:val="uk-UA"/>
        </w:rPr>
        <w:t>І</w:t>
      </w:r>
      <w:r w:rsidR="00E4037C"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br/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ЧАСТ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  <w:lang w:val="uk-UA"/>
        </w:rPr>
        <w:t>ИНА</w:t>
      </w:r>
      <w:r w:rsidRPr="00A423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 xml:space="preserve"> 1</w:t>
      </w:r>
    </w:p>
    <w:p w:rsidR="002C1D96" w:rsidRPr="00A42315" w:rsidRDefault="009B0EB0" w:rsidP="002C1D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lang w:val="uk-UA" w:eastAsia="ru-RU"/>
        </w:rPr>
      </w:pPr>
      <w:r w:rsidRPr="00A42315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t>«</w:t>
      </w:r>
      <w:r w:rsidRPr="00A42315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 w:eastAsia="ru-RU"/>
        </w:rPr>
        <w:t>ЕЛЕМЕНТИ</w:t>
      </w:r>
      <w:r w:rsidRPr="00A42315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t xml:space="preserve"> </w:t>
      </w:r>
      <w:r w:rsidRPr="00A42315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 w:eastAsia="ru-RU"/>
        </w:rPr>
        <w:t xml:space="preserve">РОЗРАХУНКІВ </w:t>
      </w:r>
      <w:r w:rsidRPr="00A42315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t xml:space="preserve">НА </w:t>
      </w:r>
      <w:r w:rsidRPr="00A42315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 w:eastAsia="ru-RU"/>
        </w:rPr>
        <w:t>МІЦНІСТЬ</w:t>
      </w:r>
      <w:r w:rsidRPr="00A42315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t>»</w:t>
      </w:r>
      <w:r w:rsidRPr="00A42315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br/>
      </w:r>
      <w:r w:rsidR="002C1D96"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для студентів освітнього рівня «БАКАЛАВР»</w:t>
      </w:r>
    </w:p>
    <w:p w:rsidR="002C1D96" w:rsidRPr="00A42315" w:rsidRDefault="002C1D96" w:rsidP="002C1D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lang w:val="uk-UA" w:eastAsia="ru-RU"/>
        </w:rPr>
      </w:pPr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денної і заочної форми навчання</w:t>
      </w:r>
    </w:p>
    <w:p w:rsidR="002C1D96" w:rsidRPr="00A42315" w:rsidRDefault="002C1D96" w:rsidP="002C1D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lang w:val="uk-UA" w:eastAsia="ru-RU"/>
        </w:rPr>
      </w:pPr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спеціальностей 184 «Гірництво»,</w:t>
      </w:r>
    </w:p>
    <w:p w:rsidR="002C1D96" w:rsidRPr="00A42315" w:rsidRDefault="002C1D96" w:rsidP="002C1D96">
      <w:pPr>
        <w:spacing w:after="360" w:line="240" w:lineRule="auto"/>
        <w:jc w:val="center"/>
        <w:rPr>
          <w:rFonts w:ascii="Times New Roman" w:eastAsia="Times New Roman" w:hAnsi="Times New Roman" w:cs="Times New Roman"/>
          <w:color w:val="000000" w:themeColor="text1"/>
          <w:lang w:val="uk-UA" w:eastAsia="uk-UA"/>
        </w:rPr>
      </w:pPr>
      <w:r w:rsidRPr="00A42315">
        <w:rPr>
          <w:rFonts w:ascii="Times New Roman" w:eastAsia="Times New Roman" w:hAnsi="Times New Roman" w:cs="Times New Roman"/>
          <w:color w:val="000000" w:themeColor="text1"/>
          <w:lang w:val="uk-UA" w:eastAsia="uk-UA"/>
        </w:rPr>
        <w:t xml:space="preserve">факультет гірничо - екологічний </w:t>
      </w:r>
    </w:p>
    <w:p w:rsidR="00ED6E72" w:rsidRPr="00A42315" w:rsidRDefault="00ED6E72" w:rsidP="00E4037C">
      <w:pPr>
        <w:widowControl w:val="0"/>
        <w:spacing w:before="600" w:after="0" w:line="240" w:lineRule="auto"/>
        <w:ind w:left="5103" w:hanging="2551"/>
        <w:rPr>
          <w:rFonts w:ascii="Times New Roman" w:eastAsia="Times New Roman" w:hAnsi="Times New Roman" w:cs="Times New Roman"/>
          <w:color w:val="000000" w:themeColor="text1"/>
          <w:lang w:val="uk-UA" w:eastAsia="ru-RU"/>
        </w:rPr>
      </w:pPr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 xml:space="preserve">Розглянуто і рекомендовано </w:t>
      </w:r>
    </w:p>
    <w:p w:rsidR="00ED6E72" w:rsidRPr="00A42315" w:rsidRDefault="00ED6E72" w:rsidP="00ED6E72">
      <w:pPr>
        <w:widowControl w:val="0"/>
        <w:spacing w:after="0" w:line="240" w:lineRule="auto"/>
        <w:ind w:left="2552"/>
        <w:rPr>
          <w:rFonts w:ascii="Times New Roman" w:eastAsia="Times New Roman" w:hAnsi="Times New Roman" w:cs="Times New Roman"/>
          <w:color w:val="000000" w:themeColor="text1"/>
          <w:lang w:val="uk-UA" w:eastAsia="ru-RU"/>
        </w:rPr>
      </w:pPr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на засіданні кафедри автомобілів і транспортних технологій</w:t>
      </w:r>
    </w:p>
    <w:p w:rsidR="00ED6E72" w:rsidRPr="00A42315" w:rsidRDefault="00ED6E72" w:rsidP="00E4037C">
      <w:pPr>
        <w:widowControl w:val="0"/>
        <w:spacing w:after="240" w:line="240" w:lineRule="auto"/>
        <w:ind w:left="2552"/>
        <w:rPr>
          <w:rFonts w:ascii="Times New Roman" w:eastAsia="Times New Roman" w:hAnsi="Times New Roman" w:cs="Times New Roman"/>
          <w:color w:val="000000" w:themeColor="text1"/>
          <w:lang w:val="uk-UA" w:eastAsia="ru-RU"/>
        </w:rPr>
      </w:pPr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протокол від «26» грудня 201</w:t>
      </w:r>
      <w:r w:rsidR="009B0EB0"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8</w:t>
      </w:r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 р. №6</w:t>
      </w:r>
    </w:p>
    <w:p w:rsidR="00ED6E72" w:rsidRPr="00A42315" w:rsidRDefault="00ED6E72" w:rsidP="002C1D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lang w:val="uk-UA" w:eastAsia="ru-RU"/>
        </w:rPr>
      </w:pPr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 xml:space="preserve">Розробники: </w:t>
      </w:r>
      <w:proofErr w:type="spellStart"/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д.</w:t>
      </w:r>
      <w:r w:rsidR="009B0EB0"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п</w:t>
      </w:r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.н</w:t>
      </w:r>
      <w:proofErr w:type="spellEnd"/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 xml:space="preserve">., професор кафедри </w:t>
      </w:r>
      <w:r w:rsidR="002C1D96"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 xml:space="preserve">галузевого машинобудування </w:t>
      </w:r>
      <w:r w:rsidR="009B0EB0"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 xml:space="preserve">Райковська  </w:t>
      </w:r>
      <w:r w:rsidR="002C1D96"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Г.О.</w:t>
      </w:r>
    </w:p>
    <w:p w:rsidR="00ED6E72" w:rsidRPr="00A42315" w:rsidRDefault="00ED6E72" w:rsidP="002C1D96">
      <w:pPr>
        <w:spacing w:after="0" w:line="240" w:lineRule="auto"/>
        <w:ind w:left="1416"/>
        <w:rPr>
          <w:rFonts w:ascii="Times New Roman" w:eastAsia="Times New Roman" w:hAnsi="Times New Roman" w:cs="Times New Roman"/>
          <w:color w:val="000000" w:themeColor="text1"/>
          <w:lang w:val="uk-UA" w:eastAsia="ru-RU"/>
        </w:rPr>
      </w:pPr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ст. викладач кафедри автомобілі</w:t>
      </w:r>
      <w:r w:rsidR="002C1D96"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 xml:space="preserve">в і транспортних </w:t>
      </w:r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 xml:space="preserve">технологій </w:t>
      </w:r>
      <w:r w:rsidR="002C1D96"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 xml:space="preserve"> </w:t>
      </w:r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Можаровський М.М.</w:t>
      </w:r>
    </w:p>
    <w:p w:rsidR="009B0EB0" w:rsidRPr="00A42315" w:rsidRDefault="00ED6E72" w:rsidP="00E4037C">
      <w:pPr>
        <w:spacing w:before="1200"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lang w:val="uk-UA" w:eastAsia="ru-RU"/>
        </w:rPr>
      </w:pPr>
      <w:r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Житомир  2019 р.</w:t>
      </w:r>
      <w:r w:rsidR="009B0EB0"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br w:type="page"/>
      </w:r>
    </w:p>
    <w:p w:rsidR="00ED6E72" w:rsidRPr="00A42315" w:rsidRDefault="00ED6E72" w:rsidP="00ED6E72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lang w:val="uk-UA" w:eastAsia="ru-RU"/>
        </w:rPr>
      </w:pPr>
    </w:p>
    <w:p w:rsidR="00BF333E" w:rsidRPr="00A42315" w:rsidRDefault="00BF333E" w:rsidP="00BF333E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E3375" w:rsidRPr="00A42315" w:rsidRDefault="00EE3375" w:rsidP="00EE3375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Елементи розрахунків на міцність.</w:t>
      </w:r>
      <w:r w:rsidR="00DF772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Курс лекцій з розрахунковими завданнями і прикладами та вказівками до їх викона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ля студентів, що навчаються за напрямами «Гірництво», «</w:t>
      </w:r>
      <w:r w:rsidR="002C1D96" w:rsidRPr="00A42315">
        <w:rPr>
          <w:rFonts w:ascii="Times New Roman" w:hAnsi="Times New Roman" w:cs="Times New Roman"/>
          <w:color w:val="000000" w:themeColor="text1"/>
          <w:lang w:val="uk-UA"/>
        </w:rPr>
        <w:t>Розробка родовищ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». /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Упоряд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.:</w:t>
      </w:r>
      <w:r w:rsidR="005B0B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Г.О. Райковська,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.М. Можаровський. – Житомир: ЖДТУ, 201</w:t>
      </w:r>
      <w:r w:rsidR="00ED6E72" w:rsidRPr="00A42315">
        <w:rPr>
          <w:rFonts w:ascii="Times New Roman" w:hAnsi="Times New Roman" w:cs="Times New Roman"/>
          <w:color w:val="000000" w:themeColor="text1"/>
          <w:lang w:val="uk-UA"/>
        </w:rPr>
        <w:t>9</w:t>
      </w:r>
    </w:p>
    <w:p w:rsidR="00EE3375" w:rsidRPr="00A42315" w:rsidRDefault="00EE3375" w:rsidP="00EE3375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</w:p>
    <w:p w:rsidR="00EE3375" w:rsidRPr="00A42315" w:rsidRDefault="00EE3375" w:rsidP="00EE3375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</w:p>
    <w:p w:rsidR="00EE3375" w:rsidRPr="00A42315" w:rsidRDefault="00EE3375" w:rsidP="00EE3375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</w:p>
    <w:p w:rsidR="00EE3375" w:rsidRPr="00A42315" w:rsidRDefault="00EE3375" w:rsidP="00EE3375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тверджено методичною комісією зі спеціальності </w:t>
      </w:r>
      <w:r w:rsidR="007E696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184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„</w:t>
      </w:r>
      <w:r w:rsidR="002C1D96" w:rsidRPr="00A42315">
        <w:rPr>
          <w:rFonts w:ascii="Times New Roman" w:hAnsi="Times New Roman" w:cs="Times New Roman"/>
          <w:color w:val="000000" w:themeColor="text1"/>
          <w:lang w:val="uk-UA"/>
        </w:rPr>
        <w:t>Гірництв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” (протокол №</w:t>
      </w:r>
      <w:r w:rsidR="00AA4E0C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 від         ) за поданням кафедри </w:t>
      </w:r>
      <w:r w:rsidR="007E696C" w:rsidRPr="00A42315">
        <w:rPr>
          <w:rFonts w:ascii="Times New Roman" w:eastAsia="Times New Roman" w:hAnsi="Times New Roman" w:cs="Times New Roman"/>
          <w:color w:val="000000" w:themeColor="text1"/>
          <w:lang w:val="uk-UA" w:eastAsia="ru-RU"/>
        </w:rPr>
        <w:t>автомобілів і транспортних технологій</w:t>
      </w:r>
      <w:r w:rsidR="007E696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(протокол №</w:t>
      </w:r>
      <w:r w:rsidR="00D605B7" w:rsidRPr="00A42315">
        <w:rPr>
          <w:rFonts w:ascii="Times New Roman" w:hAnsi="Times New Roman" w:cs="Times New Roman"/>
          <w:color w:val="000000" w:themeColor="text1"/>
          <w:lang w:val="uk-UA"/>
        </w:rPr>
        <w:t>6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ід </w:t>
      </w:r>
      <w:r w:rsidR="00D605B7" w:rsidRPr="00A42315">
        <w:rPr>
          <w:rFonts w:ascii="Times New Roman" w:hAnsi="Times New Roman" w:cs="Times New Roman"/>
          <w:color w:val="000000" w:themeColor="text1"/>
          <w:lang w:val="uk-UA"/>
        </w:rPr>
        <w:t>26 грудн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605B7" w:rsidRPr="00A42315">
        <w:rPr>
          <w:rFonts w:ascii="Times New Roman" w:hAnsi="Times New Roman" w:cs="Times New Roman"/>
          <w:color w:val="000000" w:themeColor="text1"/>
          <w:lang w:val="uk-UA"/>
        </w:rPr>
        <w:t>2018 р.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).</w:t>
      </w:r>
    </w:p>
    <w:p w:rsidR="00EE3375" w:rsidRPr="00A42315" w:rsidRDefault="00EE3375" w:rsidP="00EE3375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</w:p>
    <w:p w:rsidR="00EE3375" w:rsidRPr="00A42315" w:rsidRDefault="00EE3375" w:rsidP="00EE3375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одано</w:t>
      </w:r>
      <w:r w:rsidR="00DF772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тислий теоретичний матеріал 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етодичні вказівки до виконання домашнього завдання по курсу «</w:t>
      </w:r>
      <w:r w:rsidR="00DF772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икладна </w:t>
      </w:r>
      <w:r w:rsidR="00641863" w:rsidRPr="00A42315">
        <w:rPr>
          <w:rFonts w:ascii="Times New Roman" w:hAnsi="Times New Roman" w:cs="Times New Roman"/>
          <w:color w:val="000000" w:themeColor="text1"/>
          <w:lang w:val="uk-UA"/>
        </w:rPr>
        <w:t>механік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»</w:t>
      </w:r>
      <w:r w:rsidR="00DF772E" w:rsidRPr="00A42315">
        <w:rPr>
          <w:rFonts w:ascii="Times New Roman" w:hAnsi="Times New Roman" w:cs="Times New Roman"/>
          <w:color w:val="000000" w:themeColor="text1"/>
          <w:lang w:val="uk-UA"/>
        </w:rPr>
        <w:t>, частина І</w:t>
      </w:r>
      <w:r w:rsidR="00641863" w:rsidRPr="00A42315">
        <w:rPr>
          <w:rFonts w:ascii="Times New Roman" w:hAnsi="Times New Roman" w:cs="Times New Roman"/>
          <w:color w:val="000000" w:themeColor="text1"/>
          <w:lang w:val="uk-UA"/>
        </w:rPr>
        <w:t>,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 </w:t>
      </w:r>
      <w:r w:rsidR="00DF772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рахунків </w:t>
      </w:r>
      <w:r w:rsidR="00641863" w:rsidRPr="00A42315">
        <w:rPr>
          <w:rFonts w:ascii="Times New Roman" w:hAnsi="Times New Roman" w:cs="Times New Roman"/>
          <w:color w:val="000000" w:themeColor="text1"/>
          <w:lang w:val="uk-UA"/>
        </w:rPr>
        <w:t>елементів конструкцій на міцніст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Наведено зразк</w:t>
      </w:r>
      <w:r w:rsidR="0064186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4186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кона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авдан</w:t>
      </w:r>
      <w:r w:rsidR="00641863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Для студентів, що навчаються за напрямами «Гірництво», «Переробка корисних копалин».</w:t>
      </w:r>
    </w:p>
    <w:p w:rsidR="00EE3375" w:rsidRPr="00A42315" w:rsidRDefault="00EE3375" w:rsidP="00BF333E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E3375" w:rsidRPr="00A42315" w:rsidRDefault="00EE3375" w:rsidP="00BF333E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E3375" w:rsidRPr="00A42315" w:rsidRDefault="00EE3375" w:rsidP="00BF333E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sectPr w:rsidR="00EE3375" w:rsidRPr="00A42315" w:rsidSect="00A42315">
          <w:footerReference w:type="default" r:id="rId8"/>
          <w:pgSz w:w="8420" w:h="11907" w:orient="landscape" w:code="9"/>
          <w:pgMar w:top="851" w:right="567" w:bottom="454" w:left="709" w:header="709" w:footer="709" w:gutter="0"/>
          <w:cols w:space="708"/>
          <w:docGrid w:linePitch="360"/>
        </w:sectPr>
      </w:pPr>
    </w:p>
    <w:p w:rsidR="004F3102" w:rsidRPr="00A42315" w:rsidRDefault="00DA224C" w:rsidP="00454A21">
      <w:pPr>
        <w:pStyle w:val="21"/>
        <w:shd w:val="clear" w:color="auto" w:fill="auto"/>
        <w:spacing w:before="0" w:after="120"/>
        <w:ind w:firstLine="0"/>
        <w:jc w:val="center"/>
        <w:rPr>
          <w:rStyle w:val="2"/>
          <w:b/>
          <w:color w:val="000000" w:themeColor="text1"/>
          <w:sz w:val="22"/>
          <w:szCs w:val="22"/>
          <w:lang w:val="uk-UA" w:eastAsia="uk-UA"/>
        </w:rPr>
      </w:pPr>
      <w:r w:rsidRPr="00A42315">
        <w:rPr>
          <w:rStyle w:val="2"/>
          <w:b/>
          <w:color w:val="000000" w:themeColor="text1"/>
          <w:sz w:val="22"/>
          <w:szCs w:val="22"/>
          <w:lang w:val="uk-UA" w:eastAsia="uk-UA"/>
        </w:rPr>
        <w:lastRenderedPageBreak/>
        <w:t>ВСТУП</w:t>
      </w:r>
    </w:p>
    <w:p w:rsidR="004F3102" w:rsidRPr="00A42315" w:rsidRDefault="004F3102" w:rsidP="00BF4474">
      <w:pPr>
        <w:pStyle w:val="21"/>
        <w:shd w:val="clear" w:color="auto" w:fill="auto"/>
        <w:spacing w:before="0" w:line="240" w:lineRule="atLeast"/>
        <w:ind w:firstLine="700"/>
        <w:rPr>
          <w:color w:val="000000" w:themeColor="text1"/>
          <w:sz w:val="22"/>
          <w:szCs w:val="22"/>
          <w:lang w:val="uk-UA"/>
        </w:rPr>
      </w:pPr>
      <w:r w:rsidRPr="00A42315">
        <w:rPr>
          <w:rStyle w:val="2"/>
          <w:color w:val="000000" w:themeColor="text1"/>
          <w:sz w:val="22"/>
          <w:szCs w:val="22"/>
          <w:lang w:val="uk-UA" w:eastAsia="uk-UA"/>
        </w:rPr>
        <w:t>Завдання інженера, коли він складає проект будь-якої споруди або машини, полягає в тому, щоб, затративши якнайменше матеріалу, досягти достатньої міцності, жорсткості та стійкості задуманого витвору.</w:t>
      </w:r>
    </w:p>
    <w:p w:rsidR="004F3102" w:rsidRPr="00A42315" w:rsidRDefault="004F3102" w:rsidP="00BF4474">
      <w:pPr>
        <w:pStyle w:val="21"/>
        <w:shd w:val="clear" w:color="auto" w:fill="auto"/>
        <w:spacing w:before="0" w:line="240" w:lineRule="atLeast"/>
        <w:ind w:firstLine="700"/>
        <w:rPr>
          <w:color w:val="000000" w:themeColor="text1"/>
          <w:sz w:val="22"/>
          <w:szCs w:val="22"/>
        </w:rPr>
      </w:pPr>
      <w:r w:rsidRPr="00A42315">
        <w:rPr>
          <w:rStyle w:val="2"/>
          <w:color w:val="000000" w:themeColor="text1"/>
          <w:sz w:val="22"/>
          <w:szCs w:val="22"/>
          <w:lang w:val="uk-UA" w:eastAsia="uk-UA"/>
        </w:rPr>
        <w:t xml:space="preserve">Однією з найважливіших якостей будь-якої машини чи конструкції є її міцність.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Щоб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гарантуват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іцність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ожна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детал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машин та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елемент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конструкцій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робит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досить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асивни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. Але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тод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вони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будуть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дорогими,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громіздки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і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працюватимуть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неефективно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. Ось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чому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протягом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усієї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історії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розвитку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технік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триває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боротьба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за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творенн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легких і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одночас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надійн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ерстат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двигун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машин,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конструкцій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тощо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>.</w:t>
      </w:r>
    </w:p>
    <w:p w:rsidR="004F3102" w:rsidRPr="00A42315" w:rsidRDefault="004F3102" w:rsidP="00BF4474">
      <w:pPr>
        <w:pStyle w:val="21"/>
        <w:shd w:val="clear" w:color="auto" w:fill="auto"/>
        <w:spacing w:before="0" w:line="240" w:lineRule="atLeast"/>
        <w:ind w:firstLine="700"/>
        <w:rPr>
          <w:color w:val="000000" w:themeColor="text1"/>
          <w:sz w:val="22"/>
          <w:szCs w:val="22"/>
        </w:rPr>
      </w:pP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нарядд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у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цій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боротьб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- комплекс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дисциплін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еред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як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основною є „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Опір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атеріал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>” („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еханіка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атеріал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>”) [1...3].</w:t>
      </w:r>
    </w:p>
    <w:p w:rsidR="004F3102" w:rsidRPr="00A42315" w:rsidRDefault="004F3102" w:rsidP="00BF4474">
      <w:pPr>
        <w:pStyle w:val="21"/>
        <w:shd w:val="clear" w:color="auto" w:fill="auto"/>
        <w:spacing w:before="0" w:line="240" w:lineRule="atLeast"/>
        <w:ind w:firstLine="700"/>
        <w:rPr>
          <w:color w:val="000000" w:themeColor="text1"/>
          <w:sz w:val="22"/>
          <w:szCs w:val="22"/>
        </w:rPr>
      </w:pP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ивченн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характеру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дії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овнішні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сил на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поруду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иведенн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умов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рівноваг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іж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овнішні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та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нутрішні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усилля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в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різн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елемента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поруд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а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також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изначенн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необхідн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розмір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ц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елемент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і становить предмет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дисциплін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„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Опір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атеріал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>”.</w:t>
      </w:r>
    </w:p>
    <w:p w:rsidR="004F3102" w:rsidRPr="00A42315" w:rsidRDefault="004F3102" w:rsidP="00BF4474">
      <w:pPr>
        <w:pStyle w:val="21"/>
        <w:shd w:val="clear" w:color="auto" w:fill="auto"/>
        <w:spacing w:before="0" w:line="240" w:lineRule="atLeast"/>
        <w:ind w:firstLine="700"/>
        <w:rPr>
          <w:color w:val="000000" w:themeColor="text1"/>
          <w:sz w:val="22"/>
          <w:szCs w:val="22"/>
        </w:rPr>
      </w:pPr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У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теоретичній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еханіц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ус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тіла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розглядаютьс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абсолютно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жорстки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тобто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ідстан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іж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окреми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точками будь-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якого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тіла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важаютьс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незмінни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під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час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дії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овнішні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сил.</w:t>
      </w:r>
    </w:p>
    <w:p w:rsidR="004F3102" w:rsidRPr="00A42315" w:rsidRDefault="004F3102" w:rsidP="00BF4474">
      <w:pPr>
        <w:pStyle w:val="21"/>
        <w:shd w:val="clear" w:color="auto" w:fill="auto"/>
        <w:spacing w:before="0" w:line="240" w:lineRule="atLeast"/>
        <w:ind w:firstLine="700"/>
        <w:rPr>
          <w:color w:val="000000" w:themeColor="text1"/>
          <w:sz w:val="22"/>
          <w:szCs w:val="22"/>
        </w:rPr>
      </w:pPr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В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опор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атеріал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навпак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беретьс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до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уваг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природа або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фізичн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ластивост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тих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атеріал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з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як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иготовляють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поруду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і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розглядаєтьс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робота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пружн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тіл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>.</w:t>
      </w:r>
    </w:p>
    <w:p w:rsidR="004F3102" w:rsidRPr="00A42315" w:rsidRDefault="004F3102" w:rsidP="00BF4474">
      <w:pPr>
        <w:pStyle w:val="21"/>
        <w:shd w:val="clear" w:color="auto" w:fill="auto"/>
        <w:spacing w:before="0" w:line="240" w:lineRule="atLeast"/>
        <w:ind w:firstLine="700"/>
        <w:rPr>
          <w:color w:val="000000" w:themeColor="text1"/>
          <w:sz w:val="22"/>
          <w:szCs w:val="22"/>
        </w:rPr>
      </w:pP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аме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тому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ивченн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ц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ластивостей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та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дослідженн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іцност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будівельн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атеріал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також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передбачаєтьс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в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курс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опору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атеріал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[4, 5].</w:t>
      </w:r>
    </w:p>
    <w:p w:rsidR="004F3102" w:rsidRPr="00A42315" w:rsidRDefault="004F3102" w:rsidP="00BF4474">
      <w:pPr>
        <w:pStyle w:val="21"/>
        <w:shd w:val="clear" w:color="auto" w:fill="auto"/>
        <w:spacing w:before="0" w:line="240" w:lineRule="atLeast"/>
        <w:ind w:firstLine="700"/>
        <w:rPr>
          <w:color w:val="000000" w:themeColor="text1"/>
          <w:sz w:val="22"/>
          <w:szCs w:val="22"/>
        </w:rPr>
      </w:pP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Кожна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окрема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частина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поруд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(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ашин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)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під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дією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овнішні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сил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мінює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вої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розмір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і форму.</w:t>
      </w:r>
    </w:p>
    <w:p w:rsidR="004F3102" w:rsidRPr="00A42315" w:rsidRDefault="004F3102" w:rsidP="00BF4474">
      <w:pPr>
        <w:pStyle w:val="21"/>
        <w:shd w:val="clear" w:color="auto" w:fill="auto"/>
        <w:spacing w:before="0" w:line="240" w:lineRule="atLeast"/>
        <w:ind w:firstLine="700"/>
        <w:rPr>
          <w:color w:val="000000" w:themeColor="text1"/>
          <w:sz w:val="22"/>
          <w:szCs w:val="22"/>
        </w:rPr>
      </w:pP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укупність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ц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мін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окрем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частин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або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елемент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називаєтьс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деформацією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.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Процес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деформуванн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поруд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припиняютьс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в той момент, коли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досягаєтьс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рівновага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іж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овнішні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силами та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нутрішні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усилля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як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протидіють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мін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фор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і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розмір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тіла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>.</w:t>
      </w:r>
    </w:p>
    <w:p w:rsidR="004F3102" w:rsidRPr="00A42315" w:rsidRDefault="004F3102" w:rsidP="00BF4474">
      <w:pPr>
        <w:pStyle w:val="21"/>
        <w:shd w:val="clear" w:color="auto" w:fill="auto"/>
        <w:spacing w:before="0" w:line="240" w:lineRule="atLeast"/>
        <w:ind w:firstLine="700"/>
        <w:rPr>
          <w:color w:val="000000" w:themeColor="text1"/>
          <w:sz w:val="22"/>
          <w:szCs w:val="22"/>
        </w:rPr>
      </w:pP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Якщо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овнішн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ил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подолають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нутрішній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опір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рівновагу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буде порушено й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поруда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руйнуєтьс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. Тому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ивченн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умов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рівноваг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іж</w:t>
      </w:r>
      <w:proofErr w:type="spellEnd"/>
      <w:r w:rsidR="00296942"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овнішні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силами та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нутрішні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усиллями</w:t>
      </w:r>
      <w:proofErr w:type="spellEnd"/>
      <w:r w:rsidR="00296942"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</w:t>
      </w:r>
      <w:r w:rsidR="00296942" w:rsidRPr="00A42315">
        <w:rPr>
          <w:rStyle w:val="2"/>
          <w:color w:val="000000" w:themeColor="text1"/>
          <w:sz w:val="22"/>
          <w:szCs w:val="22"/>
          <w:lang w:val="uk-UA" w:eastAsia="uk-UA"/>
        </w:rPr>
        <w:t>що їм відповідають</w:t>
      </w:r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-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одне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з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основн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авдань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курсу „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Опір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атеріал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>”.</w:t>
      </w:r>
    </w:p>
    <w:p w:rsidR="004F3102" w:rsidRPr="00A42315" w:rsidRDefault="004F3102" w:rsidP="00BF4474">
      <w:pPr>
        <w:pStyle w:val="21"/>
        <w:shd w:val="clear" w:color="auto" w:fill="auto"/>
        <w:spacing w:before="0" w:line="240" w:lineRule="atLeast"/>
        <w:ind w:firstLine="740"/>
        <w:rPr>
          <w:color w:val="000000" w:themeColor="text1"/>
          <w:sz w:val="22"/>
          <w:szCs w:val="22"/>
        </w:rPr>
      </w:pP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Ус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поруд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(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ашин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)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будуть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іцни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лише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тод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коли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кожний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елемент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кожна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деталь задов</w:t>
      </w:r>
      <w:r w:rsidR="00296942" w:rsidRPr="00A42315">
        <w:rPr>
          <w:rStyle w:val="2"/>
          <w:color w:val="000000" w:themeColor="text1"/>
          <w:sz w:val="22"/>
          <w:szCs w:val="22"/>
          <w:lang w:val="uk-UA" w:eastAsia="uk-UA"/>
        </w:rPr>
        <w:t>і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льнятимуть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умовам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іцност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. Тому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розрахунок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усієї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поруд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зводитьс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до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розрахунку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кожної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окремої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її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lastRenderedPageBreak/>
        <w:t>частин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>.</w:t>
      </w:r>
    </w:p>
    <w:p w:rsidR="004F3102" w:rsidRPr="00A42315" w:rsidRDefault="004F3102" w:rsidP="00BF4474">
      <w:pPr>
        <w:pStyle w:val="21"/>
        <w:shd w:val="clear" w:color="auto" w:fill="auto"/>
        <w:spacing w:before="0" w:line="240" w:lineRule="atLeast"/>
        <w:ind w:firstLine="740"/>
        <w:rPr>
          <w:color w:val="000000" w:themeColor="text1"/>
          <w:sz w:val="22"/>
          <w:szCs w:val="22"/>
        </w:rPr>
      </w:pPr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Таким чином,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насамперед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потрібно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ознайомитис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з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умовам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іцност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окрем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прост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елемент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поруд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або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ашин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а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дал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же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переходити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до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вивчення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умов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міцност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укупності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ц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окремих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елементів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,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що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кладають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цілу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технічну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 xml:space="preserve"> </w:t>
      </w:r>
      <w:proofErr w:type="spellStart"/>
      <w:r w:rsidRPr="00A42315">
        <w:rPr>
          <w:rStyle w:val="2"/>
          <w:color w:val="000000" w:themeColor="text1"/>
          <w:sz w:val="22"/>
          <w:szCs w:val="22"/>
          <w:lang w:eastAsia="uk-UA"/>
        </w:rPr>
        <w:t>споруду</w:t>
      </w:r>
      <w:proofErr w:type="spellEnd"/>
      <w:r w:rsidRPr="00A42315">
        <w:rPr>
          <w:rStyle w:val="2"/>
          <w:color w:val="000000" w:themeColor="text1"/>
          <w:sz w:val="22"/>
          <w:szCs w:val="22"/>
          <w:lang w:eastAsia="uk-UA"/>
        </w:rPr>
        <w:t>.</w:t>
      </w:r>
    </w:p>
    <w:p w:rsidR="00641863" w:rsidRPr="00A42315" w:rsidRDefault="00641863" w:rsidP="00BF4474">
      <w:pPr>
        <w:spacing w:after="0" w:line="240" w:lineRule="atLeast"/>
        <w:jc w:val="center"/>
        <w:rPr>
          <w:rFonts w:ascii="Times New Roman" w:hAnsi="Times New Roman" w:cs="Times New Roman"/>
          <w:b/>
          <w:color w:val="000000" w:themeColor="text1"/>
        </w:rPr>
        <w:sectPr w:rsidR="00641863" w:rsidRPr="00A42315" w:rsidSect="00B92358">
          <w:pgSz w:w="8391" w:h="11906" w:code="11"/>
          <w:pgMar w:top="567" w:right="567" w:bottom="709" w:left="851" w:header="709" w:footer="709" w:gutter="0"/>
          <w:cols w:space="708"/>
          <w:docGrid w:linePitch="360"/>
        </w:sectPr>
      </w:pPr>
    </w:p>
    <w:p w:rsidR="005B77C2" w:rsidRPr="00A42315" w:rsidRDefault="005B77C2" w:rsidP="00B86E46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lastRenderedPageBreak/>
        <w:t>1.Загальні визначення</w:t>
      </w:r>
    </w:p>
    <w:p w:rsidR="005B77C2" w:rsidRPr="00A42315" w:rsidRDefault="005B77C2" w:rsidP="00454A21">
      <w:pPr>
        <w:spacing w:after="120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1.1.Класифікація сил, що діють елементи конструкцій</w:t>
      </w:r>
    </w:p>
    <w:p w:rsidR="005B77C2" w:rsidRPr="00A42315" w:rsidRDefault="005B77C2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овнішні сили класифікують за декількома признаками:</w:t>
      </w:r>
    </w:p>
    <w:p w:rsidR="005B77C2" w:rsidRPr="00A42315" w:rsidRDefault="005B77C2" w:rsidP="00B86E46">
      <w:pPr>
        <w:spacing w:after="0"/>
        <w:ind w:firstLine="567"/>
        <w:jc w:val="both"/>
        <w:rPr>
          <w:rFonts w:ascii="Times New Roman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1.Взалежності від місця прикладання сил:</w:t>
      </w:r>
    </w:p>
    <w:p w:rsidR="005B77C2" w:rsidRPr="00A42315" w:rsidRDefault="005B77C2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а) поверхневі сили</w:t>
      </w:r>
      <w:r w:rsidR="00171791" w:rsidRPr="00A42315">
        <w:rPr>
          <w:rFonts w:ascii="Times New Roman" w:hAnsi="Times New Roman" w:cs="Times New Roman"/>
          <w:color w:val="000000" w:themeColor="text1"/>
          <w:lang w:val="uk-UA"/>
        </w:rPr>
        <w:t>, що діють на поверхні елемента (тиск газів на стінки циліндра двигуна внутрішнього згоряння);</w:t>
      </w:r>
    </w:p>
    <w:p w:rsidR="00171791" w:rsidRPr="00A42315" w:rsidRDefault="00171791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б) об’ємні сили, що прикладені в кожній точці об’єму елементу (власна вага, інерційні сили).</w:t>
      </w:r>
    </w:p>
    <w:p w:rsidR="00171791" w:rsidRPr="00A42315" w:rsidRDefault="00454A21" w:rsidP="00B86E46">
      <w:pPr>
        <w:spacing w:after="0"/>
        <w:ind w:firstLine="567"/>
        <w:jc w:val="both"/>
        <w:rPr>
          <w:rFonts w:ascii="Times New Roman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2. </w:t>
      </w:r>
      <w:r w:rsidR="00171791" w:rsidRPr="00A42315">
        <w:rPr>
          <w:rFonts w:ascii="Times New Roman" w:hAnsi="Times New Roman" w:cs="Times New Roman"/>
          <w:i/>
          <w:color w:val="000000" w:themeColor="text1"/>
          <w:lang w:val="uk-UA"/>
        </w:rPr>
        <w:t>В залежності від розміру площі дії прикладання:</w:t>
      </w:r>
    </w:p>
    <w:p w:rsidR="00EE3CEA" w:rsidRPr="00A42315" w:rsidRDefault="00171791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а) зосереджені сили, що діють на площу, розміри якої малі в порівнянні з величиною елемента</w:t>
      </w:r>
      <w:r w:rsidR="00EE3CE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тиск колеса вагона на рейку);</w:t>
      </w:r>
    </w:p>
    <w:p w:rsidR="00EE3CEA" w:rsidRPr="00A42315" w:rsidRDefault="00EE3CE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б) розподілені навантаження – безперервно діючі на деяку площу чи довжину елемента (тиск води на греблю,  вітру, снігу). Вони можуть бути розподіленими по довжині або по площі.</w:t>
      </w:r>
    </w:p>
    <w:p w:rsidR="00EE3CEA" w:rsidRPr="00A42315" w:rsidRDefault="00EE3CEA" w:rsidP="00B86E46">
      <w:pPr>
        <w:spacing w:after="0"/>
        <w:ind w:firstLine="567"/>
        <w:jc w:val="both"/>
        <w:rPr>
          <w:rFonts w:ascii="Times New Roman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3. В залежності від продовження часу дії зовнішніх сил:</w:t>
      </w:r>
    </w:p>
    <w:p w:rsidR="00EE3CEA" w:rsidRPr="00A42315" w:rsidRDefault="00EE3CE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а) постійні навантаження</w:t>
      </w:r>
      <w:r w:rsidR="003F5C25" w:rsidRPr="00A42315">
        <w:rPr>
          <w:rFonts w:ascii="Times New Roman" w:hAnsi="Times New Roman" w:cs="Times New Roman"/>
          <w:color w:val="000000" w:themeColor="text1"/>
          <w:lang w:val="uk-UA"/>
        </w:rPr>
        <w:t>, що діють протягом всього часу роботи конструкції (власна вага конструкції);</w:t>
      </w:r>
    </w:p>
    <w:p w:rsidR="003F5C25" w:rsidRPr="00A42315" w:rsidRDefault="003F5C25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б) тимчасові навантаження, що діють лише визначений час (вага автомобілів, що проїжджають по містку).</w:t>
      </w:r>
    </w:p>
    <w:p w:rsidR="003F5C25" w:rsidRPr="00A42315" w:rsidRDefault="003F5C25" w:rsidP="00B86E46">
      <w:pPr>
        <w:spacing w:after="0"/>
        <w:ind w:firstLine="567"/>
        <w:jc w:val="both"/>
        <w:rPr>
          <w:rFonts w:ascii="Times New Roman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4. За характером дії:</w:t>
      </w:r>
    </w:p>
    <w:p w:rsidR="003F5C25" w:rsidRPr="00A42315" w:rsidRDefault="003F5C25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а) статичні – будучи прикладеними до елемента, зростають повільно віл нуля до своєї кінцевої величини, причому їх дії не викликають прискорень в елементах, або вони настільки малі, що при роз</w:t>
      </w:r>
      <w:r w:rsidR="00D947B5" w:rsidRPr="00A42315">
        <w:rPr>
          <w:rFonts w:ascii="Times New Roman" w:hAnsi="Times New Roman" w:cs="Times New Roman"/>
          <w:color w:val="000000" w:themeColor="text1"/>
          <w:lang w:val="uk-UA"/>
        </w:rPr>
        <w:t>рахунках ними можна знехтувати;</w:t>
      </w:r>
    </w:p>
    <w:p w:rsidR="00D947B5" w:rsidRPr="00A42315" w:rsidRDefault="00D947B5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б) динамічні, при дії яких в елементах виникають значні прискорення (інерційні, ударні, повторно – періодичні і вибухові).</w:t>
      </w:r>
    </w:p>
    <w:p w:rsidR="00D947B5" w:rsidRPr="00A42315" w:rsidRDefault="00D947B5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До ударних можна віднести дії парового молота на палю, що забивається, коли час дії навантаження обчислюється долями секунди.</w:t>
      </w:r>
    </w:p>
    <w:p w:rsidR="00D947B5" w:rsidRPr="00A42315" w:rsidRDefault="00AA1AEB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Динамічні сили по іншому діють на елементи конструкції, ніж статичні, крім цього матеріал конструкцій по – різному чинить опір дії вказаних сил.</w:t>
      </w:r>
    </w:p>
    <w:p w:rsidR="00AA1AEB" w:rsidRPr="00A42315" w:rsidRDefault="00AA1AEB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Безпосередньою причиною деформації і руйнування є не зовнішні сили (навантаження), а внутрішні зусилля та моменти. Так є очевидним, що стержень буде руйнуватись по середині, хоча тут і нема зовнішніх сил (рис.</w:t>
      </w:r>
      <w:r w:rsidR="00050977" w:rsidRPr="00A42315">
        <w:rPr>
          <w:rFonts w:ascii="Times New Roman" w:hAnsi="Times New Roman" w:cs="Times New Roman"/>
          <w:color w:val="000000" w:themeColor="text1"/>
          <w:lang w:val="uk-UA"/>
        </w:rPr>
        <w:t>1.1).</w:t>
      </w:r>
    </w:p>
    <w:p w:rsidR="00050977" w:rsidRPr="00A42315" w:rsidRDefault="00050977" w:rsidP="00B86E46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lastRenderedPageBreak/>
        <w:drawing>
          <wp:inline distT="0" distB="0" distL="0" distR="0">
            <wp:extent cx="2880237" cy="897887"/>
            <wp:effectExtent l="0" t="0" r="0" b="0"/>
            <wp:docPr id="1" name="Рисунок 1" descr="C:\Users\Nick\Desktop\рис. тмм\Безымянный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Nick\Desktop\рис. тмм\Безымянный2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664" cy="91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C25" w:rsidRPr="00A42315" w:rsidRDefault="00050977" w:rsidP="00B86E46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</w:t>
      </w:r>
      <w:r w:rsidR="00454A2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унок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1.1</w:t>
      </w:r>
    </w:p>
    <w:p w:rsidR="00050977" w:rsidRPr="00A42315" w:rsidRDefault="00050977" w:rsidP="00170D24">
      <w:pPr>
        <w:spacing w:before="120" w:after="120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1.2. Поняття про деформації, пружності і пластичності</w:t>
      </w:r>
    </w:p>
    <w:p w:rsidR="00050977" w:rsidRPr="00A42315" w:rsidRDefault="00050977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Наука про опір матеріалів вивчає реальні тіла, які внаслідок дії зовнішніх сил змінюють свою форму та розміри.</w:t>
      </w:r>
    </w:p>
    <w:p w:rsidR="00050977" w:rsidRPr="00A42315" w:rsidRDefault="00050977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міна форми і розмірів називається деформацією. Деформація, що зникає повністю після </w:t>
      </w:r>
      <w:r w:rsidR="00BB687D" w:rsidRPr="00A42315">
        <w:rPr>
          <w:rFonts w:ascii="Times New Roman" w:hAnsi="Times New Roman" w:cs="Times New Roman"/>
          <w:color w:val="000000" w:themeColor="text1"/>
          <w:lang w:val="uk-UA"/>
        </w:rPr>
        <w:t>звільнення від дії зовнішніх сил, називається пружною.</w:t>
      </w:r>
    </w:p>
    <w:p w:rsidR="005B77C2" w:rsidRPr="00A42315" w:rsidRDefault="005B77C2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, 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л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звільнення від дії зовнішніх сил не зника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 наз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залишково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лишкові деформації </w:t>
      </w:r>
      <w:r w:rsidRPr="00A42315">
        <w:rPr>
          <w:rFonts w:ascii="Times New Roman" w:hAnsi="Times New Roman" w:cs="Times New Roman"/>
          <w:color w:val="000000" w:themeColor="text1"/>
        </w:rPr>
        <w:t xml:space="preserve">в 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ементах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машин 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споруд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</w:rPr>
        <w:t>к правило, не допускают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>. При проект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уванні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емент</w:t>
      </w:r>
      <w:proofErr w:type="spellEnd"/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в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конструкц</w:t>
      </w:r>
      <w:proofErr w:type="spellEnd"/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й 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</w:rPr>
        <w:t>х р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м</w:t>
      </w:r>
      <w:proofErr w:type="spellEnd"/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р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84546A" w:rsidRPr="00A42315">
        <w:rPr>
          <w:rFonts w:ascii="Times New Roman" w:hAnsi="Times New Roman" w:cs="Times New Roman"/>
          <w:color w:val="000000" w:themeColor="text1"/>
          <w:lang w:val="uk-UA"/>
        </w:rPr>
        <w:t>належить призначати такими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5B7A3E" w:rsidRPr="00A42315">
        <w:rPr>
          <w:rFonts w:ascii="Times New Roman" w:hAnsi="Times New Roman" w:cs="Times New Roman"/>
          <w:color w:val="000000" w:themeColor="text1"/>
          <w:lang w:val="uk-UA"/>
        </w:rPr>
        <w:t>щоб в них не виникала залишков</w:t>
      </w:r>
      <w:r w:rsidR="00170D24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="005B7A3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еформаці</w:t>
      </w:r>
      <w:r w:rsidR="00170D24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5B7A3E" w:rsidRPr="00A42315" w:rsidRDefault="00871ECC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датність </w:t>
      </w:r>
      <w:r w:rsidR="005B77C2" w:rsidRPr="00A42315">
        <w:rPr>
          <w:rFonts w:ascii="Times New Roman" w:hAnsi="Times New Roman" w:cs="Times New Roman"/>
          <w:color w:val="000000" w:themeColor="text1"/>
        </w:rPr>
        <w:t>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B77C2" w:rsidRPr="00A42315">
        <w:rPr>
          <w:rFonts w:ascii="Times New Roman" w:hAnsi="Times New Roman" w:cs="Times New Roman"/>
          <w:color w:val="000000" w:themeColor="text1"/>
        </w:rPr>
        <w:t xml:space="preserve">л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влювати </w:t>
      </w:r>
      <w:r w:rsidR="005B77C2" w:rsidRPr="00A42315">
        <w:rPr>
          <w:rFonts w:ascii="Times New Roman" w:hAnsi="Times New Roman" w:cs="Times New Roman"/>
          <w:color w:val="000000" w:themeColor="text1"/>
        </w:rPr>
        <w:t>свою пер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шопочаткову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B77C2" w:rsidRPr="00A42315">
        <w:rPr>
          <w:rFonts w:ascii="Times New Roman" w:hAnsi="Times New Roman" w:cs="Times New Roman"/>
          <w:color w:val="000000" w:themeColor="text1"/>
        </w:rPr>
        <w:t xml:space="preserve">форм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B77C2" w:rsidRPr="00A42315">
        <w:rPr>
          <w:rFonts w:ascii="Times New Roman" w:hAnsi="Times New Roman" w:cs="Times New Roman"/>
          <w:color w:val="000000" w:themeColor="text1"/>
        </w:rPr>
        <w:t xml:space="preserve"> 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proofErr w:type="spellStart"/>
      <w:r w:rsidR="005B77C2" w:rsidRPr="00A42315">
        <w:rPr>
          <w:rFonts w:ascii="Times New Roman" w:hAnsi="Times New Roman" w:cs="Times New Roman"/>
          <w:color w:val="000000" w:themeColor="text1"/>
        </w:rPr>
        <w:t>зм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B77C2" w:rsidRPr="00A42315">
        <w:rPr>
          <w:rFonts w:ascii="Times New Roman" w:hAnsi="Times New Roman" w:cs="Times New Roman"/>
          <w:color w:val="000000" w:themeColor="text1"/>
        </w:rPr>
        <w:t>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5B7A3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B7A3E" w:rsidRPr="00A42315">
        <w:rPr>
          <w:rFonts w:ascii="Times New Roman" w:hAnsi="Times New Roman" w:cs="Times New Roman"/>
          <w:color w:val="000000" w:themeColor="text1"/>
        </w:rPr>
        <w:t>п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="005B7A3E" w:rsidRPr="00A42315">
        <w:rPr>
          <w:rFonts w:ascii="Times New Roman" w:hAnsi="Times New Roman" w:cs="Times New Roman"/>
          <w:color w:val="000000" w:themeColor="text1"/>
        </w:rPr>
        <w:t>сл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="005B7A3E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далення зовнішніх </w:t>
      </w:r>
      <w:r w:rsidR="005B7A3E" w:rsidRPr="00A42315">
        <w:rPr>
          <w:rFonts w:ascii="Times New Roman" w:hAnsi="Times New Roman" w:cs="Times New Roman"/>
          <w:color w:val="000000" w:themeColor="text1"/>
        </w:rPr>
        <w:t xml:space="preserve">сил </w:t>
      </w:r>
      <w:proofErr w:type="spellStart"/>
      <w:r w:rsidR="005B7A3E" w:rsidRPr="00A42315">
        <w:rPr>
          <w:rFonts w:ascii="Times New Roman" w:hAnsi="Times New Roman" w:cs="Times New Roman"/>
          <w:color w:val="000000" w:themeColor="text1"/>
        </w:rPr>
        <w:t>наз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proofErr w:type="spellStart"/>
      <w:r w:rsidR="005B7A3E" w:rsidRPr="00A42315">
        <w:rPr>
          <w:rFonts w:ascii="Times New Roman" w:hAnsi="Times New Roman" w:cs="Times New Roman"/>
          <w:color w:val="000000" w:themeColor="text1"/>
        </w:rPr>
        <w:t>ва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="005B7A3E" w:rsidRPr="00A42315">
        <w:rPr>
          <w:rFonts w:ascii="Times New Roman" w:hAnsi="Times New Roman" w:cs="Times New Roman"/>
          <w:color w:val="000000" w:themeColor="text1"/>
        </w:rPr>
        <w:t>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proofErr w:type="spellStart"/>
      <w:r w:rsidR="005B7A3E" w:rsidRPr="00A42315">
        <w:rPr>
          <w:rFonts w:ascii="Times New Roman" w:hAnsi="Times New Roman" w:cs="Times New Roman"/>
          <w:color w:val="000000" w:themeColor="text1"/>
        </w:rPr>
        <w:t>ся</w:t>
      </w:r>
      <w:proofErr w:type="spellEnd"/>
      <w:r w:rsidR="005B7A3E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ружністю</w:t>
      </w:r>
      <w:r w:rsidR="005B7A3E" w:rsidRPr="00A42315">
        <w:rPr>
          <w:rFonts w:ascii="Times New Roman" w:hAnsi="Times New Roman" w:cs="Times New Roman"/>
          <w:color w:val="000000" w:themeColor="text1"/>
        </w:rPr>
        <w:t>.</w:t>
      </w:r>
    </w:p>
    <w:p w:rsidR="0084546A" w:rsidRPr="00A42315" w:rsidRDefault="005B7A3E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A42315">
        <w:rPr>
          <w:rFonts w:ascii="Times New Roman" w:hAnsi="Times New Roman" w:cs="Times New Roman"/>
          <w:color w:val="000000" w:themeColor="text1"/>
        </w:rPr>
        <w:t>Появ</w:t>
      </w:r>
      <w:proofErr w:type="spellEnd"/>
      <w:r w:rsidR="00871EC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 залишкових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proofErr w:type="spellEnd"/>
      <w:r w:rsidR="00871EC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й для </w:t>
      </w:r>
      <w:r w:rsidR="00871EC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еяких </w:t>
      </w:r>
      <w:r w:rsidRPr="00A42315">
        <w:rPr>
          <w:rFonts w:ascii="Times New Roman" w:hAnsi="Times New Roman" w:cs="Times New Roman"/>
          <w:color w:val="000000" w:themeColor="text1"/>
        </w:rPr>
        <w:t>матер</w:t>
      </w:r>
      <w:r w:rsidR="00871EC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ал</w:t>
      </w:r>
      <w:r w:rsidR="00871EC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в</w:t>
      </w:r>
      <w:r w:rsidR="00871EC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в’язан</w:t>
      </w:r>
      <w:r w:rsidR="00A346DF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="00871EC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 таким пружно – </w:t>
      </w:r>
      <w:r w:rsidR="00454A21" w:rsidRPr="00A42315">
        <w:rPr>
          <w:rFonts w:ascii="Times New Roman" w:hAnsi="Times New Roman" w:cs="Times New Roman"/>
          <w:color w:val="000000" w:themeColor="text1"/>
          <w:lang w:val="uk-UA"/>
        </w:rPr>
        <w:t>деформованим</w:t>
      </w:r>
      <w:r w:rsidR="00871EC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таном тіла</w:t>
      </w:r>
      <w:r w:rsidRPr="00A42315">
        <w:rPr>
          <w:rFonts w:ascii="Times New Roman" w:hAnsi="Times New Roman" w:cs="Times New Roman"/>
          <w:color w:val="000000" w:themeColor="text1"/>
        </w:rPr>
        <w:t>, ко</w:t>
      </w:r>
      <w:proofErr w:type="spellStart"/>
      <w:r w:rsidR="00871ECC" w:rsidRPr="00A42315">
        <w:rPr>
          <w:rFonts w:ascii="Times New Roman" w:hAnsi="Times New Roman" w:cs="Times New Roman"/>
          <w:color w:val="000000" w:themeColor="text1"/>
          <w:lang w:val="uk-UA"/>
        </w:rPr>
        <w:t>л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нач</w:t>
      </w:r>
      <w:proofErr w:type="spellEnd"/>
      <w:r w:rsidR="00871ECC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</w:rPr>
        <w:t xml:space="preserve">е </w:t>
      </w:r>
      <w:r w:rsidR="00871ECC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</w:rPr>
        <w:t>х нар</w:t>
      </w:r>
      <w:proofErr w:type="spellStart"/>
      <w:r w:rsidR="00024BA3" w:rsidRPr="00A42315">
        <w:rPr>
          <w:rFonts w:ascii="Times New Roman" w:hAnsi="Times New Roman" w:cs="Times New Roman"/>
          <w:color w:val="000000" w:themeColor="text1"/>
          <w:lang w:val="uk-UA"/>
        </w:rPr>
        <w:t>ощування</w:t>
      </w:r>
      <w:proofErr w:type="spellEnd"/>
      <w:r w:rsidR="00024BA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ідбувається </w:t>
      </w:r>
      <w:r w:rsidRPr="00A42315">
        <w:rPr>
          <w:rFonts w:ascii="Times New Roman" w:hAnsi="Times New Roman" w:cs="Times New Roman"/>
          <w:color w:val="000000" w:themeColor="text1"/>
        </w:rPr>
        <w:t xml:space="preserve">без </w:t>
      </w:r>
      <w:r w:rsidR="00024BA3" w:rsidRPr="00A42315">
        <w:rPr>
          <w:rFonts w:ascii="Times New Roman" w:hAnsi="Times New Roman" w:cs="Times New Roman"/>
          <w:color w:val="000000" w:themeColor="text1"/>
          <w:lang w:val="uk-UA"/>
        </w:rPr>
        <w:t>помітного збільшення навантаження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  <w:r w:rsidR="00024BA3" w:rsidRPr="00A42315">
        <w:rPr>
          <w:rFonts w:ascii="Times New Roman" w:hAnsi="Times New Roman" w:cs="Times New Roman"/>
          <w:color w:val="000000" w:themeColor="text1"/>
          <w:lang w:val="uk-UA"/>
        </w:rPr>
        <w:t>Це явище отримало назву пластичності матеріалів</w:t>
      </w:r>
      <w:r w:rsidRPr="00A42315">
        <w:rPr>
          <w:rFonts w:ascii="Times New Roman" w:hAnsi="Times New Roman" w:cs="Times New Roman"/>
          <w:color w:val="000000" w:themeColor="text1"/>
        </w:rPr>
        <w:t xml:space="preserve">.   </w:t>
      </w:r>
    </w:p>
    <w:p w:rsidR="0084546A" w:rsidRPr="00A42315" w:rsidRDefault="0084546A" w:rsidP="00170D24">
      <w:pPr>
        <w:spacing w:before="120" w:after="120"/>
        <w:jc w:val="center"/>
        <w:rPr>
          <w:rFonts w:ascii="Times New Roman" w:hAnsi="Times New Roman" w:cs="Times New Roman"/>
          <w:b/>
          <w:color w:val="000000" w:themeColor="text1"/>
        </w:rPr>
      </w:pPr>
      <w:r w:rsidRPr="00A42315">
        <w:rPr>
          <w:rFonts w:ascii="Times New Roman" w:hAnsi="Times New Roman" w:cs="Times New Roman"/>
          <w:b/>
          <w:color w:val="000000" w:themeColor="text1"/>
        </w:rPr>
        <w:t xml:space="preserve">1.3. </w:t>
      </w:r>
      <w:proofErr w:type="spellStart"/>
      <w:r w:rsidRPr="00A42315">
        <w:rPr>
          <w:rFonts w:ascii="Times New Roman" w:hAnsi="Times New Roman" w:cs="Times New Roman"/>
          <w:b/>
          <w:color w:val="000000" w:themeColor="text1"/>
        </w:rPr>
        <w:t>Основн</w:t>
      </w:r>
      <w:proofErr w:type="spellEnd"/>
      <w:r w:rsidR="004C45E3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</w:rPr>
        <w:t xml:space="preserve"> г</w:t>
      </w:r>
      <w:r w:rsidR="004C45E3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b/>
          <w:color w:val="000000" w:themeColor="text1"/>
        </w:rPr>
        <w:t>потез</w:t>
      </w:r>
      <w:proofErr w:type="spellEnd"/>
      <w:r w:rsidR="004C45E3" w:rsidRPr="00A42315">
        <w:rPr>
          <w:rFonts w:ascii="Times New Roman" w:hAnsi="Times New Roman" w:cs="Times New Roman"/>
          <w:b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="004C45E3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="004C45E3" w:rsidRPr="00A42315">
        <w:rPr>
          <w:rFonts w:ascii="Times New Roman" w:hAnsi="Times New Roman" w:cs="Times New Roman"/>
          <w:b/>
          <w:color w:val="000000" w:themeColor="text1"/>
          <w:lang w:val="uk-UA"/>
        </w:rPr>
        <w:t>припущення</w:t>
      </w:r>
    </w:p>
    <w:p w:rsidR="00024BA3" w:rsidRPr="00A42315" w:rsidRDefault="00024BA3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вчення 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напр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женого</w:t>
      </w:r>
      <w:proofErr w:type="spellEnd"/>
      <w:r w:rsidR="0084546A" w:rsidRPr="00A42315">
        <w:rPr>
          <w:rFonts w:ascii="Times New Roman" w:hAnsi="Times New Roman" w:cs="Times New Roman"/>
          <w:color w:val="000000" w:themeColor="text1"/>
        </w:rPr>
        <w:t xml:space="preserve"> с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ану 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реальн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84546A" w:rsidRPr="00A42315">
        <w:rPr>
          <w:rFonts w:ascii="Times New Roman" w:hAnsi="Times New Roman" w:cs="Times New Roman"/>
          <w:color w:val="000000" w:themeColor="text1"/>
        </w:rPr>
        <w:t>х 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л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устрічає деякі </w:t>
      </w:r>
      <w:r w:rsidR="0084546A" w:rsidRPr="00A42315">
        <w:rPr>
          <w:rFonts w:ascii="Times New Roman" w:hAnsi="Times New Roman" w:cs="Times New Roman"/>
          <w:color w:val="000000" w:themeColor="text1"/>
        </w:rPr>
        <w:t>трудно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щі</w:t>
      </w:r>
      <w:proofErr w:type="spellEnd"/>
      <w:r w:rsidR="0084546A"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обу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влені різноманітністю </w:t>
      </w:r>
      <w:r w:rsidR="0084546A" w:rsidRPr="00A42315">
        <w:rPr>
          <w:rFonts w:ascii="Times New Roman" w:hAnsi="Times New Roman" w:cs="Times New Roman"/>
          <w:color w:val="000000" w:themeColor="text1"/>
        </w:rPr>
        <w:t>ф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зич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механ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84546A" w:rsidRPr="00A42315">
        <w:rPr>
          <w:rFonts w:ascii="Times New Roman" w:hAnsi="Times New Roman" w:cs="Times New Roman"/>
          <w:color w:val="000000" w:themeColor="text1"/>
        </w:rPr>
        <w:t>ч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ластивостей </w:t>
      </w:r>
      <w:r w:rsidR="0084546A" w:rsidRPr="00A42315">
        <w:rPr>
          <w:rFonts w:ascii="Times New Roman" w:hAnsi="Times New Roman" w:cs="Times New Roman"/>
          <w:color w:val="000000" w:themeColor="text1"/>
        </w:rPr>
        <w:t>мате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84546A" w:rsidRPr="00A42315">
        <w:rPr>
          <w:rFonts w:ascii="Times New Roman" w:hAnsi="Times New Roman" w:cs="Times New Roman"/>
          <w:color w:val="000000" w:themeColor="text1"/>
        </w:rPr>
        <w:t>а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в. В 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св</w:t>
      </w:r>
      <w:r w:rsidR="00B73536" w:rsidRPr="00A42315">
        <w:rPr>
          <w:rFonts w:ascii="Times New Roman" w:hAnsi="Times New Roman" w:cs="Times New Roman"/>
          <w:color w:val="000000" w:themeColor="text1"/>
        </w:rPr>
        <w:t>´</w:t>
      </w:r>
      <w:r w:rsidR="0084546A" w:rsidRPr="00A42315">
        <w:rPr>
          <w:rFonts w:ascii="Times New Roman" w:hAnsi="Times New Roman" w:cs="Times New Roman"/>
          <w:color w:val="000000" w:themeColor="text1"/>
        </w:rPr>
        <w:t>яз</w:t>
      </w:r>
      <w:proofErr w:type="spellEnd"/>
      <w:r w:rsidR="00B73536" w:rsidRPr="00A42315">
        <w:rPr>
          <w:rFonts w:ascii="Times New Roman" w:hAnsi="Times New Roman" w:cs="Times New Roman"/>
          <w:color w:val="000000" w:themeColor="text1"/>
          <w:lang w:val="uk-UA"/>
        </w:rPr>
        <w:t>ку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735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 цим 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теор</w:t>
      </w:r>
      <w:proofErr w:type="spellEnd"/>
      <w:r w:rsidR="00B7353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84546A" w:rsidRPr="00A42315">
        <w:rPr>
          <w:rFonts w:ascii="Times New Roman" w:hAnsi="Times New Roman" w:cs="Times New Roman"/>
          <w:color w:val="000000" w:themeColor="text1"/>
        </w:rPr>
        <w:t>ю р</w:t>
      </w:r>
      <w:proofErr w:type="spellStart"/>
      <w:r w:rsidR="00B73536" w:rsidRPr="00A42315">
        <w:rPr>
          <w:rFonts w:ascii="Times New Roman" w:hAnsi="Times New Roman" w:cs="Times New Roman"/>
          <w:color w:val="000000" w:themeColor="text1"/>
          <w:lang w:val="uk-UA"/>
        </w:rPr>
        <w:t>озрахунку</w:t>
      </w:r>
      <w:proofErr w:type="spellEnd"/>
      <w:r w:rsidR="00B735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4546A" w:rsidRPr="00A42315">
        <w:rPr>
          <w:rFonts w:ascii="Times New Roman" w:hAnsi="Times New Roman" w:cs="Times New Roman"/>
          <w:color w:val="000000" w:themeColor="text1"/>
        </w:rPr>
        <w:t>приходит</w:t>
      </w:r>
      <w:r w:rsidR="00B73536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ся</w:t>
      </w:r>
      <w:proofErr w:type="spellEnd"/>
      <w:r w:rsidR="0084546A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735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будувати 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на </w:t>
      </w:r>
      <w:r w:rsidR="00B73536" w:rsidRPr="00A42315">
        <w:rPr>
          <w:rFonts w:ascii="Times New Roman" w:hAnsi="Times New Roman" w:cs="Times New Roman"/>
          <w:color w:val="000000" w:themeColor="text1"/>
          <w:lang w:val="uk-UA"/>
        </w:rPr>
        <w:t>певних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 г</w:t>
      </w:r>
      <w:r w:rsidR="00B7353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потезах</w:t>
      </w:r>
      <w:proofErr w:type="spellEnd"/>
      <w:r w:rsidR="0084546A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7353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73536" w:rsidRPr="00A42315">
        <w:rPr>
          <w:rFonts w:ascii="Times New Roman" w:hAnsi="Times New Roman" w:cs="Times New Roman"/>
          <w:color w:val="000000" w:themeColor="text1"/>
          <w:lang w:val="uk-UA"/>
        </w:rPr>
        <w:t>припущеннях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: </w:t>
      </w:r>
    </w:p>
    <w:p w:rsidR="00024BA3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1) </w:t>
      </w:r>
      <w:r w:rsidRPr="00A42315">
        <w:rPr>
          <w:rFonts w:ascii="Times New Roman" w:hAnsi="Times New Roman" w:cs="Times New Roman"/>
          <w:i/>
          <w:color w:val="000000" w:themeColor="text1"/>
        </w:rPr>
        <w:t>Г</w:t>
      </w:r>
      <w:r w:rsidR="00B73536" w:rsidRPr="00A42315">
        <w:rPr>
          <w:rFonts w:ascii="Times New Roman" w:hAnsi="Times New Roman" w:cs="Times New Roman"/>
          <w:i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i/>
          <w:color w:val="000000" w:themeColor="text1"/>
        </w:rPr>
        <w:t>потеза</w:t>
      </w:r>
      <w:proofErr w:type="spellEnd"/>
      <w:r w:rsidRPr="00A42315">
        <w:rPr>
          <w:rFonts w:ascii="Times New Roman" w:hAnsi="Times New Roman" w:cs="Times New Roman"/>
          <w:i/>
          <w:color w:val="000000" w:themeColor="text1"/>
        </w:rPr>
        <w:t xml:space="preserve"> плоских </w:t>
      </w:r>
      <w:r w:rsidR="00B73536" w:rsidRPr="00A42315">
        <w:rPr>
          <w:rFonts w:ascii="Times New Roman" w:hAnsi="Times New Roman" w:cs="Times New Roman"/>
          <w:i/>
          <w:color w:val="000000" w:themeColor="text1"/>
          <w:lang w:val="uk-UA"/>
        </w:rPr>
        <w:t>перерізів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лоск</w:t>
      </w:r>
      <w:proofErr w:type="spellEnd"/>
      <w:r w:rsidR="00B7353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480602" w:rsidRPr="00A42315">
        <w:rPr>
          <w:rFonts w:ascii="Times New Roman" w:hAnsi="Times New Roman" w:cs="Times New Roman"/>
          <w:color w:val="000000" w:themeColor="text1"/>
        </w:rPr>
        <w:t>перер</w:t>
      </w:r>
      <w:proofErr w:type="spellEnd"/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="00480602" w:rsidRPr="00A42315">
        <w:rPr>
          <w:rFonts w:ascii="Times New Roman" w:hAnsi="Times New Roman" w:cs="Times New Roman"/>
          <w:color w:val="000000" w:themeColor="text1"/>
        </w:rPr>
        <w:t>з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</w:t>
      </w:r>
      <w:r w:rsidRPr="00A42315">
        <w:rPr>
          <w:rFonts w:ascii="Times New Roman" w:hAnsi="Times New Roman" w:cs="Times New Roman"/>
          <w:color w:val="000000" w:themeColor="text1"/>
        </w:rPr>
        <w:t>проведен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в т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л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до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лишаються </w:t>
      </w:r>
      <w:r w:rsidRPr="00A42315">
        <w:rPr>
          <w:rFonts w:ascii="Times New Roman" w:hAnsi="Times New Roman" w:cs="Times New Roman"/>
          <w:color w:val="000000" w:themeColor="text1"/>
        </w:rPr>
        <w:t xml:space="preserve">плоскими 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п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л</w:t>
      </w:r>
      <w:proofErr w:type="spellEnd"/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024BA3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2) </w:t>
      </w:r>
      <w:r w:rsidRPr="00A42315">
        <w:rPr>
          <w:rFonts w:ascii="Times New Roman" w:hAnsi="Times New Roman" w:cs="Times New Roman"/>
          <w:i/>
          <w:color w:val="000000" w:themeColor="text1"/>
        </w:rPr>
        <w:t>Г</w:t>
      </w:r>
      <w:r w:rsidR="00480602" w:rsidRPr="00A42315">
        <w:rPr>
          <w:rFonts w:ascii="Times New Roman" w:hAnsi="Times New Roman" w:cs="Times New Roman"/>
          <w:i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i/>
          <w:color w:val="000000" w:themeColor="text1"/>
        </w:rPr>
        <w:t>потеза</w:t>
      </w:r>
      <w:proofErr w:type="spellEnd"/>
      <w:r w:rsidRPr="00A42315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="00480602" w:rsidRPr="00A42315">
        <w:rPr>
          <w:rFonts w:ascii="Times New Roman" w:hAnsi="Times New Roman" w:cs="Times New Roman"/>
          <w:i/>
          <w:color w:val="000000" w:themeColor="text1"/>
          <w:lang w:val="uk-UA"/>
        </w:rPr>
        <w:t>пр</w:t>
      </w:r>
      <w:proofErr w:type="spellEnd"/>
      <w:r w:rsidRPr="00A42315">
        <w:rPr>
          <w:rFonts w:ascii="Times New Roman" w:hAnsi="Times New Roman" w:cs="Times New Roman"/>
          <w:i/>
          <w:color w:val="000000" w:themeColor="text1"/>
        </w:rPr>
        <w:t>о с</w:t>
      </w:r>
      <w:proofErr w:type="spellStart"/>
      <w:r w:rsidR="00480602" w:rsidRPr="00A42315">
        <w:rPr>
          <w:rFonts w:ascii="Times New Roman" w:hAnsi="Times New Roman" w:cs="Times New Roman"/>
          <w:i/>
          <w:color w:val="000000" w:themeColor="text1"/>
          <w:lang w:val="uk-UA"/>
        </w:rPr>
        <w:t>уцільність</w:t>
      </w:r>
      <w:proofErr w:type="spellEnd"/>
      <w:r w:rsidR="00480602"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i/>
          <w:color w:val="000000" w:themeColor="text1"/>
        </w:rPr>
        <w:t>т</w:t>
      </w:r>
      <w:r w:rsidR="00480602" w:rsidRPr="00A42315">
        <w:rPr>
          <w:rFonts w:ascii="Times New Roman" w:hAnsi="Times New Roman" w:cs="Times New Roman"/>
          <w:i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i/>
          <w:color w:val="000000" w:themeColor="text1"/>
        </w:rPr>
        <w:t>л.</w:t>
      </w:r>
      <w:r w:rsidRPr="00A42315">
        <w:rPr>
          <w:rFonts w:ascii="Times New Roman" w:hAnsi="Times New Roman" w:cs="Times New Roman"/>
          <w:color w:val="000000" w:themeColor="text1"/>
        </w:rPr>
        <w:t xml:space="preserve"> Весь об</w:t>
      </w:r>
      <w:r w:rsidR="00480602" w:rsidRPr="00A42315">
        <w:rPr>
          <w:rFonts w:ascii="Times New Roman" w:hAnsi="Times New Roman" w:cs="Times New Roman"/>
          <w:color w:val="000000" w:themeColor="text1"/>
        </w:rPr>
        <w:t>´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</w:rPr>
        <w:t>м т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л 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уцільно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апо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внений</w:t>
      </w:r>
      <w:proofErr w:type="spellEnd"/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ечовиною чи матерією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024BA3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3) </w:t>
      </w:r>
      <w:r w:rsidR="00480602"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Припущення про малість </w:t>
      </w:r>
      <w:proofErr w:type="spellStart"/>
      <w:r w:rsidRPr="00A42315">
        <w:rPr>
          <w:rFonts w:ascii="Times New Roman" w:hAnsi="Times New Roman" w:cs="Times New Roman"/>
          <w:i/>
          <w:color w:val="000000" w:themeColor="text1"/>
        </w:rPr>
        <w:t>деформац</w:t>
      </w:r>
      <w:proofErr w:type="spellEnd"/>
      <w:r w:rsidR="00480602" w:rsidRPr="00A42315">
        <w:rPr>
          <w:rFonts w:ascii="Times New Roman" w:hAnsi="Times New Roman" w:cs="Times New Roman"/>
          <w:i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i/>
          <w:color w:val="000000" w:themeColor="text1"/>
        </w:rPr>
        <w:t>й.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т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л мал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в порівнянні з їх розмірами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тобто,</w:t>
      </w:r>
      <w:r w:rsidRPr="00A42315">
        <w:rPr>
          <w:rFonts w:ascii="Times New Roman" w:hAnsi="Times New Roman" w:cs="Times New Roman"/>
          <w:color w:val="000000" w:themeColor="text1"/>
        </w:rPr>
        <w:t xml:space="preserve"> т</w:t>
      </w:r>
      <w:r w:rsidR="004806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ла по </w:t>
      </w:r>
      <w:r w:rsidR="000A09E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шенню до своїх розмірів </w:t>
      </w:r>
      <w:r w:rsidR="000A09E5"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 xml:space="preserve">незначно змінюють </w:t>
      </w:r>
      <w:r w:rsidRPr="00A42315">
        <w:rPr>
          <w:rFonts w:ascii="Times New Roman" w:hAnsi="Times New Roman" w:cs="Times New Roman"/>
          <w:color w:val="000000" w:themeColor="text1"/>
        </w:rPr>
        <w:t xml:space="preserve">форму, </w:t>
      </w:r>
      <w:r w:rsidR="000A09E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дає можливість використовувати </w:t>
      </w:r>
      <w:r w:rsidRPr="00A42315">
        <w:rPr>
          <w:rFonts w:ascii="Times New Roman" w:hAnsi="Times New Roman" w:cs="Times New Roman"/>
          <w:color w:val="000000" w:themeColor="text1"/>
        </w:rPr>
        <w:t xml:space="preserve">принцип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еза</w:t>
      </w:r>
      <w:r w:rsidR="000A09E5" w:rsidRPr="00A42315">
        <w:rPr>
          <w:rFonts w:ascii="Times New Roman" w:hAnsi="Times New Roman" w:cs="Times New Roman"/>
          <w:color w:val="000000" w:themeColor="text1"/>
          <w:lang w:val="uk-UA"/>
        </w:rPr>
        <w:t>лежнлсті</w:t>
      </w:r>
      <w:proofErr w:type="spellEnd"/>
      <w:r w:rsidR="000A09E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д</w:t>
      </w:r>
      <w:proofErr w:type="spellStart"/>
      <w:r w:rsidR="000A09E5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сил </w:t>
      </w:r>
      <w:r w:rsidR="000A09E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н.</w:t>
      </w:r>
      <w:r w:rsidRPr="00A42315">
        <w:rPr>
          <w:rFonts w:ascii="Times New Roman" w:hAnsi="Times New Roman" w:cs="Times New Roman"/>
          <w:color w:val="000000" w:themeColor="text1"/>
        </w:rPr>
        <w:t xml:space="preserve"> теорем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механ</w:t>
      </w:r>
      <w:proofErr w:type="spellEnd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к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твердого т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ла. </w:t>
      </w:r>
    </w:p>
    <w:p w:rsidR="00024BA3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4) </w:t>
      </w:r>
      <w:r w:rsidR="00470740" w:rsidRPr="00A42315">
        <w:rPr>
          <w:rFonts w:ascii="Times New Roman" w:hAnsi="Times New Roman" w:cs="Times New Roman"/>
          <w:i/>
          <w:color w:val="000000" w:themeColor="text1"/>
          <w:lang w:val="uk-UA"/>
        </w:rPr>
        <w:t>Припущення про однорідність тіл</w:t>
      </w:r>
      <w:r w:rsidRPr="00A42315">
        <w:rPr>
          <w:rFonts w:ascii="Times New Roman" w:hAnsi="Times New Roman" w:cs="Times New Roman"/>
          <w:color w:val="000000" w:themeColor="text1"/>
        </w:rPr>
        <w:t xml:space="preserve"> - ф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ич</w:t>
      </w:r>
      <w:proofErr w:type="spellEnd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н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механ</w:t>
      </w:r>
      <w:proofErr w:type="spellEnd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ч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н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ластивості </w:t>
      </w:r>
      <w:r w:rsidRPr="00A42315">
        <w:rPr>
          <w:rFonts w:ascii="Times New Roman" w:hAnsi="Times New Roman" w:cs="Times New Roman"/>
          <w:color w:val="000000" w:themeColor="text1"/>
        </w:rPr>
        <w:t>т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ла в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с</w:t>
      </w:r>
      <w:proofErr w:type="spellEnd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х точках по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с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х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proofErr w:type="spellEnd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ямках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однаков</w:t>
      </w:r>
      <w:proofErr w:type="spellEnd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  <w:r w:rsidR="00470740" w:rsidRPr="00A42315">
        <w:rPr>
          <w:rFonts w:ascii="Times New Roman" w:hAnsi="Times New Roman" w:cs="Times New Roman"/>
          <w:i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i/>
          <w:color w:val="000000" w:themeColor="text1"/>
        </w:rPr>
        <w:t>зотропн</w:t>
      </w:r>
      <w:proofErr w:type="spellEnd"/>
      <w:r w:rsidR="00470740" w:rsidRPr="00A42315">
        <w:rPr>
          <w:rFonts w:ascii="Times New Roman" w:hAnsi="Times New Roman" w:cs="Times New Roman"/>
          <w:i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i/>
          <w:color w:val="000000" w:themeColor="text1"/>
        </w:rPr>
        <w:t xml:space="preserve"> т</w:t>
      </w:r>
      <w:r w:rsidR="00470740" w:rsidRPr="00A42315">
        <w:rPr>
          <w:rFonts w:ascii="Times New Roman" w:hAnsi="Times New Roman" w:cs="Times New Roman"/>
          <w:i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i/>
          <w:color w:val="000000" w:themeColor="text1"/>
        </w:rPr>
        <w:t>л</w:t>
      </w:r>
      <w:r w:rsidR="00470740" w:rsidRPr="00A42315">
        <w:rPr>
          <w:rFonts w:ascii="Times New Roman" w:hAnsi="Times New Roman" w:cs="Times New Roman"/>
          <w:i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</w:rPr>
        <w:t xml:space="preserve"> – 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це</w:t>
      </w:r>
      <w:r w:rsidRPr="00A42315">
        <w:rPr>
          <w:rFonts w:ascii="Times New Roman" w:hAnsi="Times New Roman" w:cs="Times New Roman"/>
          <w:color w:val="000000" w:themeColor="text1"/>
        </w:rPr>
        <w:t xml:space="preserve"> т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ла, ф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ич</w:t>
      </w:r>
      <w:proofErr w:type="spellEnd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н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механ</w:t>
      </w:r>
      <w:proofErr w:type="spellEnd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ч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і властивості яких </w:t>
      </w:r>
      <w:r w:rsidRPr="00A42315">
        <w:rPr>
          <w:rFonts w:ascii="Times New Roman" w:hAnsi="Times New Roman" w:cs="Times New Roman"/>
          <w:color w:val="000000" w:themeColor="text1"/>
        </w:rPr>
        <w:t>одинаков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по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с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х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proofErr w:type="spellEnd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ямках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Pr="00A42315">
        <w:rPr>
          <w:rFonts w:ascii="Times New Roman" w:hAnsi="Times New Roman" w:cs="Times New Roman"/>
          <w:i/>
          <w:color w:val="000000" w:themeColor="text1"/>
        </w:rPr>
        <w:t>ан</w:t>
      </w:r>
      <w:r w:rsidR="00470740" w:rsidRPr="00A42315">
        <w:rPr>
          <w:rFonts w:ascii="Times New Roman" w:hAnsi="Times New Roman" w:cs="Times New Roman"/>
          <w:i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i/>
          <w:color w:val="000000" w:themeColor="text1"/>
        </w:rPr>
        <w:t>зотропн</w:t>
      </w:r>
      <w:proofErr w:type="spellEnd"/>
      <w:r w:rsidR="00470740" w:rsidRPr="00A42315">
        <w:rPr>
          <w:rFonts w:ascii="Times New Roman" w:hAnsi="Times New Roman" w:cs="Times New Roman"/>
          <w:i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на</w:t>
      </w:r>
      <w:proofErr w:type="spellStart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впак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470740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5) </w:t>
      </w:r>
      <w:r w:rsidRPr="00A42315">
        <w:rPr>
          <w:rFonts w:ascii="Times New Roman" w:hAnsi="Times New Roman" w:cs="Times New Roman"/>
          <w:i/>
          <w:color w:val="000000" w:themeColor="text1"/>
        </w:rPr>
        <w:t>Принцип Сен-Венана</w:t>
      </w:r>
      <w:r w:rsidRPr="00A42315">
        <w:rPr>
          <w:rFonts w:ascii="Times New Roman" w:hAnsi="Times New Roman" w:cs="Times New Roman"/>
          <w:color w:val="000000" w:themeColor="text1"/>
        </w:rPr>
        <w:t xml:space="preserve"> - в точках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остат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ньо</w:t>
      </w:r>
      <w:proofErr w:type="spellEnd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іддалених від</w:t>
      </w:r>
      <w:r w:rsidRPr="00A42315">
        <w:rPr>
          <w:rFonts w:ascii="Times New Roman" w:hAnsi="Times New Roman" w:cs="Times New Roman"/>
          <w:color w:val="000000" w:themeColor="text1"/>
        </w:rPr>
        <w:t xml:space="preserve"> м</w:t>
      </w:r>
      <w:proofErr w:type="spellStart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сць</w:t>
      </w:r>
      <w:proofErr w:type="spellEnd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при</w:t>
      </w:r>
      <w:proofErr w:type="spellStart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кладання</w:t>
      </w:r>
      <w:proofErr w:type="spellEnd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на</w:t>
      </w:r>
      <w:proofErr w:type="spellStart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вантажень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нутр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ішні</w:t>
      </w:r>
      <w:proofErr w:type="spellEnd"/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сил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7074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айже не залежать 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від</w:t>
      </w:r>
      <w:r w:rsidRPr="00A42315">
        <w:rPr>
          <w:rFonts w:ascii="Times New Roman" w:hAnsi="Times New Roman" w:cs="Times New Roman"/>
          <w:color w:val="000000" w:themeColor="text1"/>
        </w:rPr>
        <w:t xml:space="preserve"> способ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</w:rPr>
        <w:t>х при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к</w:t>
      </w:r>
      <w:r w:rsidRPr="00A42315">
        <w:rPr>
          <w:rFonts w:ascii="Times New Roman" w:hAnsi="Times New Roman" w:cs="Times New Roman"/>
          <w:color w:val="000000" w:themeColor="text1"/>
        </w:rPr>
        <w:t>л</w:t>
      </w:r>
      <w:proofErr w:type="spellStart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аданн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84546A" w:rsidRPr="00A42315" w:rsidRDefault="0084546A" w:rsidP="00714953">
      <w:pPr>
        <w:spacing w:after="12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6) </w:t>
      </w:r>
      <w:r w:rsidRPr="00A42315">
        <w:rPr>
          <w:rFonts w:ascii="Times New Roman" w:hAnsi="Times New Roman" w:cs="Times New Roman"/>
          <w:i/>
          <w:color w:val="000000" w:themeColor="text1"/>
        </w:rPr>
        <w:t xml:space="preserve">Принцип </w:t>
      </w:r>
      <w:proofErr w:type="spellStart"/>
      <w:r w:rsidRPr="00A42315">
        <w:rPr>
          <w:rFonts w:ascii="Times New Roman" w:hAnsi="Times New Roman" w:cs="Times New Roman"/>
          <w:i/>
          <w:color w:val="000000" w:themeColor="text1"/>
        </w:rPr>
        <w:t>неза</w:t>
      </w:r>
      <w:r w:rsidR="00B73D56" w:rsidRPr="00A42315">
        <w:rPr>
          <w:rFonts w:ascii="Times New Roman" w:hAnsi="Times New Roman" w:cs="Times New Roman"/>
          <w:i/>
          <w:color w:val="000000" w:themeColor="text1"/>
          <w:lang w:val="uk-UA"/>
        </w:rPr>
        <w:t>лежності</w:t>
      </w:r>
      <w:proofErr w:type="spellEnd"/>
      <w:r w:rsidR="00B73D56"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i/>
          <w:color w:val="000000" w:themeColor="text1"/>
        </w:rPr>
        <w:t>д</w:t>
      </w:r>
      <w:proofErr w:type="spellStart"/>
      <w:r w:rsidR="00B73D56" w:rsidRPr="00A42315">
        <w:rPr>
          <w:rFonts w:ascii="Times New Roman" w:hAnsi="Times New Roman" w:cs="Times New Roman"/>
          <w:i/>
          <w:color w:val="000000" w:themeColor="text1"/>
          <w:lang w:val="uk-UA"/>
        </w:rPr>
        <w:t>ії</w:t>
      </w:r>
      <w:proofErr w:type="spellEnd"/>
      <w:r w:rsidR="00B73D56"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i/>
          <w:color w:val="000000" w:themeColor="text1"/>
        </w:rPr>
        <w:t>сил</w:t>
      </w:r>
      <w:r w:rsidRPr="00A42315">
        <w:rPr>
          <w:rFonts w:ascii="Times New Roman" w:hAnsi="Times New Roman" w:cs="Times New Roman"/>
          <w:color w:val="000000" w:themeColor="text1"/>
        </w:rPr>
        <w:t xml:space="preserve">. Результат 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ї </w:t>
      </w:r>
      <w:r w:rsidRPr="00A42315">
        <w:rPr>
          <w:rFonts w:ascii="Times New Roman" w:hAnsi="Times New Roman" w:cs="Times New Roman"/>
          <w:color w:val="000000" w:themeColor="text1"/>
        </w:rPr>
        <w:t>на т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о</w:t>
      </w:r>
      <w:proofErr w:type="spellEnd"/>
      <w:r w:rsidR="00024BA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систем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сил 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є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ум</w:t>
      </w:r>
      <w:proofErr w:type="spellEnd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результат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в 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ї </w:t>
      </w:r>
      <w:r w:rsidRPr="00A42315">
        <w:rPr>
          <w:rFonts w:ascii="Times New Roman" w:hAnsi="Times New Roman" w:cs="Times New Roman"/>
          <w:color w:val="000000" w:themeColor="text1"/>
        </w:rPr>
        <w:t>т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>х же сил, приклад</w:t>
      </w:r>
      <w:proofErr w:type="spellStart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ених</w:t>
      </w:r>
      <w:proofErr w:type="spellEnd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о</w:t>
      </w:r>
      <w:r w:rsidRPr="00A42315">
        <w:rPr>
          <w:rFonts w:ascii="Times New Roman" w:hAnsi="Times New Roman" w:cs="Times New Roman"/>
          <w:color w:val="000000" w:themeColor="text1"/>
        </w:rPr>
        <w:t xml:space="preserve"> т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л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рич</w:t>
      </w:r>
      <w:proofErr w:type="spellEnd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</w:rPr>
        <w:t>м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в 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будь – якому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орядк</w:t>
      </w:r>
      <w:proofErr w:type="spellEnd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.    </w:t>
      </w:r>
    </w:p>
    <w:p w:rsidR="0084546A" w:rsidRPr="00A42315" w:rsidRDefault="0084546A" w:rsidP="00454A21">
      <w:pPr>
        <w:spacing w:after="120"/>
        <w:jc w:val="center"/>
        <w:rPr>
          <w:rFonts w:ascii="Times New Roman" w:hAnsi="Times New Roman" w:cs="Times New Roman"/>
          <w:b/>
          <w:color w:val="000000" w:themeColor="text1"/>
        </w:rPr>
      </w:pPr>
      <w:r w:rsidRPr="00A42315">
        <w:rPr>
          <w:rFonts w:ascii="Times New Roman" w:hAnsi="Times New Roman" w:cs="Times New Roman"/>
          <w:b/>
          <w:color w:val="000000" w:themeColor="text1"/>
        </w:rPr>
        <w:t xml:space="preserve">1.4. Метод </w:t>
      </w:r>
      <w:r w:rsidR="00B73D56" w:rsidRPr="00A42315">
        <w:rPr>
          <w:rFonts w:ascii="Times New Roman" w:hAnsi="Times New Roman" w:cs="Times New Roman"/>
          <w:b/>
          <w:color w:val="000000" w:themeColor="text1"/>
          <w:lang w:val="uk-UA"/>
        </w:rPr>
        <w:t>перерізів</w:t>
      </w:r>
      <w:r w:rsidRPr="00A42315">
        <w:rPr>
          <w:rFonts w:ascii="Times New Roman" w:hAnsi="Times New Roman" w:cs="Times New Roman"/>
          <w:b/>
          <w:color w:val="000000" w:themeColor="text1"/>
        </w:rPr>
        <w:t xml:space="preserve">. </w:t>
      </w:r>
      <w:proofErr w:type="spellStart"/>
      <w:r w:rsidRPr="00A42315">
        <w:rPr>
          <w:rFonts w:ascii="Times New Roman" w:hAnsi="Times New Roman" w:cs="Times New Roman"/>
          <w:b/>
          <w:color w:val="000000" w:themeColor="text1"/>
        </w:rPr>
        <w:t>Напр</w:t>
      </w:r>
      <w:proofErr w:type="spellEnd"/>
      <w:r w:rsidR="00B73D56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</w:rPr>
        <w:t>жен</w:t>
      </w:r>
      <w:r w:rsidR="00B73D56" w:rsidRPr="00A42315">
        <w:rPr>
          <w:rFonts w:ascii="Times New Roman" w:hAnsi="Times New Roman" w:cs="Times New Roman"/>
          <w:b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b/>
          <w:color w:val="000000" w:themeColor="text1"/>
        </w:rPr>
        <w:t>я</w:t>
      </w:r>
    </w:p>
    <w:p w:rsidR="0084546A" w:rsidRPr="00A42315" w:rsidRDefault="0084546A" w:rsidP="00B86E46">
      <w:pPr>
        <w:spacing w:after="0"/>
        <w:ind w:firstLine="567"/>
        <w:jc w:val="both"/>
        <w:rPr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В 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ементах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конструкц</w:t>
      </w:r>
      <w:proofErr w:type="spellEnd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й п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д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ією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овнішніх </w:t>
      </w:r>
      <w:r w:rsidRPr="00A42315">
        <w:rPr>
          <w:rFonts w:ascii="Times New Roman" w:hAnsi="Times New Roman" w:cs="Times New Roman"/>
          <w:color w:val="000000" w:themeColor="text1"/>
        </w:rPr>
        <w:t>сил в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икают</w:t>
      </w:r>
      <w:proofErr w:type="spellEnd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нутр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ішні</w:t>
      </w:r>
      <w:proofErr w:type="spellEnd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сил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за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ємодіють</w:t>
      </w:r>
      <w:proofErr w:type="spellEnd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м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ж о</w:t>
      </w:r>
      <w:proofErr w:type="spellStart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кремими</w:t>
      </w:r>
      <w:proofErr w:type="spellEnd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част</w:t>
      </w:r>
      <w:proofErr w:type="spellStart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инами</w:t>
      </w:r>
      <w:proofErr w:type="spellEnd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емента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конструкц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никнення внутрішніх сил супроводжується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ією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т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ла. 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</w:rPr>
        <w:t xml:space="preserve"> сил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роти</w:t>
      </w:r>
      <w:proofErr w:type="spellEnd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діють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золнішнім</w:t>
      </w:r>
      <w:proofErr w:type="spellEnd"/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 xml:space="preserve">силам 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73D56" w:rsidRPr="00A42315">
        <w:rPr>
          <w:rFonts w:ascii="Times New Roman" w:hAnsi="Times New Roman" w:cs="Times New Roman"/>
          <w:color w:val="000000" w:themeColor="text1"/>
          <w:lang w:val="uk-UA"/>
        </w:rPr>
        <w:t>намагаються відновити попередню форму</w:t>
      </w:r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т</w:t>
      </w:r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ла. В </w:t>
      </w:r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порі </w:t>
      </w:r>
      <w:r w:rsidRPr="00A42315">
        <w:rPr>
          <w:rFonts w:ascii="Times New Roman" w:hAnsi="Times New Roman" w:cs="Times New Roman"/>
          <w:color w:val="000000" w:themeColor="text1"/>
        </w:rPr>
        <w:t>матер</w:t>
      </w:r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ал</w:t>
      </w:r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в при </w:t>
      </w:r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енні внутрішніх </w:t>
      </w:r>
      <w:r w:rsidRPr="00A42315">
        <w:rPr>
          <w:rFonts w:ascii="Times New Roman" w:hAnsi="Times New Roman" w:cs="Times New Roman"/>
          <w:color w:val="000000" w:themeColor="text1"/>
        </w:rPr>
        <w:t xml:space="preserve">сил </w:t>
      </w:r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ористуються </w:t>
      </w:r>
      <w:r w:rsidRPr="00A42315">
        <w:rPr>
          <w:rFonts w:ascii="Times New Roman" w:hAnsi="Times New Roman" w:cs="Times New Roman"/>
          <w:color w:val="000000" w:themeColor="text1"/>
        </w:rPr>
        <w:t xml:space="preserve">методом </w:t>
      </w:r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>перерізів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>Нехай</w:t>
      </w:r>
      <w:r w:rsidRPr="00A42315">
        <w:rPr>
          <w:rFonts w:ascii="Times New Roman" w:hAnsi="Times New Roman" w:cs="Times New Roman"/>
          <w:color w:val="000000" w:themeColor="text1"/>
        </w:rPr>
        <w:t xml:space="preserve"> т</w:t>
      </w:r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о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п</w:t>
      </w:r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д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</w:t>
      </w:r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>ією</w:t>
      </w:r>
      <w:proofErr w:type="spellEnd"/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систем</w:t>
      </w:r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сил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4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5</m:t>
            </m:r>
          </m:sub>
        </m:sSub>
      </m:oMath>
      <w:r w:rsidR="000C13BB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0C13B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6</m:t>
            </m:r>
          </m:sub>
        </m:sSub>
      </m:oMath>
      <w:r w:rsidR="000C13BB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0C13B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находяться в стані рівноваги </w:t>
      </w:r>
      <w:r w:rsidRPr="00A42315">
        <w:rPr>
          <w:rFonts w:ascii="Times New Roman" w:hAnsi="Times New Roman" w:cs="Times New Roman"/>
          <w:color w:val="000000" w:themeColor="text1"/>
        </w:rPr>
        <w:t>(рис. 1.2).</w:t>
      </w:r>
      <w:r w:rsidRPr="00A42315">
        <w:rPr>
          <w:color w:val="000000" w:themeColor="text1"/>
        </w:rPr>
        <w:t xml:space="preserve">    </w:t>
      </w:r>
    </w:p>
    <w:p w:rsidR="000C13BB" w:rsidRPr="00A42315" w:rsidRDefault="000C13BB" w:rsidP="00B86E46">
      <w:pPr>
        <w:spacing w:after="0"/>
        <w:ind w:firstLine="567"/>
        <w:jc w:val="center"/>
        <w:rPr>
          <w:color w:val="000000" w:themeColor="text1"/>
        </w:rPr>
      </w:pPr>
      <w:r w:rsidRPr="00A42315">
        <w:rPr>
          <w:noProof/>
          <w:color w:val="000000" w:themeColor="text1"/>
          <w:lang w:eastAsia="ru-RU"/>
        </w:rPr>
        <w:drawing>
          <wp:inline distT="0" distB="0" distL="0" distR="0">
            <wp:extent cx="3255645" cy="2558008"/>
            <wp:effectExtent l="0" t="0" r="1905" b="0"/>
            <wp:docPr id="2" name="Рисунок 2" descr="C:\Users\Nick\Desktop\рис. тмм\Безымянный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Nick\Desktop\рис. тмм\Безымянный22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750" cy="256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46A" w:rsidRPr="00A42315" w:rsidRDefault="0084546A" w:rsidP="00B86E46">
      <w:pPr>
        <w:spacing w:after="0"/>
        <w:jc w:val="center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lastRenderedPageBreak/>
        <w:t>Рис</w:t>
      </w:r>
      <w:proofErr w:type="spellStart"/>
      <w:r w:rsidR="00454A21" w:rsidRPr="00A42315">
        <w:rPr>
          <w:rFonts w:ascii="Times New Roman" w:hAnsi="Times New Roman" w:cs="Times New Roman"/>
          <w:color w:val="000000" w:themeColor="text1"/>
          <w:lang w:val="uk-UA"/>
        </w:rPr>
        <w:t>унок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1.2</w:t>
      </w:r>
    </w:p>
    <w:p w:rsidR="008447CF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В том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м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с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</w:rPr>
        <w:t>, де м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хо</w:t>
      </w:r>
      <w:proofErr w:type="spellStart"/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чемо</w:t>
      </w:r>
      <w:proofErr w:type="spellEnd"/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изначити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нутр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ішні</w:t>
      </w:r>
      <w:proofErr w:type="spellEnd"/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сил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(сил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за</w:t>
      </w:r>
      <w:proofErr w:type="spellEnd"/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</w:rPr>
        <w:t>мод</w:t>
      </w:r>
      <w:proofErr w:type="spellStart"/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), 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уявно </w:t>
      </w:r>
      <w:r w:rsidRPr="00A42315">
        <w:rPr>
          <w:rFonts w:ascii="Times New Roman" w:hAnsi="Times New Roman" w:cs="Times New Roman"/>
          <w:color w:val="000000" w:themeColor="text1"/>
        </w:rPr>
        <w:t>проведем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ло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щину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i/>
          <w:color w:val="000000" w:themeColor="text1"/>
        </w:rPr>
        <w:t>mn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, 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а </w:t>
      </w:r>
      <w:r w:rsidRPr="00A42315">
        <w:rPr>
          <w:rFonts w:ascii="Times New Roman" w:hAnsi="Times New Roman" w:cs="Times New Roman"/>
          <w:color w:val="000000" w:themeColor="text1"/>
        </w:rPr>
        <w:t>р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д</w:t>
      </w:r>
      <w:proofErr w:type="spellEnd"/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лит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</w:rPr>
        <w:t xml:space="preserve"> т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о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на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в</w:t>
      </w:r>
      <w:proofErr w:type="spellEnd"/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части</w:t>
      </w:r>
      <w:proofErr w:type="spellStart"/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н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I 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II . 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кинемо </w:t>
      </w:r>
      <w:r w:rsidRPr="00A42315">
        <w:rPr>
          <w:rFonts w:ascii="Times New Roman" w:hAnsi="Times New Roman" w:cs="Times New Roman"/>
          <w:color w:val="000000" w:themeColor="text1"/>
        </w:rPr>
        <w:t>одну з част</w:t>
      </w:r>
      <w:proofErr w:type="spellStart"/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ин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. 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Тод</w:t>
      </w:r>
      <w:proofErr w:type="spellEnd"/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на </w:t>
      </w:r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астину, що залишилась </w:t>
      </w:r>
      <w:r w:rsidRPr="00A42315">
        <w:rPr>
          <w:rFonts w:ascii="Times New Roman" w:hAnsi="Times New Roman" w:cs="Times New Roman"/>
          <w:color w:val="000000" w:themeColor="text1"/>
        </w:rPr>
        <w:t xml:space="preserve">I 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кр</w:t>
      </w:r>
      <w:proofErr w:type="spellEnd"/>
      <w:r w:rsidR="008447C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м </w:t>
      </w:r>
      <w:r w:rsidR="00BE54E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овнішніх </w:t>
      </w:r>
      <w:r w:rsidRPr="00A42315">
        <w:rPr>
          <w:rFonts w:ascii="Times New Roman" w:hAnsi="Times New Roman" w:cs="Times New Roman"/>
          <w:color w:val="000000" w:themeColor="text1"/>
        </w:rPr>
        <w:t xml:space="preserve">сил по </w:t>
      </w:r>
      <w:r w:rsidR="00BE54E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mn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будут</w:t>
      </w:r>
      <w:r w:rsidR="00BE54E6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</w:rPr>
        <w:t xml:space="preserve"> д</w:t>
      </w:r>
      <w:proofErr w:type="spellStart"/>
      <w:r w:rsidR="00BE54E6" w:rsidRPr="00A42315">
        <w:rPr>
          <w:rFonts w:ascii="Times New Roman" w:hAnsi="Times New Roman" w:cs="Times New Roman"/>
          <w:color w:val="000000" w:themeColor="text1"/>
          <w:lang w:val="uk-UA"/>
        </w:rPr>
        <w:t>іяти</w:t>
      </w:r>
      <w:proofErr w:type="spellEnd"/>
      <w:r w:rsidR="00BE54E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нутр</w:t>
      </w:r>
      <w:r w:rsidR="00BE54E6" w:rsidRPr="00A42315">
        <w:rPr>
          <w:rFonts w:ascii="Times New Roman" w:hAnsi="Times New Roman" w:cs="Times New Roman"/>
          <w:color w:val="000000" w:themeColor="text1"/>
          <w:lang w:val="uk-UA"/>
        </w:rPr>
        <w:t>ішні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сил</w:t>
      </w:r>
      <w:r w:rsidR="00BE54E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BE54E6" w:rsidRPr="00A42315">
        <w:rPr>
          <w:rFonts w:ascii="Times New Roman" w:hAnsi="Times New Roman" w:cs="Times New Roman"/>
          <w:color w:val="000000" w:themeColor="text1"/>
          <w:lang w:val="uk-UA"/>
        </w:rPr>
        <w:t>що розподілені по всій площі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  <w:r w:rsidR="00BE54E6" w:rsidRPr="00A42315">
        <w:rPr>
          <w:rFonts w:ascii="Times New Roman" w:hAnsi="Times New Roman" w:cs="Times New Roman"/>
          <w:color w:val="000000" w:themeColor="text1"/>
          <w:lang w:val="uk-UA"/>
        </w:rPr>
        <w:t>Ці внутрішні сили взаємодії, віднесені до одиниці площі перерізів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з</w:t>
      </w:r>
      <w:proofErr w:type="spellEnd"/>
      <w:r w:rsidR="00BE54E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ают</w:t>
      </w:r>
      <w:proofErr w:type="spellEnd"/>
      <w:r w:rsidR="00BE54E6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r w:rsidR="00BE54E6" w:rsidRPr="00A42315">
        <w:rPr>
          <w:rFonts w:ascii="Times New Roman" w:hAnsi="Times New Roman" w:cs="Times New Roman"/>
          <w:color w:val="000000" w:themeColor="text1"/>
          <w:lang w:val="uk-UA"/>
        </w:rPr>
        <w:t>уженням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>.</w:t>
      </w:r>
    </w:p>
    <w:p w:rsidR="0084546A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proofErr w:type="spellEnd"/>
      <w:r w:rsidR="00AB22A5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>жен</w:t>
      </w:r>
      <w:r w:rsidR="00AB22A5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</w:rPr>
        <w:t xml:space="preserve">я, </w:t>
      </w:r>
      <w:r w:rsidR="00AB22A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діють від частини </w:t>
      </w:r>
      <w:r w:rsidRPr="00A42315">
        <w:rPr>
          <w:rFonts w:ascii="Times New Roman" w:hAnsi="Times New Roman" w:cs="Times New Roman"/>
          <w:color w:val="000000" w:themeColor="text1"/>
        </w:rPr>
        <w:t xml:space="preserve">І на </w:t>
      </w:r>
      <w:r w:rsidR="00AB22A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астину </w:t>
      </w:r>
      <w:r w:rsidRPr="00A42315">
        <w:rPr>
          <w:rFonts w:ascii="Times New Roman" w:hAnsi="Times New Roman" w:cs="Times New Roman"/>
          <w:color w:val="000000" w:themeColor="text1"/>
        </w:rPr>
        <w:t>ІІ, по закону р</w:t>
      </w:r>
      <w:proofErr w:type="spellStart"/>
      <w:r w:rsidR="00AB22A5" w:rsidRPr="00A42315">
        <w:rPr>
          <w:rFonts w:ascii="Times New Roman" w:hAnsi="Times New Roman" w:cs="Times New Roman"/>
          <w:color w:val="000000" w:themeColor="text1"/>
          <w:lang w:val="uk-UA"/>
        </w:rPr>
        <w:t>івності</w:t>
      </w:r>
      <w:proofErr w:type="spellEnd"/>
      <w:r w:rsidR="00AB22A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ії і протидії </w:t>
      </w:r>
      <w:r w:rsidRPr="00A42315">
        <w:rPr>
          <w:rFonts w:ascii="Times New Roman" w:hAnsi="Times New Roman" w:cs="Times New Roman"/>
          <w:color w:val="000000" w:themeColor="text1"/>
        </w:rPr>
        <w:t>р</w:t>
      </w:r>
      <w:r w:rsidR="00AB22A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н</w:t>
      </w:r>
      <w:proofErr w:type="spellEnd"/>
      <w:r w:rsidR="00AB22A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м</w:t>
      </w:r>
      <w:r w:rsidR="00AB22A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ж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обо</w:t>
      </w:r>
      <w:proofErr w:type="spellEnd"/>
      <w:r w:rsidR="00AB22A5" w:rsidRPr="00A42315">
        <w:rPr>
          <w:rFonts w:ascii="Times New Roman" w:hAnsi="Times New Roman" w:cs="Times New Roman"/>
          <w:color w:val="000000" w:themeColor="text1"/>
          <w:lang w:val="uk-UA"/>
        </w:rPr>
        <w:t>ю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E30046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Р</w:t>
      </w:r>
      <w:proofErr w:type="spellStart"/>
      <w:r w:rsidR="00AC361D" w:rsidRPr="00A42315">
        <w:rPr>
          <w:rFonts w:ascii="Times New Roman" w:hAnsi="Times New Roman" w:cs="Times New Roman"/>
          <w:color w:val="000000" w:themeColor="text1"/>
          <w:lang w:val="uk-UA"/>
        </w:rPr>
        <w:t>озмірність</w:t>
      </w:r>
      <w:proofErr w:type="spellEnd"/>
      <w:r w:rsidR="00E300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r w:rsidR="00E30046" w:rsidRPr="00A42315">
        <w:rPr>
          <w:rFonts w:ascii="Times New Roman" w:hAnsi="Times New Roman" w:cs="Times New Roman"/>
          <w:color w:val="000000" w:themeColor="text1"/>
          <w:lang w:val="uk-UA"/>
        </w:rPr>
        <w:t>уженн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300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 xml:space="preserve"> М</w:t>
      </w:r>
      <w:r w:rsidR="00E30046" w:rsidRPr="00A42315">
        <w:rPr>
          <w:rFonts w:ascii="Times New Roman" w:hAnsi="Times New Roman" w:cs="Times New Roman"/>
          <w:color w:val="000000" w:themeColor="text1"/>
        </w:rPr>
        <w:t>п</w:t>
      </w:r>
      <w:r w:rsidRPr="00A42315">
        <w:rPr>
          <w:rFonts w:ascii="Times New Roman" w:hAnsi="Times New Roman" w:cs="Times New Roman"/>
          <w:color w:val="000000" w:themeColor="text1"/>
        </w:rPr>
        <w:t>а</w:t>
      </w:r>
      <w:r w:rsidR="00E300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=</w:t>
      </w:r>
      <w:r w:rsidRPr="00A42315">
        <w:rPr>
          <w:rFonts w:ascii="Times New Roman" w:hAnsi="Times New Roman" w:cs="Times New Roman"/>
          <w:color w:val="000000" w:themeColor="text1"/>
        </w:rPr>
        <w:t xml:space="preserve"> 10</w:t>
      </w:r>
      <w:r w:rsidR="00E30046"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6</w:t>
      </w:r>
      <w:r w:rsidRPr="00A42315">
        <w:rPr>
          <w:rFonts w:ascii="Times New Roman" w:hAnsi="Times New Roman" w:cs="Times New Roman"/>
          <w:color w:val="000000" w:themeColor="text1"/>
        </w:rPr>
        <w:t xml:space="preserve"> Па </w:t>
      </w:r>
      <w:r w:rsidR="00E300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Н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мм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den>
        </m:f>
      </m:oMath>
    </w:p>
    <w:p w:rsidR="008C2932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 В </w:t>
      </w:r>
      <w:r w:rsidR="00E300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дальшому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proofErr w:type="spellEnd"/>
      <w:r w:rsidR="00E3004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>жен</w:t>
      </w:r>
      <w:r w:rsidR="00E30046" w:rsidRPr="00A42315">
        <w:rPr>
          <w:rFonts w:ascii="Times New Roman" w:hAnsi="Times New Roman" w:cs="Times New Roman"/>
          <w:color w:val="000000" w:themeColor="text1"/>
          <w:lang w:val="uk-UA"/>
        </w:rPr>
        <w:t>ня</w:t>
      </w:r>
      <w:r w:rsidRPr="00A42315">
        <w:rPr>
          <w:rFonts w:ascii="Times New Roman" w:hAnsi="Times New Roman" w:cs="Times New Roman"/>
          <w:color w:val="000000" w:themeColor="text1"/>
        </w:rPr>
        <w:t xml:space="preserve"> будем</w:t>
      </w:r>
      <w:r w:rsidR="00E300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 позначати буквою </w:t>
      </w:r>
      <w:r w:rsidRPr="00A42315">
        <w:rPr>
          <w:rFonts w:ascii="Times New Roman" w:hAnsi="Times New Roman" w:cs="Times New Roman"/>
          <w:color w:val="000000" w:themeColor="text1"/>
        </w:rPr>
        <w:t xml:space="preserve">«P»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ормальн</w:t>
      </w:r>
      <w:proofErr w:type="spellEnd"/>
      <w:r w:rsidR="00E3004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300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кладову </w:t>
      </w:r>
      <w:r w:rsidRPr="00A42315">
        <w:rPr>
          <w:rFonts w:ascii="Times New Roman" w:hAnsi="Times New Roman" w:cs="Times New Roman"/>
          <w:color w:val="000000" w:themeColor="text1"/>
        </w:rPr>
        <w:t xml:space="preserve">- </w:t>
      </w:r>
      <w:r w:rsidRPr="00A42315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σ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3004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>дотичну -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τ</w:t>
      </w:r>
      <w:r w:rsidRPr="00A4231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 xml:space="preserve">. Величина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>уження</w:t>
      </w:r>
      <w:proofErr w:type="spellEnd"/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 xml:space="preserve">в </w:t>
      </w:r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>заданій точці є мірою інтенсивності внутрішніх сил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>що виникають в результаті деформацій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кликаних зовнішніми </w:t>
      </w:r>
      <w:r w:rsidRPr="00A42315">
        <w:rPr>
          <w:rFonts w:ascii="Times New Roman" w:hAnsi="Times New Roman" w:cs="Times New Roman"/>
          <w:color w:val="000000" w:themeColor="text1"/>
        </w:rPr>
        <w:t>силами. Р</w:t>
      </w:r>
      <w:proofErr w:type="spellStart"/>
      <w:r w:rsidR="00AC361D" w:rsidRPr="00A42315">
        <w:rPr>
          <w:rFonts w:ascii="Times New Roman" w:hAnsi="Times New Roman" w:cs="Times New Roman"/>
          <w:color w:val="000000" w:themeColor="text1"/>
          <w:lang w:val="uk-UA"/>
        </w:rPr>
        <w:t>івнодіюча</w:t>
      </w:r>
      <w:proofErr w:type="spellEnd"/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нутр</w:t>
      </w:r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>ішні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х сил, </w:t>
      </w:r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діють по площі перерізу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mn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з</w:t>
      </w:r>
      <w:proofErr w:type="spellEnd"/>
      <w:r w:rsidR="00AC361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а</w:t>
      </w:r>
      <w:proofErr w:type="spellEnd"/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</w:rPr>
        <w:t>т</w:t>
      </w:r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>внутрішнім зусиллям</w:t>
      </w:r>
      <w:r w:rsidRPr="00A42315">
        <w:rPr>
          <w:rFonts w:ascii="Times New Roman" w:hAnsi="Times New Roman" w:cs="Times New Roman"/>
          <w:color w:val="000000" w:themeColor="text1"/>
        </w:rPr>
        <w:t xml:space="preserve">. При </w:t>
      </w:r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>визначенні цього зусилля буде неправильним просто додавати напруження</w:t>
      </w:r>
      <w:r w:rsidRPr="00A42315">
        <w:rPr>
          <w:rFonts w:ascii="Times New Roman" w:hAnsi="Times New Roman" w:cs="Times New Roman"/>
          <w:color w:val="000000" w:themeColor="text1"/>
        </w:rPr>
        <w:t xml:space="preserve">, а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еобх</w:t>
      </w:r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>ідно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636C76" w:rsidRPr="00A42315">
        <w:rPr>
          <w:rFonts w:ascii="Times New Roman" w:hAnsi="Times New Roman" w:cs="Times New Roman"/>
          <w:color w:val="000000" w:themeColor="text1"/>
          <w:lang w:val="uk-UA"/>
        </w:rPr>
        <w:t>визначити елементарне зусилля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8C293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діє </w:t>
      </w:r>
      <w:r w:rsidRPr="00A42315">
        <w:rPr>
          <w:rFonts w:ascii="Times New Roman" w:hAnsi="Times New Roman" w:cs="Times New Roman"/>
          <w:color w:val="000000" w:themeColor="text1"/>
        </w:rPr>
        <w:t xml:space="preserve">на малу площадку </w:t>
      </w:r>
      <m:oMath>
        <m:r>
          <w:rPr>
            <w:rFonts w:ascii="Cambria Math" w:hAnsi="Cambria Math" w:cs="Times New Roman"/>
            <w:color w:val="000000" w:themeColor="text1"/>
          </w:rPr>
          <m:t>ΔА</m:t>
        </m:r>
      </m:oMath>
      <w:r w:rsidRPr="00A42315">
        <w:rPr>
          <w:rFonts w:ascii="Times New Roman" w:hAnsi="Times New Roman" w:cs="Times New Roman"/>
          <w:color w:val="000000" w:themeColor="text1"/>
        </w:rPr>
        <w:t>, п</w:t>
      </w:r>
      <w:r w:rsidR="008C293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л</w:t>
      </w:r>
      <w:proofErr w:type="spellEnd"/>
      <w:r w:rsidR="008C2932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</w:rPr>
        <w:t xml:space="preserve"> ч</w:t>
      </w:r>
      <w:r w:rsidR="008C2932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го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можн</w:t>
      </w:r>
      <w:proofErr w:type="spellEnd"/>
      <w:r w:rsidR="008C2932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</w:rPr>
        <w:t xml:space="preserve"> провести </w:t>
      </w:r>
      <w:r w:rsidR="008C2932" w:rsidRPr="00A42315">
        <w:rPr>
          <w:rFonts w:ascii="Times New Roman" w:hAnsi="Times New Roman" w:cs="Times New Roman"/>
          <w:color w:val="000000" w:themeColor="text1"/>
          <w:lang w:val="uk-UA"/>
        </w:rPr>
        <w:t>додавання по всьому перерізу</w:t>
      </w:r>
      <w:r w:rsidRPr="00A42315">
        <w:rPr>
          <w:rFonts w:ascii="Times New Roman" w:hAnsi="Times New Roman" w:cs="Times New Roman"/>
          <w:color w:val="000000" w:themeColor="text1"/>
        </w:rPr>
        <w:t>.</w:t>
      </w:r>
    </w:p>
    <w:p w:rsidR="0084546A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r w:rsidR="007B5B8D" w:rsidRPr="00A42315">
        <w:rPr>
          <w:rFonts w:ascii="Times New Roman" w:hAnsi="Times New Roman" w:cs="Times New Roman"/>
          <w:color w:val="000000" w:themeColor="text1"/>
          <w:lang w:val="uk-UA"/>
        </w:rPr>
        <w:t>уженням</w:t>
      </w:r>
      <w:proofErr w:type="spellEnd"/>
      <w:r w:rsidR="007B5B8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заданій точці називають </w:t>
      </w:r>
    </w:p>
    <w:p w:rsidR="008C2932" w:rsidRPr="00A42315" w:rsidRDefault="008C2932" w:rsidP="00B86E46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</w:rPr>
          <m:t>P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lim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ΔP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ΔA</m:t>
                    </m:r>
                  </m:den>
                </m:f>
              </m:e>
            </m:d>
          </m:e>
          <m:sub>
            <m:r>
              <w:rPr>
                <w:rFonts w:ascii="Cambria Math" w:hAnsi="Cambria Math" w:cs="Times New Roman"/>
                <w:color w:val="000000" w:themeColor="text1"/>
              </w:rPr>
              <m:t>ΔA→0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H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мм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p>
            </m:sSup>
          </m:den>
        </m:f>
      </m:oMath>
      <w:r w:rsidR="007B5B8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.</w:t>
      </w:r>
    </w:p>
    <w:p w:rsidR="0084546A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У</w:t>
      </w:r>
      <w:r w:rsidR="007B5B8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ву рівноваги системи сил в загальному випадку </w:t>
      </w:r>
      <w:proofErr w:type="spellStart"/>
      <w:r w:rsidR="007B5B8D" w:rsidRPr="00A42315">
        <w:rPr>
          <w:rFonts w:ascii="Times New Roman" w:hAnsi="Times New Roman" w:cs="Times New Roman"/>
          <w:color w:val="000000" w:themeColor="text1"/>
          <w:lang w:val="uk-UA"/>
        </w:rPr>
        <w:t>запишемо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:  </w:t>
      </w:r>
    </w:p>
    <w:p w:rsidR="007B5B8D" w:rsidRPr="00A42315" w:rsidRDefault="007B5B8D" w:rsidP="00B86E46">
      <w:pPr>
        <w:spacing w:after="0"/>
        <w:ind w:firstLine="567"/>
        <w:jc w:val="center"/>
        <w:rPr>
          <w:rFonts w:ascii="Times New Roman" w:hAnsi="Times New Roman" w:cs="Times New Roman"/>
          <w:i/>
          <w:color w:val="000000" w:themeColor="text1"/>
          <w:lang w:val="uk-UA"/>
        </w:rPr>
      </w:pPr>
      <m:oMathPara>
        <m:oMath>
          <m:r>
            <w:rPr>
              <w:rFonts w:ascii="Cambria Math" w:hAnsi="Cambria Math" w:cs="Times New Roman"/>
              <w:color w:val="000000" w:themeColor="text1"/>
            </w:rPr>
            <m:t>∑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 w:themeColor="text1"/>
            </w:rPr>
            <m:t>=0; ∑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 w:themeColor="text1"/>
            </w:rPr>
            <m:t>=0; ∑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 w:themeColor="text1"/>
            </w:rPr>
            <m:t>=0; ∑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</w:rPr>
                <m:t>x</m:t>
              </m:r>
            </m:sub>
          </m:sSub>
          <m:r>
            <w:rPr>
              <w:rFonts w:ascii="Cambria Math" w:hAnsi="Cambria Math" w:cs="Times New Roman"/>
              <w:color w:val="000000" w:themeColor="text1"/>
            </w:rPr>
            <m:t>=0; ∑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</w:rPr>
                <m:t>y</m:t>
              </m:r>
            </m:sub>
          </m:sSub>
          <m:r>
            <w:rPr>
              <w:rFonts w:ascii="Cambria Math" w:hAnsi="Cambria Math" w:cs="Times New Roman"/>
              <w:color w:val="000000" w:themeColor="text1"/>
            </w:rPr>
            <m:t>=0; ∑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</w:rPr>
                <m:t>z</m:t>
              </m:r>
            </m:sub>
          </m:sSub>
          <m:r>
            <w:rPr>
              <w:rFonts w:ascii="Cambria Math" w:hAnsi="Cambria Math" w:cs="Times New Roman"/>
              <w:color w:val="000000" w:themeColor="text1"/>
            </w:rPr>
            <m:t>=0.</m:t>
          </m:r>
        </m:oMath>
      </m:oMathPara>
    </w:p>
    <w:p w:rsidR="0084546A" w:rsidRPr="00A42315" w:rsidRDefault="00392FF7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становлення зв’язку </w:t>
      </w:r>
      <w:r w:rsidR="0084546A" w:rsidRPr="00A42315">
        <w:rPr>
          <w:rFonts w:ascii="Times New Roman" w:hAnsi="Times New Roman" w:cs="Times New Roman"/>
          <w:color w:val="000000" w:themeColor="text1"/>
        </w:rPr>
        <w:t>м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іж</w:t>
      </w:r>
      <w:proofErr w:type="spellEnd"/>
      <w:r w:rsidR="0084546A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овнішніми і внутрішніми силами потребує знання </w:t>
      </w:r>
      <w:r w:rsidR="0084546A" w:rsidRPr="00A42315">
        <w:rPr>
          <w:rFonts w:ascii="Times New Roman" w:hAnsi="Times New Roman" w:cs="Times New Roman"/>
          <w:color w:val="000000" w:themeColor="text1"/>
        </w:rPr>
        <w:t>зако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714953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714953" w:rsidRPr="00A42315">
        <w:rPr>
          <w:rFonts w:ascii="Times New Roman" w:hAnsi="Times New Roman" w:cs="Times New Roman"/>
          <w:color w:val="000000" w:themeColor="text1"/>
          <w:lang w:val="uk-UA"/>
        </w:rPr>
        <w:t>розподіл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деформац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й п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="0084546A" w:rsidRPr="00A42315">
        <w:rPr>
          <w:rFonts w:ascii="Times New Roman" w:hAnsi="Times New Roman" w:cs="Times New Roman"/>
          <w:color w:val="000000" w:themeColor="text1"/>
        </w:rPr>
        <w:t>. 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льк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становивши 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характер 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деформац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й, 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можн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 суди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пр</w:t>
      </w:r>
      <w:proofErr w:type="spellEnd"/>
      <w:r w:rsidR="0084546A" w:rsidRPr="00A42315">
        <w:rPr>
          <w:rFonts w:ascii="Times New Roman" w:hAnsi="Times New Roman" w:cs="Times New Roman"/>
          <w:color w:val="000000" w:themeColor="text1"/>
        </w:rPr>
        <w:t>о р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озподіл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внут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ш</w:t>
      </w:r>
      <w:r w:rsidR="00A2055D" w:rsidRPr="00A42315">
        <w:rPr>
          <w:rFonts w:ascii="Times New Roman" w:hAnsi="Times New Roman" w:cs="Times New Roman"/>
          <w:color w:val="000000" w:themeColor="text1"/>
        </w:rPr>
        <w:t>ні</w:t>
      </w:r>
      <w:r w:rsidR="0084546A" w:rsidRPr="00A42315">
        <w:rPr>
          <w:rFonts w:ascii="Times New Roman" w:hAnsi="Times New Roman" w:cs="Times New Roman"/>
          <w:color w:val="000000" w:themeColor="text1"/>
        </w:rPr>
        <w:t>х</w:t>
      </w:r>
      <w:proofErr w:type="spellEnd"/>
      <w:r w:rsidR="0084546A" w:rsidRPr="00A42315">
        <w:rPr>
          <w:rFonts w:ascii="Times New Roman" w:hAnsi="Times New Roman" w:cs="Times New Roman"/>
          <w:color w:val="000000" w:themeColor="text1"/>
        </w:rPr>
        <w:t xml:space="preserve"> сил по </w:t>
      </w:r>
      <w:r w:rsidR="00A2055D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.   </w:t>
      </w:r>
    </w:p>
    <w:p w:rsidR="0084546A" w:rsidRPr="00A42315" w:rsidRDefault="0084546A" w:rsidP="0087143B">
      <w:pPr>
        <w:spacing w:after="120"/>
        <w:jc w:val="center"/>
        <w:rPr>
          <w:rFonts w:ascii="Times New Roman" w:hAnsi="Times New Roman" w:cs="Times New Roman"/>
          <w:b/>
          <w:color w:val="000000" w:themeColor="text1"/>
        </w:rPr>
      </w:pPr>
      <w:r w:rsidRPr="00A42315">
        <w:rPr>
          <w:rFonts w:ascii="Times New Roman" w:hAnsi="Times New Roman" w:cs="Times New Roman"/>
          <w:b/>
          <w:color w:val="000000" w:themeColor="text1"/>
        </w:rPr>
        <w:t>1.5. Вид</w:t>
      </w:r>
      <w:r w:rsidR="00A2055D" w:rsidRPr="00A42315">
        <w:rPr>
          <w:rFonts w:ascii="Times New Roman" w:hAnsi="Times New Roman" w:cs="Times New Roman"/>
          <w:b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b/>
          <w:color w:val="000000" w:themeColor="text1"/>
        </w:rPr>
        <w:t>деформац</w:t>
      </w:r>
      <w:proofErr w:type="spellEnd"/>
      <w:r w:rsidR="00A2055D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</w:rPr>
        <w:t>й</w:t>
      </w:r>
    </w:p>
    <w:p w:rsidR="00A2055D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Сил</w:t>
      </w:r>
      <w:r w:rsidR="00A2055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A2055D" w:rsidRPr="00A42315">
        <w:rPr>
          <w:rFonts w:ascii="Times New Roman" w:hAnsi="Times New Roman" w:cs="Times New Roman"/>
          <w:color w:val="000000" w:themeColor="text1"/>
          <w:lang w:val="uk-UA"/>
        </w:rPr>
        <w:t>що прикладені до стержня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мо</w:t>
      </w:r>
      <w:r w:rsidR="00A2055D" w:rsidRPr="00A42315">
        <w:rPr>
          <w:rFonts w:ascii="Times New Roman" w:hAnsi="Times New Roman" w:cs="Times New Roman"/>
          <w:color w:val="000000" w:themeColor="text1"/>
          <w:lang w:val="uk-UA"/>
        </w:rPr>
        <w:t>жуть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205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кликати в ньому наступні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: </w:t>
      </w:r>
    </w:p>
    <w:p w:rsidR="0084546A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1) </w:t>
      </w:r>
      <w:r w:rsidR="00570836"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розтягування або </w:t>
      </w:r>
      <w:r w:rsidR="00D709CB" w:rsidRPr="00A42315">
        <w:rPr>
          <w:rFonts w:ascii="Times New Roman" w:hAnsi="Times New Roman" w:cs="Times New Roman"/>
          <w:i/>
          <w:color w:val="000000" w:themeColor="text1"/>
          <w:lang w:val="uk-UA"/>
        </w:rPr>
        <w:t>стискання</w:t>
      </w:r>
      <w:r w:rsidR="00D709C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709CB" w:rsidRPr="00A42315">
        <w:rPr>
          <w:rFonts w:ascii="Times New Roman" w:hAnsi="Times New Roman" w:cs="Times New Roman"/>
          <w:color w:val="000000" w:themeColor="text1"/>
        </w:rPr>
        <w:t>–</w:t>
      </w:r>
      <w:r w:rsidRPr="00A42315">
        <w:rPr>
          <w:rFonts w:ascii="Times New Roman" w:hAnsi="Times New Roman" w:cs="Times New Roman"/>
          <w:color w:val="000000" w:themeColor="text1"/>
        </w:rPr>
        <w:t xml:space="preserve"> при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мку діючих </w:t>
      </w:r>
      <w:r w:rsidRPr="00A42315">
        <w:rPr>
          <w:rFonts w:ascii="Times New Roman" w:hAnsi="Times New Roman" w:cs="Times New Roman"/>
          <w:color w:val="000000" w:themeColor="text1"/>
        </w:rPr>
        <w:t>сил в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>здовж</w:t>
      </w:r>
      <w:r w:rsidRPr="00A42315">
        <w:rPr>
          <w:rFonts w:ascii="Times New Roman" w:hAnsi="Times New Roman" w:cs="Times New Roman"/>
          <w:color w:val="000000" w:themeColor="text1"/>
        </w:rPr>
        <w:t xml:space="preserve"> ос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стержня. 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сь </w:t>
      </w:r>
      <w:r w:rsidRPr="00A42315">
        <w:rPr>
          <w:rFonts w:ascii="Times New Roman" w:hAnsi="Times New Roman" w:cs="Times New Roman"/>
          <w:color w:val="000000" w:themeColor="text1"/>
        </w:rPr>
        <w:t xml:space="preserve">стержня при 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цьому залишається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рямол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н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>ійною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(рис. 1.3).    </w:t>
      </w:r>
    </w:p>
    <w:p w:rsidR="00A2055D" w:rsidRPr="00A42315" w:rsidRDefault="00A2055D" w:rsidP="00B86E46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3536851" cy="436870"/>
            <wp:effectExtent l="0" t="0" r="0" b="1905"/>
            <wp:docPr id="3" name="Рисунок 3" descr="C:\Users\Nick\Desktop\рис. тмм\Безымянный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Nick\Desktop\рис. тмм\Безымянный23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9309" cy="456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055D" w:rsidRPr="00A42315" w:rsidRDefault="0084546A" w:rsidP="00B86E46">
      <w:pPr>
        <w:spacing w:after="0"/>
        <w:jc w:val="center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lastRenderedPageBreak/>
        <w:t>Рис</w:t>
      </w:r>
      <w:proofErr w:type="spellStart"/>
      <w:r w:rsidR="0087143B" w:rsidRPr="00A42315">
        <w:rPr>
          <w:rFonts w:ascii="Times New Roman" w:hAnsi="Times New Roman" w:cs="Times New Roman"/>
          <w:color w:val="000000" w:themeColor="text1"/>
          <w:lang w:val="uk-UA"/>
        </w:rPr>
        <w:t>унок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1.3.</w:t>
      </w:r>
    </w:p>
    <w:p w:rsidR="00A2055D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2) </w:t>
      </w:r>
      <w:proofErr w:type="spellStart"/>
      <w:r w:rsidR="00AF3FF7" w:rsidRPr="00A42315">
        <w:rPr>
          <w:rFonts w:ascii="Times New Roman" w:hAnsi="Times New Roman" w:cs="Times New Roman"/>
          <w:i/>
          <w:color w:val="000000" w:themeColor="text1"/>
        </w:rPr>
        <w:t>зсув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</w:t>
      </w:r>
      <w:r w:rsidR="00AF3FF7" w:rsidRPr="00A42315">
        <w:rPr>
          <w:rFonts w:ascii="Times New Roman" w:hAnsi="Times New Roman" w:cs="Times New Roman"/>
          <w:color w:val="000000" w:themeColor="text1"/>
        </w:rPr>
        <w:t>иника</w:t>
      </w:r>
      <w:proofErr w:type="spellEnd"/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</w:rPr>
        <w:t xml:space="preserve"> в том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випадку</w:t>
      </w:r>
      <w:r w:rsidRPr="00A42315">
        <w:rPr>
          <w:rFonts w:ascii="Times New Roman" w:hAnsi="Times New Roman" w:cs="Times New Roman"/>
          <w:color w:val="000000" w:themeColor="text1"/>
        </w:rPr>
        <w:t>, ко</w:t>
      </w:r>
      <w:proofErr w:type="spellStart"/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л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сил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містити </w:t>
      </w:r>
      <w:r w:rsidRPr="00A42315">
        <w:rPr>
          <w:rFonts w:ascii="Times New Roman" w:hAnsi="Times New Roman" w:cs="Times New Roman"/>
          <w:color w:val="000000" w:themeColor="text1"/>
        </w:rPr>
        <w:t>одну част</w:t>
      </w:r>
      <w:proofErr w:type="spellStart"/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ину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бруса 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відносно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іншої</w:t>
      </w:r>
      <w:r w:rsidRPr="00A42315">
        <w:rPr>
          <w:rFonts w:ascii="Times New Roman" w:hAnsi="Times New Roman" w:cs="Times New Roman"/>
          <w:color w:val="000000" w:themeColor="text1"/>
        </w:rPr>
        <w:t xml:space="preserve"> (заклепки, болт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арн</w:t>
      </w:r>
      <w:proofErr w:type="spellEnd"/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шв</w:t>
      </w:r>
      <w:proofErr w:type="spellEnd"/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, врубки).  </w:t>
      </w:r>
    </w:p>
    <w:p w:rsidR="0084546A" w:rsidRPr="00A42315" w:rsidRDefault="0084546A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3) </w:t>
      </w:r>
      <w:r w:rsidRPr="00A42315">
        <w:rPr>
          <w:rFonts w:ascii="Times New Roman" w:hAnsi="Times New Roman" w:cs="Times New Roman"/>
          <w:i/>
          <w:color w:val="000000" w:themeColor="text1"/>
        </w:rPr>
        <w:t>кручен</w:t>
      </w:r>
      <w:r w:rsidR="00AF3FF7" w:rsidRPr="00A42315">
        <w:rPr>
          <w:rFonts w:ascii="Times New Roman" w:hAnsi="Times New Roman" w:cs="Times New Roman"/>
          <w:i/>
          <w:color w:val="000000" w:themeColor="text1"/>
          <w:lang w:val="uk-UA"/>
        </w:rPr>
        <w:t>ня</w:t>
      </w:r>
      <w:r w:rsidRPr="00A42315">
        <w:rPr>
          <w:rFonts w:ascii="Times New Roman" w:hAnsi="Times New Roman" w:cs="Times New Roman"/>
          <w:color w:val="000000" w:themeColor="text1"/>
        </w:rPr>
        <w:t xml:space="preserve"> (рис. 1.4)  в</w:t>
      </w:r>
      <w:proofErr w:type="spellStart"/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иникає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в том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випадку</w:t>
      </w:r>
      <w:r w:rsidRPr="00A42315">
        <w:rPr>
          <w:rFonts w:ascii="Times New Roman" w:hAnsi="Times New Roman" w:cs="Times New Roman"/>
          <w:color w:val="000000" w:themeColor="text1"/>
        </w:rPr>
        <w:t>, ко</w:t>
      </w:r>
      <w:proofErr w:type="spellStart"/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л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на стержень д</w:t>
      </w:r>
      <w:proofErr w:type="spellStart"/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іють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пар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сил, 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лежать в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ло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щинах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ерпендикулярн</w:t>
      </w:r>
      <w:proofErr w:type="spellEnd"/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х 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color w:val="000000" w:themeColor="text1"/>
        </w:rPr>
        <w:t xml:space="preserve"> ос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бруса (</w:t>
      </w:r>
      <w:r w:rsidR="00A2055D" w:rsidRPr="00A42315">
        <w:rPr>
          <w:rFonts w:ascii="Times New Roman" w:hAnsi="Times New Roman" w:cs="Times New Roman"/>
          <w:color w:val="000000" w:themeColor="text1"/>
        </w:rPr>
        <w:t xml:space="preserve">вала). </w:t>
      </w:r>
    </w:p>
    <w:p w:rsidR="00AF3FF7" w:rsidRPr="00A42315" w:rsidRDefault="00A2055D" w:rsidP="00B86E46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2034935" cy="880110"/>
            <wp:effectExtent l="0" t="0" r="3810" b="0"/>
            <wp:docPr id="4" name="Рисунок 4" descr="C:\Users\Nick\Desktop\рис. тмм\Безымянный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Nick\Desktop\рис. тмм\Безымянный24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99" cy="91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055D" w:rsidRPr="00A42315" w:rsidRDefault="0084546A" w:rsidP="00B86E46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Рис</w:t>
      </w:r>
      <w:proofErr w:type="spellStart"/>
      <w:r w:rsidR="0087143B" w:rsidRPr="00A42315">
        <w:rPr>
          <w:rFonts w:ascii="Times New Roman" w:hAnsi="Times New Roman" w:cs="Times New Roman"/>
          <w:color w:val="000000" w:themeColor="text1"/>
          <w:lang w:val="uk-UA"/>
        </w:rPr>
        <w:t>унок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1.4</w:t>
      </w:r>
    </w:p>
    <w:p w:rsidR="0084546A" w:rsidRPr="00A42315" w:rsidRDefault="0084546A" w:rsidP="00B86E46">
      <w:pPr>
        <w:spacing w:after="0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4) </w:t>
      </w:r>
      <w:r w:rsidR="00AF3FF7" w:rsidRPr="00A42315">
        <w:rPr>
          <w:rFonts w:ascii="Times New Roman" w:hAnsi="Times New Roman" w:cs="Times New Roman"/>
          <w:i/>
          <w:color w:val="000000" w:themeColor="text1"/>
          <w:lang w:val="uk-UA"/>
        </w:rPr>
        <w:t>згин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 xml:space="preserve">(рис. 1.5) 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виникає</w:t>
      </w:r>
      <w:r w:rsidRPr="00A42315">
        <w:rPr>
          <w:rFonts w:ascii="Times New Roman" w:hAnsi="Times New Roman" w:cs="Times New Roman"/>
          <w:color w:val="000000" w:themeColor="text1"/>
        </w:rPr>
        <w:t>, ко</w:t>
      </w:r>
      <w:proofErr w:type="spellStart"/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л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сил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що діють</w:t>
      </w:r>
      <w:r w:rsidRPr="00A42315">
        <w:rPr>
          <w:rFonts w:ascii="Times New Roman" w:hAnsi="Times New Roman" w:cs="Times New Roman"/>
          <w:color w:val="000000" w:themeColor="text1"/>
        </w:rPr>
        <w:t xml:space="preserve"> на брус, лежат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</w:rPr>
        <w:t xml:space="preserve"> в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ло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щинах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що</w:t>
      </w:r>
      <w:r w:rsidRPr="00A42315">
        <w:rPr>
          <w:rFonts w:ascii="Times New Roman" w:hAnsi="Times New Roman" w:cs="Times New Roman"/>
          <w:color w:val="000000" w:themeColor="text1"/>
        </w:rPr>
        <w:t xml:space="preserve"> проходя</w:t>
      </w:r>
      <w:proofErr w:type="spellStart"/>
      <w:r w:rsidR="00AF3FF7" w:rsidRPr="00A42315">
        <w:rPr>
          <w:rFonts w:ascii="Times New Roman" w:hAnsi="Times New Roman" w:cs="Times New Roman"/>
          <w:color w:val="000000" w:themeColor="text1"/>
          <w:lang w:val="uk-UA"/>
        </w:rPr>
        <w:t>ть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через 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його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вісь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</w:rPr>
        <w:t xml:space="preserve"> сил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винні </w:t>
      </w:r>
      <w:r w:rsidRPr="00A42315">
        <w:rPr>
          <w:rFonts w:ascii="Times New Roman" w:hAnsi="Times New Roman" w:cs="Times New Roman"/>
          <w:color w:val="000000" w:themeColor="text1"/>
        </w:rPr>
        <w:t>б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>т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направлен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перпендикулярно 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color w:val="000000" w:themeColor="text1"/>
        </w:rPr>
        <w:t xml:space="preserve"> ос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балки.</w:t>
      </w:r>
    </w:p>
    <w:p w:rsidR="00A2055D" w:rsidRPr="00A42315" w:rsidRDefault="00A2055D" w:rsidP="00B86E46">
      <w:pPr>
        <w:spacing w:after="0"/>
        <w:jc w:val="center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2552700" cy="948316"/>
            <wp:effectExtent l="0" t="0" r="0" b="4445"/>
            <wp:docPr id="5" name="Рисунок 5" descr="C:\Users\Nick\Desktop\рис. тмм\Безымянный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Nick\Desktop\рис. тмм\Безымянный25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822" cy="960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46A" w:rsidRPr="00A42315" w:rsidRDefault="0084546A" w:rsidP="00B86E46">
      <w:pPr>
        <w:spacing w:after="0"/>
        <w:jc w:val="center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Рис</w:t>
      </w:r>
      <w:proofErr w:type="spellStart"/>
      <w:r w:rsidR="0087143B" w:rsidRPr="00A42315">
        <w:rPr>
          <w:rFonts w:ascii="Times New Roman" w:hAnsi="Times New Roman" w:cs="Times New Roman"/>
          <w:color w:val="000000" w:themeColor="text1"/>
          <w:lang w:val="uk-UA"/>
        </w:rPr>
        <w:t>унок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1.5</w:t>
      </w:r>
    </w:p>
    <w:p w:rsidR="0084546A" w:rsidRPr="00A42315" w:rsidRDefault="00B6493E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Можливі випадки</w:t>
      </w:r>
      <w:r w:rsidR="0084546A" w:rsidRPr="00A42315">
        <w:rPr>
          <w:rFonts w:ascii="Times New Roman" w:hAnsi="Times New Roman" w:cs="Times New Roman"/>
          <w:color w:val="000000" w:themeColor="text1"/>
        </w:rPr>
        <w:t>, ко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ли</w:t>
      </w:r>
      <w:proofErr w:type="spellEnd"/>
      <w:r w:rsidR="0084546A" w:rsidRPr="00A42315">
        <w:rPr>
          <w:rFonts w:ascii="Times New Roman" w:hAnsi="Times New Roman" w:cs="Times New Roman"/>
          <w:color w:val="000000" w:themeColor="text1"/>
        </w:rPr>
        <w:t xml:space="preserve"> одн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асово виникають декілька </w:t>
      </w:r>
      <w:r w:rsidR="0084546A" w:rsidRPr="00A42315">
        <w:rPr>
          <w:rFonts w:ascii="Times New Roman" w:hAnsi="Times New Roman" w:cs="Times New Roman"/>
          <w:color w:val="000000" w:themeColor="text1"/>
        </w:rPr>
        <w:t>ви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в </w:t>
      </w:r>
      <w:proofErr w:type="spellStart"/>
      <w:r w:rsidR="0084546A" w:rsidRPr="00A42315">
        <w:rPr>
          <w:rFonts w:ascii="Times New Roman" w:hAnsi="Times New Roman" w:cs="Times New Roman"/>
          <w:color w:val="000000" w:themeColor="text1"/>
        </w:rPr>
        <w:t>деформац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й </w:t>
      </w:r>
      <w:r w:rsidRPr="00A42315">
        <w:rPr>
          <w:rFonts w:ascii="Times New Roman" w:hAnsi="Times New Roman" w:cs="Times New Roman"/>
          <w:color w:val="000000" w:themeColor="text1"/>
        </w:rPr>
        <w:t>–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це складний</w:t>
      </w:r>
      <w:r w:rsidR="0084546A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пір</w:t>
      </w:r>
      <w:r w:rsidR="0084546A" w:rsidRPr="00A42315">
        <w:rPr>
          <w:rFonts w:ascii="Times New Roman" w:hAnsi="Times New Roman" w:cs="Times New Roman"/>
          <w:color w:val="000000" w:themeColor="text1"/>
        </w:rPr>
        <w:t>.</w:t>
      </w:r>
    </w:p>
    <w:p w:rsidR="00570836" w:rsidRPr="00A42315" w:rsidRDefault="00B6493E" w:rsidP="00B86E46">
      <w:pPr>
        <w:spacing w:after="0"/>
        <w:ind w:firstLine="567"/>
        <w:jc w:val="both"/>
        <w:rPr>
          <w:rFonts w:ascii="Times New Roman" w:hAnsi="Times New Roman" w:cs="Times New Roman"/>
          <w:b/>
          <w:color w:val="000000" w:themeColor="text1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Питання</w:t>
      </w:r>
      <w:r w:rsidR="00570836" w:rsidRPr="00A42315">
        <w:rPr>
          <w:rFonts w:ascii="Times New Roman" w:hAnsi="Times New Roman" w:cs="Times New Roman"/>
          <w:b/>
          <w:color w:val="000000" w:themeColor="text1"/>
        </w:rPr>
        <w:t xml:space="preserve"> для </w:t>
      </w:r>
      <w:proofErr w:type="spellStart"/>
      <w:r w:rsidR="00570836" w:rsidRPr="00A42315">
        <w:rPr>
          <w:rFonts w:ascii="Times New Roman" w:hAnsi="Times New Roman" w:cs="Times New Roman"/>
          <w:b/>
          <w:color w:val="000000" w:themeColor="text1"/>
        </w:rPr>
        <w:t>самоконтрол</w:t>
      </w:r>
      <w:proofErr w:type="spellEnd"/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ю</w:t>
      </w:r>
      <w:r w:rsidR="00570836" w:rsidRPr="00A42315">
        <w:rPr>
          <w:rFonts w:ascii="Times New Roman" w:hAnsi="Times New Roman" w:cs="Times New Roman"/>
          <w:b/>
          <w:color w:val="000000" w:themeColor="text1"/>
        </w:rPr>
        <w:t xml:space="preserve"> </w:t>
      </w:r>
    </w:p>
    <w:p w:rsidR="00570836" w:rsidRPr="00A42315" w:rsidRDefault="00570836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1. Дайте 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ення </w:t>
      </w:r>
      <w:r w:rsidRPr="00A42315">
        <w:rPr>
          <w:rFonts w:ascii="Times New Roman" w:hAnsi="Times New Roman" w:cs="Times New Roman"/>
          <w:color w:val="000000" w:themeColor="text1"/>
        </w:rPr>
        <w:t>понят</w:t>
      </w:r>
      <w:proofErr w:type="spellStart"/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тям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пружності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ластичност</w:t>
      </w:r>
      <w:proofErr w:type="spellEnd"/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по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уч</w:t>
      </w:r>
      <w:proofErr w:type="spellEnd"/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т</w:t>
      </w:r>
      <w:proofErr w:type="spellEnd"/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? </w:t>
      </w:r>
    </w:p>
    <w:p w:rsidR="00570836" w:rsidRPr="00A42315" w:rsidRDefault="00570836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2. 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ий зміст поняття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нутр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ішніх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усил</w:t>
      </w:r>
      <w:proofErr w:type="spellEnd"/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</w:rPr>
        <w:t>, в ч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</w:rPr>
        <w:t>м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6493E" w:rsidRPr="00A42315">
        <w:rPr>
          <w:rFonts w:ascii="Times New Roman" w:hAnsi="Times New Roman" w:cs="Times New Roman"/>
          <w:color w:val="000000" w:themeColor="text1"/>
          <w:lang w:val="uk-UA"/>
        </w:rPr>
        <w:t>полягає його відмінність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ід</w:t>
      </w:r>
      <w:r w:rsidRPr="00A42315">
        <w:rPr>
          <w:rFonts w:ascii="Times New Roman" w:hAnsi="Times New Roman" w:cs="Times New Roman"/>
          <w:color w:val="000000" w:themeColor="text1"/>
        </w:rPr>
        <w:t xml:space="preserve"> понят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Pr="00A42315">
        <w:rPr>
          <w:rFonts w:ascii="Times New Roman" w:hAnsi="Times New Roman" w:cs="Times New Roman"/>
          <w:color w:val="000000" w:themeColor="text1"/>
        </w:rPr>
        <w:t xml:space="preserve">я 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зовнішніх</w:t>
      </w:r>
      <w:r w:rsidRPr="00A42315">
        <w:rPr>
          <w:rFonts w:ascii="Times New Roman" w:hAnsi="Times New Roman" w:cs="Times New Roman"/>
          <w:color w:val="000000" w:themeColor="text1"/>
        </w:rPr>
        <w:t xml:space="preserve"> сил? </w:t>
      </w:r>
    </w:p>
    <w:p w:rsidR="00570836" w:rsidRPr="00A42315" w:rsidRDefault="00570836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3. 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спільного і в чому різниця між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нутр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ішнім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силами і напруженнями</w:t>
      </w:r>
      <w:r w:rsidRPr="00A42315">
        <w:rPr>
          <w:rFonts w:ascii="Times New Roman" w:hAnsi="Times New Roman" w:cs="Times New Roman"/>
          <w:color w:val="000000" w:themeColor="text1"/>
        </w:rPr>
        <w:t xml:space="preserve">? </w:t>
      </w:r>
    </w:p>
    <w:p w:rsidR="00570836" w:rsidRPr="00A42315" w:rsidRDefault="00570836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4. 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Яка залежність між внутрішніми зусиллями і напруженнями</w:t>
      </w:r>
      <w:r w:rsidRPr="00A42315">
        <w:rPr>
          <w:rFonts w:ascii="Times New Roman" w:hAnsi="Times New Roman" w:cs="Times New Roman"/>
          <w:color w:val="000000" w:themeColor="text1"/>
        </w:rPr>
        <w:t xml:space="preserve">? </w:t>
      </w:r>
    </w:p>
    <w:p w:rsidR="00570836" w:rsidRPr="00A42315" w:rsidRDefault="00570836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5. 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Які існують види деформацій, їх зміст</w:t>
      </w:r>
      <w:r w:rsidRPr="00A42315">
        <w:rPr>
          <w:rFonts w:ascii="Times New Roman" w:hAnsi="Times New Roman" w:cs="Times New Roman"/>
          <w:color w:val="000000" w:themeColor="text1"/>
        </w:rPr>
        <w:t xml:space="preserve">? </w:t>
      </w:r>
    </w:p>
    <w:p w:rsidR="00570836" w:rsidRPr="00A42315" w:rsidRDefault="00570836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6. 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За якими признаками і як класифікують навантаження</w:t>
      </w:r>
      <w:r w:rsidRPr="00A42315">
        <w:rPr>
          <w:rFonts w:ascii="Times New Roman" w:hAnsi="Times New Roman" w:cs="Times New Roman"/>
          <w:color w:val="000000" w:themeColor="text1"/>
        </w:rPr>
        <w:t xml:space="preserve">? </w:t>
      </w:r>
    </w:p>
    <w:p w:rsidR="00570836" w:rsidRPr="00A42315" w:rsidRDefault="00570836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7. В ч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</w:rPr>
        <w:t>м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суть метод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Pr="00A42315">
        <w:rPr>
          <w:rFonts w:ascii="Times New Roman" w:hAnsi="Times New Roman" w:cs="Times New Roman"/>
          <w:color w:val="000000" w:themeColor="text1"/>
        </w:rPr>
        <w:t xml:space="preserve">? </w:t>
      </w:r>
    </w:p>
    <w:p w:rsidR="00570836" w:rsidRPr="00A42315" w:rsidRDefault="00570836" w:rsidP="00B86E4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8. В ч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</w:rPr>
        <w:t>м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полягає</w:t>
      </w:r>
      <w:r w:rsidRPr="00A42315">
        <w:rPr>
          <w:rFonts w:ascii="Times New Roman" w:hAnsi="Times New Roman" w:cs="Times New Roman"/>
          <w:color w:val="000000" w:themeColor="text1"/>
        </w:rPr>
        <w:t xml:space="preserve"> принцип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еза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лежності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д</w:t>
      </w:r>
      <w:proofErr w:type="spellStart"/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сил?</w:t>
      </w:r>
    </w:p>
    <w:p w:rsidR="00641863" w:rsidRPr="00A42315" w:rsidRDefault="00641863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  <w:sectPr w:rsidR="00641863" w:rsidRPr="00A42315" w:rsidSect="00B92358">
          <w:pgSz w:w="8391" w:h="11906" w:code="11"/>
          <w:pgMar w:top="567" w:right="567" w:bottom="709" w:left="851" w:header="709" w:footer="709" w:gutter="0"/>
          <w:cols w:space="708"/>
          <w:docGrid w:linePitch="360"/>
        </w:sectPr>
      </w:pPr>
    </w:p>
    <w:p w:rsidR="00570836" w:rsidRPr="00A42315" w:rsidRDefault="00570836" w:rsidP="0087143B">
      <w:pPr>
        <w:spacing w:after="0"/>
        <w:ind w:firstLine="567"/>
        <w:jc w:val="center"/>
        <w:rPr>
          <w:rFonts w:ascii="Times New Roman" w:hAnsi="Times New Roman" w:cs="Times New Roman"/>
          <w:b/>
          <w:color w:val="000000" w:themeColor="text1"/>
        </w:rPr>
      </w:pPr>
      <w:r w:rsidRPr="00A42315">
        <w:rPr>
          <w:rFonts w:ascii="Times New Roman" w:hAnsi="Times New Roman" w:cs="Times New Roman"/>
          <w:b/>
          <w:color w:val="000000" w:themeColor="text1"/>
        </w:rPr>
        <w:lastRenderedPageBreak/>
        <w:t>2. Р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ОЗТЯГ</w:t>
      </w:r>
      <w:r w:rsidRPr="00A42315">
        <w:rPr>
          <w:rFonts w:ascii="Times New Roman" w:hAnsi="Times New Roman" w:cs="Times New Roman"/>
          <w:b/>
          <w:color w:val="000000" w:themeColor="text1"/>
        </w:rPr>
        <w:t>, С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ТИСК</w:t>
      </w:r>
    </w:p>
    <w:p w:rsidR="00570836" w:rsidRPr="00A42315" w:rsidRDefault="00570836" w:rsidP="00570836">
      <w:pPr>
        <w:ind w:firstLine="567"/>
        <w:jc w:val="center"/>
        <w:rPr>
          <w:rFonts w:ascii="Times New Roman" w:hAnsi="Times New Roman" w:cs="Times New Roman"/>
          <w:b/>
          <w:color w:val="000000" w:themeColor="text1"/>
        </w:rPr>
      </w:pPr>
      <w:r w:rsidRPr="00A42315">
        <w:rPr>
          <w:rFonts w:ascii="Times New Roman" w:hAnsi="Times New Roman" w:cs="Times New Roman"/>
          <w:b/>
          <w:color w:val="000000" w:themeColor="text1"/>
        </w:rPr>
        <w:t xml:space="preserve">2.1. 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Визначення напружень </w:t>
      </w:r>
      <w:r w:rsidRPr="00A42315">
        <w:rPr>
          <w:rFonts w:ascii="Times New Roman" w:hAnsi="Times New Roman" w:cs="Times New Roman"/>
          <w:b/>
          <w:color w:val="000000" w:themeColor="text1"/>
        </w:rPr>
        <w:t xml:space="preserve">по площадкам, </w:t>
      </w:r>
      <w:r w:rsidR="0052457E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які перпендикулярні 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b/>
          <w:color w:val="000000" w:themeColor="text1"/>
        </w:rPr>
        <w:t xml:space="preserve"> ос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</w:rPr>
        <w:t xml:space="preserve"> стержня</w:t>
      </w:r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A42315">
        <w:rPr>
          <w:rFonts w:ascii="Times New Roman" w:hAnsi="Times New Roman" w:cs="Times New Roman"/>
          <w:color w:val="000000" w:themeColor="text1"/>
        </w:rPr>
        <w:t>Центральн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52457E" w:rsidRPr="00A42315">
        <w:rPr>
          <w:rFonts w:ascii="Times New Roman" w:hAnsi="Times New Roman" w:cs="Times New Roman"/>
          <w:color w:val="000000" w:themeColor="text1"/>
        </w:rPr>
        <w:t xml:space="preserve">м </w:t>
      </w:r>
      <w:r w:rsidR="0052457E" w:rsidRPr="00A42315">
        <w:rPr>
          <w:rFonts w:ascii="Times New Roman" w:hAnsi="Times New Roman" w:cs="Times New Roman"/>
          <w:color w:val="000000" w:themeColor="text1"/>
          <w:lang w:val="uk-UA"/>
        </w:rPr>
        <w:t>розтягування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(с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тисканням</w:t>
      </w:r>
      <w:r w:rsidRPr="00A42315">
        <w:rPr>
          <w:rFonts w:ascii="Times New Roman" w:hAnsi="Times New Roman" w:cs="Times New Roman"/>
          <w:color w:val="000000" w:themeColor="text1"/>
        </w:rPr>
        <w:t>)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 xml:space="preserve">стержня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з</w:t>
      </w:r>
      <w:proofErr w:type="spellEnd"/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а</w:t>
      </w:r>
      <w:proofErr w:type="spellEnd"/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</w:rPr>
        <w:t>т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йо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го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proofErr w:type="spellEnd"/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я п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д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ією</w:t>
      </w:r>
      <w:proofErr w:type="spellEnd"/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в</w:t>
      </w:r>
      <w:proofErr w:type="spellEnd"/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</w:rPr>
        <w:t>х р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н</w:t>
      </w:r>
      <w:proofErr w:type="spellEnd"/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х 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роти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лежних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сил, при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к</w:t>
      </w:r>
      <w:r w:rsidRPr="00A42315">
        <w:rPr>
          <w:rFonts w:ascii="Times New Roman" w:hAnsi="Times New Roman" w:cs="Times New Roman"/>
          <w:color w:val="000000" w:themeColor="text1"/>
        </w:rPr>
        <w:t>л</w:t>
      </w:r>
      <w:proofErr w:type="spellStart"/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адених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 </w:t>
      </w:r>
      <w:r w:rsidRPr="00A42315">
        <w:rPr>
          <w:rFonts w:ascii="Times New Roman" w:hAnsi="Times New Roman" w:cs="Times New Roman"/>
          <w:color w:val="000000" w:themeColor="text1"/>
        </w:rPr>
        <w:t>к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цев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их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перерізів і</w:t>
      </w:r>
      <w:r w:rsidRPr="00A42315">
        <w:rPr>
          <w:rFonts w:ascii="Times New Roman" w:hAnsi="Times New Roman" w:cs="Times New Roman"/>
          <w:color w:val="000000" w:themeColor="text1"/>
        </w:rPr>
        <w:t xml:space="preserve"> направлен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>х по ос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стержня. 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що </w:t>
      </w:r>
      <w:r w:rsidRPr="00A42315">
        <w:rPr>
          <w:rFonts w:ascii="Times New Roman" w:hAnsi="Times New Roman" w:cs="Times New Roman"/>
          <w:color w:val="000000" w:themeColor="text1"/>
        </w:rPr>
        <w:t>сил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направлен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зовні від</w:t>
      </w:r>
      <w:r w:rsidRPr="00A42315">
        <w:rPr>
          <w:rFonts w:ascii="Times New Roman" w:hAnsi="Times New Roman" w:cs="Times New Roman"/>
          <w:color w:val="000000" w:themeColor="text1"/>
        </w:rPr>
        <w:t xml:space="preserve"> к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цев</w:t>
      </w:r>
      <w:proofErr w:type="spellEnd"/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х 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перерізів</w:t>
      </w:r>
      <w:r w:rsidRPr="00A42315">
        <w:rPr>
          <w:rFonts w:ascii="Times New Roman" w:hAnsi="Times New Roman" w:cs="Times New Roman"/>
          <w:color w:val="000000" w:themeColor="text1"/>
        </w:rPr>
        <w:t xml:space="preserve"> (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від</w:t>
      </w:r>
      <w:r w:rsidRPr="00A42315">
        <w:rPr>
          <w:rFonts w:ascii="Times New Roman" w:hAnsi="Times New Roman" w:cs="Times New Roman"/>
          <w:color w:val="000000" w:themeColor="text1"/>
        </w:rPr>
        <w:t xml:space="preserve"> к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ц</w:t>
      </w:r>
      <w:proofErr w:type="spellEnd"/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в стержня) - 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це</w:t>
      </w:r>
      <w:r w:rsidR="0052457E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52457E" w:rsidRPr="00A42315">
        <w:rPr>
          <w:rFonts w:ascii="Times New Roman" w:hAnsi="Times New Roman" w:cs="Times New Roman"/>
          <w:color w:val="000000" w:themeColor="text1"/>
          <w:lang w:val="uk-UA"/>
        </w:rPr>
        <w:t>розтягування</w:t>
      </w:r>
      <w:r w:rsidRPr="00A42315">
        <w:rPr>
          <w:rFonts w:ascii="Times New Roman" w:hAnsi="Times New Roman" w:cs="Times New Roman"/>
          <w:color w:val="000000" w:themeColor="text1"/>
        </w:rPr>
        <w:t>, в противном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випадку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87143B" w:rsidRPr="00A42315">
        <w:rPr>
          <w:rFonts w:ascii="Times New Roman" w:hAnsi="Times New Roman" w:cs="Times New Roman"/>
          <w:color w:val="000000" w:themeColor="text1"/>
        </w:rPr>
        <w:t>–</w:t>
      </w:r>
      <w:r w:rsidRPr="00A42315">
        <w:rPr>
          <w:rFonts w:ascii="Times New Roman" w:hAnsi="Times New Roman" w:cs="Times New Roman"/>
          <w:color w:val="000000" w:themeColor="text1"/>
        </w:rPr>
        <w:t xml:space="preserve"> с</w:t>
      </w:r>
      <w:r w:rsidR="00E5579E" w:rsidRPr="00A42315">
        <w:rPr>
          <w:rFonts w:ascii="Times New Roman" w:hAnsi="Times New Roman" w:cs="Times New Roman"/>
          <w:color w:val="000000" w:themeColor="text1"/>
          <w:lang w:val="uk-UA"/>
        </w:rPr>
        <w:t>тискання</w:t>
      </w:r>
      <w:r w:rsidR="0087143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рис</w:t>
      </w:r>
      <w:r w:rsidRPr="00A42315">
        <w:rPr>
          <w:rFonts w:ascii="Times New Roman" w:hAnsi="Times New Roman" w:cs="Times New Roman"/>
          <w:color w:val="000000" w:themeColor="text1"/>
        </w:rPr>
        <w:t>.</w:t>
      </w:r>
      <w:r w:rsidR="0087143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3.1).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</w:p>
    <w:p w:rsidR="00570836" w:rsidRPr="00A42315" w:rsidRDefault="00E5579E" w:rsidP="00E5579E">
      <w:pPr>
        <w:ind w:firstLine="567"/>
        <w:jc w:val="center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3844528" cy="621338"/>
            <wp:effectExtent l="0" t="0" r="3810" b="7620"/>
            <wp:docPr id="6" name="Рисунок 6" descr="C:\Users\Nick\Desktop\рис. тмм\Безымянный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Nick\Desktop\рис. тмм\Безымянный31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7042" cy="639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836" w:rsidRPr="00A42315" w:rsidRDefault="00570836" w:rsidP="00E5579E">
      <w:pPr>
        <w:ind w:firstLine="567"/>
        <w:jc w:val="center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Рис</w:t>
      </w:r>
      <w:proofErr w:type="spellStart"/>
      <w:r w:rsidR="0087143B" w:rsidRPr="00A42315">
        <w:rPr>
          <w:rFonts w:ascii="Times New Roman" w:hAnsi="Times New Roman" w:cs="Times New Roman"/>
          <w:color w:val="000000" w:themeColor="text1"/>
          <w:lang w:val="uk-UA"/>
        </w:rPr>
        <w:t>унок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2.1.</w:t>
      </w:r>
    </w:p>
    <w:p w:rsidR="00E5579E" w:rsidRPr="00A42315" w:rsidRDefault="003E763A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озв’язок</w:t>
      </w:r>
      <w:r w:rsidR="009F6D1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70836" w:rsidRPr="00A42315">
        <w:rPr>
          <w:rFonts w:ascii="Times New Roman" w:hAnsi="Times New Roman" w:cs="Times New Roman"/>
          <w:color w:val="000000" w:themeColor="text1"/>
        </w:rPr>
        <w:t>задач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чнемо з визначення </w:t>
      </w:r>
      <w:r w:rsidR="00570836" w:rsidRPr="00A42315">
        <w:rPr>
          <w:rFonts w:ascii="Times New Roman" w:hAnsi="Times New Roman" w:cs="Times New Roman"/>
          <w:color w:val="000000" w:themeColor="text1"/>
        </w:rPr>
        <w:t>(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наход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ж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ен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570836" w:rsidRPr="00A42315">
        <w:rPr>
          <w:rFonts w:ascii="Times New Roman" w:hAnsi="Times New Roman" w:cs="Times New Roman"/>
          <w:color w:val="000000" w:themeColor="text1"/>
        </w:rPr>
        <w:t>я) величи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овнішніх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сил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e>
        </m:acc>
      </m:oMath>
      <w:r w:rsidR="00570836"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розтягують </w:t>
      </w:r>
      <w:r w:rsidR="00570836" w:rsidRPr="00A42315">
        <w:rPr>
          <w:rFonts w:ascii="Times New Roman" w:hAnsi="Times New Roman" w:cs="Times New Roman"/>
          <w:color w:val="000000" w:themeColor="text1"/>
        </w:rPr>
        <w:t>стержень. Величина си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e>
        </m:acc>
      </m:oMath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звичай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може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 xml:space="preserve"> 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570836" w:rsidRPr="00A42315">
        <w:rPr>
          <w:rFonts w:ascii="Times New Roman" w:hAnsi="Times New Roman" w:cs="Times New Roman"/>
          <w:color w:val="000000" w:themeColor="text1"/>
        </w:rPr>
        <w:t>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ена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з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умов </w:t>
      </w:r>
      <w:r w:rsidR="00DA5E42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аємо</w:t>
      </w:r>
      <w:r w:rsidR="00DA5E42" w:rsidRPr="00A42315">
        <w:rPr>
          <w:rFonts w:ascii="Times New Roman" w:hAnsi="Times New Roman" w:cs="Times New Roman"/>
          <w:color w:val="000000" w:themeColor="text1"/>
          <w:lang w:val="uk-UA"/>
        </w:rPr>
        <w:t>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ї </w:t>
      </w:r>
      <w:r w:rsidR="00570836" w:rsidRPr="00A42315">
        <w:rPr>
          <w:rFonts w:ascii="Times New Roman" w:hAnsi="Times New Roman" w:cs="Times New Roman"/>
          <w:color w:val="000000" w:themeColor="text1"/>
        </w:rPr>
        <w:t>стержн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що розглядається, з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остальн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570836" w:rsidRPr="00A42315">
        <w:rPr>
          <w:rFonts w:ascii="Times New Roman" w:hAnsi="Times New Roman" w:cs="Times New Roman"/>
          <w:color w:val="000000" w:themeColor="text1"/>
        </w:rPr>
        <w:t>ми част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инами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конструк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4C45E3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Сил</w:t>
      </w:r>
      <w:r w:rsidR="003E763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можн</w:t>
      </w:r>
      <w:proofErr w:type="spellEnd"/>
      <w:r w:rsidR="003E763A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</w:rPr>
        <w:t xml:space="preserve"> при</w:t>
      </w:r>
      <w:r w:rsidR="003E763A" w:rsidRPr="00A42315">
        <w:rPr>
          <w:rFonts w:ascii="Times New Roman" w:hAnsi="Times New Roman" w:cs="Times New Roman"/>
          <w:color w:val="000000" w:themeColor="text1"/>
          <w:lang w:val="uk-UA"/>
        </w:rPr>
        <w:t>класт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3E763A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color w:val="000000" w:themeColor="text1"/>
        </w:rPr>
        <w:t xml:space="preserve"> к</w:t>
      </w:r>
      <w:r w:rsidR="003E763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ц</w:t>
      </w:r>
      <w:r w:rsidR="003E763A" w:rsidRPr="00A42315">
        <w:rPr>
          <w:rFonts w:ascii="Times New Roman" w:hAnsi="Times New Roman" w:cs="Times New Roman"/>
          <w:color w:val="000000" w:themeColor="text1"/>
          <w:lang w:val="uk-UA"/>
        </w:rPr>
        <w:t>ів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стержня р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н</w:t>
      </w:r>
      <w:proofErr w:type="spellEnd"/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>м способом. В м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с</w:t>
      </w:r>
      <w:proofErr w:type="spellStart"/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цях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при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к</w:t>
      </w:r>
      <w:r w:rsidRPr="00A42315">
        <w:rPr>
          <w:rFonts w:ascii="Times New Roman" w:hAnsi="Times New Roman" w:cs="Times New Roman"/>
          <w:color w:val="000000" w:themeColor="text1"/>
        </w:rPr>
        <w:t>л</w:t>
      </w:r>
      <w:proofErr w:type="spellStart"/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аданн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сил работа стержня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рот</w:t>
      </w:r>
      <w:proofErr w:type="spellEnd"/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ка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</w:rPr>
        <w:t xml:space="preserve"> в 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уже </w:t>
      </w:r>
      <w:r w:rsidRPr="00A42315">
        <w:rPr>
          <w:rFonts w:ascii="Times New Roman" w:hAnsi="Times New Roman" w:cs="Times New Roman"/>
          <w:color w:val="000000" w:themeColor="text1"/>
        </w:rPr>
        <w:t>с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к</w:t>
      </w:r>
      <w:r w:rsidRPr="00A42315">
        <w:rPr>
          <w:rFonts w:ascii="Times New Roman" w:hAnsi="Times New Roman" w:cs="Times New Roman"/>
          <w:color w:val="000000" w:themeColor="text1"/>
        </w:rPr>
        <w:t>л</w:t>
      </w:r>
      <w:proofErr w:type="spellStart"/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адних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у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мовах</w:t>
      </w:r>
      <w:r w:rsidRPr="00A42315">
        <w:rPr>
          <w:rFonts w:ascii="Times New Roman" w:hAnsi="Times New Roman" w:cs="Times New Roman"/>
          <w:color w:val="000000" w:themeColor="text1"/>
        </w:rPr>
        <w:t xml:space="preserve">, не 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схожих</w:t>
      </w:r>
      <w:r w:rsidRPr="00A42315">
        <w:rPr>
          <w:rFonts w:ascii="Times New Roman" w:hAnsi="Times New Roman" w:cs="Times New Roman"/>
          <w:color w:val="000000" w:themeColor="text1"/>
        </w:rPr>
        <w:t xml:space="preserve"> на прост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</w:rPr>
        <w:t xml:space="preserve"> р</w:t>
      </w:r>
      <w:proofErr w:type="spellStart"/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озтягуванн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(с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тискання</w:t>
      </w:r>
      <w:r w:rsidRPr="00A42315">
        <w:rPr>
          <w:rFonts w:ascii="Times New Roman" w:hAnsi="Times New Roman" w:cs="Times New Roman"/>
          <w:color w:val="000000" w:themeColor="text1"/>
        </w:rPr>
        <w:t xml:space="preserve">). 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Перерізи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нач</w:t>
      </w:r>
      <w:proofErr w:type="spellEnd"/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но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далені від місця прикладання </w:t>
      </w:r>
      <w:r w:rsidRPr="00A42315">
        <w:rPr>
          <w:rFonts w:ascii="Times New Roman" w:hAnsi="Times New Roman" w:cs="Times New Roman"/>
          <w:color w:val="000000" w:themeColor="text1"/>
        </w:rPr>
        <w:t>сил (напри</w:t>
      </w:r>
      <w:proofErr w:type="spellStart"/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клад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>, с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редн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част</w:t>
      </w:r>
      <w:proofErr w:type="spellStart"/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ина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), 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як</w:t>
      </w:r>
      <w:r w:rsidRPr="00A42315">
        <w:rPr>
          <w:rFonts w:ascii="Times New Roman" w:hAnsi="Times New Roman" w:cs="Times New Roman"/>
          <w:color w:val="000000" w:themeColor="text1"/>
        </w:rPr>
        <w:t xml:space="preserve"> показ</w:t>
      </w:r>
      <w:proofErr w:type="spellStart"/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ують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теоретич</w:t>
      </w:r>
      <w:proofErr w:type="spellEnd"/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н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DC25EF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кспериментальн</w:t>
      </w:r>
      <w:proofErr w:type="spellEnd"/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дослідження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буд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>уть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3977C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іддаватись звичному 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розтягуванню</w:t>
      </w:r>
      <w:r w:rsidRPr="00A42315">
        <w:rPr>
          <w:rFonts w:ascii="Times New Roman" w:hAnsi="Times New Roman" w:cs="Times New Roman"/>
          <w:color w:val="000000" w:themeColor="text1"/>
        </w:rPr>
        <w:t xml:space="preserve"> (с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тисканню</w:t>
      </w:r>
      <w:r w:rsidRPr="00A42315">
        <w:rPr>
          <w:rFonts w:ascii="Times New Roman" w:hAnsi="Times New Roman" w:cs="Times New Roman"/>
          <w:color w:val="000000" w:themeColor="text1"/>
        </w:rPr>
        <w:t xml:space="preserve">). 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Як наслідок</w:t>
      </w:r>
      <w:r w:rsidRPr="00A42315">
        <w:rPr>
          <w:rFonts w:ascii="Times New Roman" w:hAnsi="Times New Roman" w:cs="Times New Roman"/>
          <w:color w:val="000000" w:themeColor="text1"/>
        </w:rPr>
        <w:t>, характер при</w:t>
      </w:r>
      <w:proofErr w:type="spellStart"/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кладання</w:t>
      </w:r>
      <w:proofErr w:type="spellEnd"/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 xml:space="preserve">сил 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ає </w:t>
      </w:r>
      <w:r w:rsidRPr="00A42315">
        <w:rPr>
          <w:rFonts w:ascii="Times New Roman" w:hAnsi="Times New Roman" w:cs="Times New Roman"/>
          <w:color w:val="000000" w:themeColor="text1"/>
        </w:rPr>
        <w:t>т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ьк</w:t>
      </w:r>
      <w:proofErr w:type="spellEnd"/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м</w:t>
      </w:r>
      <w:proofErr w:type="spellStart"/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ісцеве</w:t>
      </w:r>
      <w:proofErr w:type="spellEnd"/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начен</w:t>
      </w:r>
      <w:proofErr w:type="spellEnd"/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ня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не в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п</w:t>
      </w:r>
      <w:r w:rsidRPr="00A42315">
        <w:rPr>
          <w:rFonts w:ascii="Times New Roman" w:hAnsi="Times New Roman" w:cs="Times New Roman"/>
          <w:color w:val="000000" w:themeColor="text1"/>
        </w:rPr>
        <w:t>ли</w:t>
      </w:r>
      <w:proofErr w:type="spellStart"/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ває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на 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пружний стан віддалених перерізів</w:t>
      </w:r>
      <w:r w:rsidRPr="00A42315">
        <w:rPr>
          <w:rFonts w:ascii="Times New Roman" w:hAnsi="Times New Roman" w:cs="Times New Roman"/>
          <w:color w:val="000000" w:themeColor="text1"/>
        </w:rPr>
        <w:t xml:space="preserve"> (принцип Сен-Венана). </w:t>
      </w:r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A42315">
        <w:rPr>
          <w:rFonts w:ascii="Times New Roman" w:hAnsi="Times New Roman" w:cs="Times New Roman"/>
          <w:color w:val="000000" w:themeColor="text1"/>
        </w:rPr>
        <w:t>Необх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ідно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</w:rPr>
        <w:t xml:space="preserve">найти 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кликані зовнішніми силами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proofErr w:type="spellEnd"/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>жен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</w:rPr>
        <w:t xml:space="preserve">я, 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становити </w:t>
      </w:r>
      <w:r w:rsidRPr="00A42315">
        <w:rPr>
          <w:rFonts w:ascii="Times New Roman" w:hAnsi="Times New Roman" w:cs="Times New Roman"/>
          <w:color w:val="000000" w:themeColor="text1"/>
        </w:rPr>
        <w:t xml:space="preserve">для них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опус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тиму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величину 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в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>брат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р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м</w:t>
      </w:r>
      <w:proofErr w:type="spellEnd"/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р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поперечного 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</w:t>
      </w:r>
      <w:r w:rsidRPr="00A42315">
        <w:rPr>
          <w:rFonts w:ascii="Times New Roman" w:hAnsi="Times New Roman" w:cs="Times New Roman"/>
          <w:color w:val="000000" w:themeColor="text1"/>
        </w:rPr>
        <w:t xml:space="preserve">стержня, </w:t>
      </w:r>
      <w:r w:rsidR="00463948" w:rsidRPr="00A42315">
        <w:rPr>
          <w:rFonts w:ascii="Times New Roman" w:hAnsi="Times New Roman" w:cs="Times New Roman"/>
          <w:color w:val="000000" w:themeColor="text1"/>
          <w:lang w:val="uk-UA"/>
        </w:rPr>
        <w:t>щоб дійсні напруження не перевищували допустимих.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A42315">
        <w:rPr>
          <w:rFonts w:ascii="Times New Roman" w:hAnsi="Times New Roman" w:cs="Times New Roman"/>
          <w:color w:val="000000" w:themeColor="text1"/>
        </w:rPr>
        <w:t>Лабораторн</w:t>
      </w:r>
      <w:proofErr w:type="spellEnd"/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слідження </w:t>
      </w:r>
      <w:r w:rsidRPr="00A42315">
        <w:rPr>
          <w:rFonts w:ascii="Times New Roman" w:hAnsi="Times New Roman" w:cs="Times New Roman"/>
          <w:color w:val="000000" w:themeColor="text1"/>
        </w:rPr>
        <w:t xml:space="preserve">показали, 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щ</w:t>
      </w:r>
      <w:r w:rsidRPr="00A42315">
        <w:rPr>
          <w:rFonts w:ascii="Times New Roman" w:hAnsi="Times New Roman" w:cs="Times New Roman"/>
          <w:color w:val="000000" w:themeColor="text1"/>
        </w:rPr>
        <w:t>о при центральном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розтягуванні</w:t>
      </w:r>
      <w:r w:rsidRPr="00A42315">
        <w:rPr>
          <w:rFonts w:ascii="Times New Roman" w:hAnsi="Times New Roman" w:cs="Times New Roman"/>
          <w:color w:val="000000" w:themeColor="text1"/>
        </w:rPr>
        <w:t xml:space="preserve"> (с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тисканні</w:t>
      </w:r>
      <w:r w:rsidRPr="00A42315">
        <w:rPr>
          <w:rFonts w:ascii="Times New Roman" w:hAnsi="Times New Roman" w:cs="Times New Roman"/>
          <w:color w:val="000000" w:themeColor="text1"/>
        </w:rPr>
        <w:t xml:space="preserve">) 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 </w:t>
      </w:r>
      <w:r w:rsidRPr="00A42315">
        <w:rPr>
          <w:rFonts w:ascii="Times New Roman" w:hAnsi="Times New Roman" w:cs="Times New Roman"/>
          <w:color w:val="000000" w:themeColor="text1"/>
        </w:rPr>
        <w:t>в с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редн</w:t>
      </w:r>
      <w:proofErr w:type="spellEnd"/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й части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ні</w:t>
      </w:r>
      <w:r w:rsidRPr="00A42315">
        <w:rPr>
          <w:rFonts w:ascii="Times New Roman" w:hAnsi="Times New Roman" w:cs="Times New Roman"/>
          <w:color w:val="000000" w:themeColor="text1"/>
        </w:rPr>
        <w:t xml:space="preserve"> стержня п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л</w:t>
      </w:r>
      <w:proofErr w:type="spellEnd"/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лишається </w:t>
      </w:r>
      <w:r w:rsidRPr="00A42315">
        <w:rPr>
          <w:rFonts w:ascii="Times New Roman" w:hAnsi="Times New Roman" w:cs="Times New Roman"/>
          <w:color w:val="000000" w:themeColor="text1"/>
        </w:rPr>
        <w:t xml:space="preserve">плоским 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оступально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ерем</w:t>
      </w:r>
      <w:proofErr w:type="spellEnd"/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щ</w:t>
      </w:r>
      <w:proofErr w:type="spellStart"/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ує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>т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в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</w:rPr>
        <w:t>до</w:t>
      </w:r>
      <w:proofErr w:type="spellStart"/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вж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ос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стержня.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Можн</w:t>
      </w:r>
      <w:proofErr w:type="spellEnd"/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</w:rPr>
        <w:t xml:space="preserve"> заключит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що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с</w:t>
      </w:r>
      <w:proofErr w:type="spellEnd"/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поздовні</w:t>
      </w:r>
      <w:proofErr w:type="spellEnd"/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волокна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днаково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пробовують видовження </w:t>
      </w:r>
      <w:r w:rsidRPr="00A42315">
        <w:rPr>
          <w:rFonts w:ascii="Times New Roman" w:hAnsi="Times New Roman" w:cs="Times New Roman"/>
          <w:color w:val="000000" w:themeColor="text1"/>
        </w:rPr>
        <w:t>(укорочен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ня</w:t>
      </w:r>
      <w:r w:rsidRPr="00A42315">
        <w:rPr>
          <w:rFonts w:ascii="Times New Roman" w:hAnsi="Times New Roman" w:cs="Times New Roman"/>
          <w:color w:val="000000" w:themeColor="text1"/>
        </w:rPr>
        <w:t xml:space="preserve">). 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Як наслідок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proofErr w:type="spellEnd"/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>жен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</w:rPr>
        <w:t xml:space="preserve">я по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lastRenderedPageBreak/>
        <w:t>вс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ьому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Pr="00A42315">
        <w:rPr>
          <w:rFonts w:ascii="Times New Roman" w:hAnsi="Times New Roman" w:cs="Times New Roman"/>
          <w:color w:val="000000" w:themeColor="text1"/>
        </w:rPr>
        <w:t xml:space="preserve"> так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</w:rPr>
        <w:t>ж будут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</w:rPr>
        <w:t xml:space="preserve"> пост</w:t>
      </w:r>
      <w:proofErr w:type="spellStart"/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ійним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.  Для 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ення внутрішніх </w:t>
      </w:r>
      <w:r w:rsidRPr="00A42315">
        <w:rPr>
          <w:rFonts w:ascii="Times New Roman" w:hAnsi="Times New Roman" w:cs="Times New Roman"/>
          <w:color w:val="000000" w:themeColor="text1"/>
        </w:rPr>
        <w:t xml:space="preserve">сил 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використаємо</w:t>
      </w:r>
      <w:r w:rsidRPr="00A42315">
        <w:rPr>
          <w:rFonts w:ascii="Times New Roman" w:hAnsi="Times New Roman" w:cs="Times New Roman"/>
          <w:color w:val="000000" w:themeColor="text1"/>
        </w:rPr>
        <w:t xml:space="preserve"> метод </w:t>
      </w:r>
      <w:r w:rsidR="00A93A66" w:rsidRPr="00A42315">
        <w:rPr>
          <w:rFonts w:ascii="Times New Roman" w:hAnsi="Times New Roman" w:cs="Times New Roman"/>
          <w:color w:val="000000" w:themeColor="text1"/>
          <w:lang w:val="uk-UA"/>
        </w:rPr>
        <w:t>перерізів</w:t>
      </w:r>
      <w:r w:rsidRPr="00A42315">
        <w:rPr>
          <w:rFonts w:ascii="Times New Roman" w:hAnsi="Times New Roman" w:cs="Times New Roman"/>
          <w:color w:val="000000" w:themeColor="text1"/>
        </w:rPr>
        <w:t xml:space="preserve"> (рис. 2.2). </w:t>
      </w:r>
    </w:p>
    <w:p w:rsidR="00570836" w:rsidRPr="00A42315" w:rsidRDefault="00EB51DB" w:rsidP="004C45E3">
      <w:pPr>
        <w:ind w:firstLine="567"/>
        <w:jc w:val="center"/>
        <w:rPr>
          <w:rFonts w:ascii="Times New Roman" w:hAnsi="Times New Roman" w:cs="Times New Roman"/>
          <w:color w:val="000000" w:themeColor="text1"/>
          <w:lang w:val="en-US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3161030" cy="2458720"/>
            <wp:effectExtent l="0" t="0" r="127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1030" cy="245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836" w:rsidRPr="00A42315" w:rsidRDefault="00570836" w:rsidP="004C45E3">
      <w:pPr>
        <w:ind w:firstLine="567"/>
        <w:jc w:val="center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Рис</w:t>
      </w:r>
      <w:proofErr w:type="spellStart"/>
      <w:r w:rsidR="0087143B" w:rsidRPr="00A42315">
        <w:rPr>
          <w:rFonts w:ascii="Times New Roman" w:hAnsi="Times New Roman" w:cs="Times New Roman"/>
          <w:color w:val="000000" w:themeColor="text1"/>
          <w:lang w:val="uk-UA"/>
        </w:rPr>
        <w:t>унок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2.2.</w:t>
      </w:r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По </w:t>
      </w:r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mn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д</w:t>
      </w:r>
      <w:proofErr w:type="spellStart"/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іють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т</w:t>
      </w:r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ьк</w:t>
      </w:r>
      <w:proofErr w:type="spellEnd"/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ормальн</w:t>
      </w:r>
      <w:proofErr w:type="spellEnd"/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proofErr w:type="spellEnd"/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>жен</w:t>
      </w:r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</w:rPr>
        <w:t xml:space="preserve">я σ, </w:t>
      </w:r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кільки </w:t>
      </w:r>
      <w:r w:rsidRPr="00A42315">
        <w:rPr>
          <w:rFonts w:ascii="Times New Roman" w:hAnsi="Times New Roman" w:cs="Times New Roman"/>
          <w:color w:val="000000" w:themeColor="text1"/>
        </w:rPr>
        <w:t>п</w:t>
      </w:r>
      <w:proofErr w:type="spellStart"/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оздовжн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сила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e>
        </m:acc>
      </m:oMath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зрівноважена зворотним зусиллям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ерпендикулярн</w:t>
      </w:r>
      <w:proofErr w:type="spellEnd"/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м </w:t>
      </w:r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color w:val="000000" w:themeColor="text1"/>
        </w:rPr>
        <w:t xml:space="preserve"> проведено</w:t>
      </w:r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го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перерізу 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івнодіючою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ормальн</w:t>
      </w:r>
      <w:proofErr w:type="spellEnd"/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х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нутр</w:t>
      </w:r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>ішні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х сил. </w:t>
      </w:r>
      <w:r w:rsidR="00DE3F5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кладемо умову рівноваги частини </w:t>
      </w:r>
      <w:r w:rsidRPr="00A42315">
        <w:rPr>
          <w:rFonts w:ascii="Times New Roman" w:hAnsi="Times New Roman" w:cs="Times New Roman"/>
          <w:color w:val="000000" w:themeColor="text1"/>
        </w:rPr>
        <w:t>1.</w:t>
      </w:r>
      <w:r w:rsidR="00127D3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=0</m:t>
            </m:r>
          </m:e>
        </m:nary>
      </m:oMath>
      <w:r w:rsidR="00B732F9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(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остальн</w:t>
      </w:r>
      <w:proofErr w:type="spellEnd"/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перетворюються в тотожність</w:t>
      </w:r>
      <w:r w:rsidRPr="00A42315">
        <w:rPr>
          <w:rFonts w:ascii="Times New Roman" w:hAnsi="Times New Roman" w:cs="Times New Roman"/>
          <w:color w:val="000000" w:themeColor="text1"/>
        </w:rPr>
        <w:t xml:space="preserve">). На площадку </w:t>
      </w:r>
      <w:r w:rsidRPr="00A42315">
        <w:rPr>
          <w:rFonts w:ascii="Times New Roman" w:hAnsi="Times New Roman" w:cs="Times New Roman"/>
          <w:i/>
          <w:color w:val="000000" w:themeColor="text1"/>
        </w:rPr>
        <w:t>d</w:t>
      </w:r>
      <w:r w:rsidR="00E64A5B" w:rsidRPr="00A42315">
        <w:rPr>
          <w:rFonts w:ascii="Times New Roman" w:hAnsi="Times New Roman" w:cs="Times New Roman"/>
          <w:i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</w:rPr>
        <w:t xml:space="preserve"> д</w:t>
      </w:r>
      <w:proofErr w:type="spellStart"/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іє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зусилля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i/>
          <w:color w:val="000000" w:themeColor="text1"/>
        </w:rPr>
        <w:t>d</w:t>
      </w:r>
      <w:r w:rsidR="00E64A5B" w:rsidRPr="00A42315">
        <w:rPr>
          <w:rFonts w:ascii="Times New Roman" w:hAnsi="Times New Roman" w:cs="Times New Roman"/>
          <w:i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i/>
          <w:color w:val="000000" w:themeColor="text1"/>
        </w:rPr>
        <w:t xml:space="preserve"> σ</w:t>
      </w:r>
      <w:r w:rsidRPr="00A42315">
        <w:rPr>
          <w:rFonts w:ascii="Times New Roman" w:hAnsi="Times New Roman" w:cs="Times New Roman"/>
          <w:color w:val="000000" w:themeColor="text1"/>
        </w:rPr>
        <w:t xml:space="preserve"> . Для 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ення </w:t>
      </w:r>
      <w:r w:rsidRPr="00A42315">
        <w:rPr>
          <w:rFonts w:ascii="Times New Roman" w:hAnsi="Times New Roman" w:cs="Times New Roman"/>
          <w:color w:val="000000" w:themeColor="text1"/>
        </w:rPr>
        <w:t>по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ого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усил</w:t>
      </w:r>
      <w:proofErr w:type="spellEnd"/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r w:rsidRPr="00A42315">
        <w:rPr>
          <w:rFonts w:ascii="Times New Roman" w:hAnsi="Times New Roman" w:cs="Times New Roman"/>
          <w:color w:val="000000" w:themeColor="text1"/>
        </w:rPr>
        <w:t xml:space="preserve">я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еобх</w:t>
      </w:r>
      <w:proofErr w:type="spellEnd"/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д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</w:rPr>
        <w:t xml:space="preserve">о 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взяти суму елементарних зусиль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діють по всьому перерізу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mn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івнодіюча цих елементарних зусиль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з</w:t>
      </w:r>
      <w:proofErr w:type="spellEnd"/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а</w:t>
      </w:r>
      <w:proofErr w:type="spellEnd"/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</w:rPr>
        <w:t>т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нормально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ю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ило</w:t>
      </w:r>
      <w:proofErr w:type="spellEnd"/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ю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а </w:t>
      </w:r>
      <w:proofErr w:type="spellStart"/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чисельно</w:t>
      </w:r>
      <w:proofErr w:type="spellEnd"/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орівнює алгебраїчній сумі проекцій на п</w:t>
      </w:r>
      <w:r w:rsidR="00CA224B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довжню вісь стержня </w:t>
      </w:r>
      <w:r w:rsidRPr="00A42315">
        <w:rPr>
          <w:rFonts w:ascii="Times New Roman" w:hAnsi="Times New Roman" w:cs="Times New Roman"/>
          <w:color w:val="000000" w:themeColor="text1"/>
        </w:rPr>
        <w:t xml:space="preserve">( X )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с</w:t>
      </w:r>
      <w:proofErr w:type="spellEnd"/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х 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овнішніх </w:t>
      </w:r>
      <w:r w:rsidRPr="00A42315">
        <w:rPr>
          <w:rFonts w:ascii="Times New Roman" w:hAnsi="Times New Roman" w:cs="Times New Roman"/>
          <w:color w:val="000000" w:themeColor="text1"/>
        </w:rPr>
        <w:t>сил, при</w:t>
      </w:r>
      <w:r w:rsidR="00B732F9" w:rsidRPr="00A42315">
        <w:rPr>
          <w:rFonts w:ascii="Times New Roman" w:hAnsi="Times New Roman" w:cs="Times New Roman"/>
          <w:color w:val="000000" w:themeColor="text1"/>
          <w:lang w:val="uk-UA"/>
        </w:rPr>
        <w:t>кладених</w:t>
      </w:r>
      <w:r w:rsidR="00E64A5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о його частини, що залишилась</w:t>
      </w:r>
      <w:r w:rsidRPr="00A42315">
        <w:rPr>
          <w:rFonts w:ascii="Times New Roman" w:hAnsi="Times New Roman" w:cs="Times New Roman"/>
          <w:color w:val="000000" w:themeColor="text1"/>
        </w:rPr>
        <w:t xml:space="preserve">: </w:t>
      </w:r>
    </w:p>
    <w:p w:rsidR="00570836" w:rsidRPr="00A42315" w:rsidRDefault="00E64A5B" w:rsidP="00BF333E">
      <w:pPr>
        <w:spacing w:after="120"/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</w:rPr>
          <m:t>-</m:t>
        </m:r>
        <m:r>
          <w:rPr>
            <w:rFonts w:ascii="Cambria Math" w:hAnsi="Cambria Math" w:cs="Times New Roman"/>
            <w:color w:val="000000" w:themeColor="text1"/>
            <w:lang w:val="en-US"/>
          </w:rPr>
          <m:t>P</m:t>
        </m:r>
        <m:r>
          <w:rPr>
            <w:rFonts w:ascii="Cambria Math" w:hAnsi="Cambria Math" w:cs="Times New Roman"/>
            <w:color w:val="000000" w:themeColor="text1"/>
          </w:rPr>
          <m:t>+</m:t>
        </m:r>
        <m:r>
          <w:rPr>
            <w:rFonts w:ascii="Cambria Math" w:hAnsi="Cambria Math" w:cs="Times New Roman"/>
            <w:color w:val="000000" w:themeColor="text1"/>
            <w:lang w:val="en-US"/>
          </w:rPr>
          <m:t>N</m:t>
        </m:r>
        <m:r>
          <w:rPr>
            <w:rFonts w:ascii="Cambria Math" w:hAnsi="Cambria Math" w:cs="Times New Roman"/>
            <w:color w:val="000000" w:themeColor="text1"/>
          </w:rPr>
          <m:t>=0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де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N=</m:t>
        </m:r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dA</m:t>
            </m:r>
          </m:e>
        </m:nary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(2.1) </w:t>
      </w:r>
    </w:p>
    <w:p w:rsidR="00570836" w:rsidRPr="00A42315" w:rsidRDefault="00E64A5B" w:rsidP="00BF333E">
      <w:pPr>
        <w:tabs>
          <w:tab w:val="left" w:pos="4536"/>
        </w:tabs>
        <w:spacing w:after="120"/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</w:rPr>
          <m:t>-P+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</w:rPr>
              <m:t>A</m:t>
            </m:r>
          </m:sub>
          <m:sup/>
          <m:e>
            <m:r>
              <w:rPr>
                <w:rFonts w:ascii="Cambria Math" w:hAnsi="Cambria Math" w:cs="Times New Roman"/>
                <w:color w:val="000000" w:themeColor="text1"/>
              </w:rPr>
              <m:t>σdA=0</m:t>
            </m:r>
          </m:e>
        </m:nary>
      </m:oMath>
      <w:r w:rsidR="00570836" w:rsidRPr="00A42315">
        <w:rPr>
          <w:rFonts w:ascii="Times New Roman" w:hAnsi="Times New Roman" w:cs="Times New Roman"/>
          <w:color w:val="000000" w:themeColor="text1"/>
        </w:rPr>
        <w:t xml:space="preserve">     (2.2) </w:t>
      </w:r>
    </w:p>
    <w:p w:rsidR="00570836" w:rsidRPr="00A42315" w:rsidRDefault="00570836" w:rsidP="00BF333E">
      <w:pPr>
        <w:spacing w:after="12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B73A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кільки поздовжні </w:t>
      </w:r>
      <w:r w:rsidRPr="00A42315">
        <w:rPr>
          <w:rFonts w:ascii="Times New Roman" w:hAnsi="Times New Roman" w:cs="Times New Roman"/>
          <w:color w:val="000000" w:themeColor="text1"/>
        </w:rPr>
        <w:t xml:space="preserve">волокна по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с</w:t>
      </w:r>
      <w:r w:rsidR="00BB73A4" w:rsidRPr="00A42315">
        <w:rPr>
          <w:rFonts w:ascii="Times New Roman" w:hAnsi="Times New Roman" w:cs="Times New Roman"/>
          <w:color w:val="000000" w:themeColor="text1"/>
          <w:lang w:val="uk-UA"/>
        </w:rPr>
        <w:t>ьому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B73A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мають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одинакове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B73A4" w:rsidRPr="00A42315">
        <w:rPr>
          <w:rFonts w:ascii="Times New Roman" w:hAnsi="Times New Roman" w:cs="Times New Roman"/>
          <w:color w:val="000000" w:themeColor="text1"/>
          <w:lang w:val="uk-UA"/>
        </w:rPr>
        <w:t>видовження</w:t>
      </w:r>
      <w:r w:rsidRPr="00A42315">
        <w:rPr>
          <w:rFonts w:ascii="Times New Roman" w:hAnsi="Times New Roman" w:cs="Times New Roman"/>
          <w:color w:val="000000" w:themeColor="text1"/>
        </w:rPr>
        <w:t xml:space="preserve">, то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r w:rsidR="00BB73A4" w:rsidRPr="00A42315">
        <w:rPr>
          <w:rFonts w:ascii="Times New Roman" w:hAnsi="Times New Roman" w:cs="Times New Roman"/>
          <w:color w:val="000000" w:themeColor="text1"/>
          <w:lang w:val="uk-UA"/>
        </w:rPr>
        <w:t>уженн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по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с</w:t>
      </w:r>
      <w:r w:rsidR="00BB73A4" w:rsidRPr="00A42315">
        <w:rPr>
          <w:rFonts w:ascii="Times New Roman" w:hAnsi="Times New Roman" w:cs="Times New Roman"/>
          <w:color w:val="000000" w:themeColor="text1"/>
          <w:lang w:val="uk-UA"/>
        </w:rPr>
        <w:t>ьо</w:t>
      </w:r>
      <w:r w:rsidRPr="00A42315">
        <w:rPr>
          <w:rFonts w:ascii="Times New Roman" w:hAnsi="Times New Roman" w:cs="Times New Roman"/>
          <w:color w:val="000000" w:themeColor="text1"/>
        </w:rPr>
        <w:t>му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B73A4" w:rsidRPr="00A42315">
        <w:rPr>
          <w:rFonts w:ascii="Times New Roman" w:hAnsi="Times New Roman" w:cs="Times New Roman"/>
          <w:color w:val="000000" w:themeColor="text1"/>
          <w:lang w:val="uk-UA"/>
        </w:rPr>
        <w:t>перерізу можна рахувати однаковими і</w:t>
      </w:r>
      <w:r w:rsidRPr="00A42315">
        <w:rPr>
          <w:rFonts w:ascii="Times New Roman" w:hAnsi="Times New Roman" w:cs="Times New Roman"/>
          <w:color w:val="000000" w:themeColor="text1"/>
        </w:rPr>
        <w:t xml:space="preserve"> σ  в</w:t>
      </w:r>
      <w:r w:rsidR="00BB73A4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>носим</w:t>
      </w:r>
      <w:r w:rsidR="00BB73A4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</w:rPr>
        <w:t xml:space="preserve"> за знак </w:t>
      </w:r>
      <w:r w:rsidR="00BB73A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теграл</w:t>
      </w:r>
      <w:proofErr w:type="spellEnd"/>
      <w:r w:rsidR="00BB73A4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: </w:t>
      </w:r>
    </w:p>
    <w:p w:rsidR="00570836" w:rsidRPr="00A42315" w:rsidRDefault="00BB73A4" w:rsidP="00BF333E">
      <w:pPr>
        <w:spacing w:after="120"/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</w:rPr>
          <w:lastRenderedPageBreak/>
          <m:t>-P+σ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color w:val="000000" w:themeColor="text1"/>
              </w:rPr>
              <m:t>dA=0</m:t>
            </m:r>
          </m:e>
        </m:nary>
      </m:oMath>
      <w:r w:rsidR="00570836" w:rsidRPr="00A42315">
        <w:rPr>
          <w:rFonts w:ascii="Times New Roman" w:hAnsi="Times New Roman" w:cs="Times New Roman"/>
          <w:color w:val="000000" w:themeColor="text1"/>
        </w:rPr>
        <w:t xml:space="preserve"> ,     (2.3) </w:t>
      </w:r>
    </w:p>
    <w:p w:rsidR="00570836" w:rsidRPr="00A42315" w:rsidRDefault="00BB73A4" w:rsidP="00BF333E">
      <w:pPr>
        <w:spacing w:after="12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ле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color w:val="000000" w:themeColor="text1"/>
              </w:rPr>
              <m:t xml:space="preserve"> 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dA</m:t>
            </m:r>
            <m:r>
              <w:rPr>
                <w:rFonts w:ascii="Cambria Math" w:hAnsi="Cambria Math" w:cs="Times New Roman"/>
                <w:color w:val="000000" w:themeColor="text1"/>
              </w:rPr>
              <m:t>=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e>
        </m:nary>
      </m:oMath>
    </w:p>
    <w:p w:rsidR="00570836" w:rsidRPr="00A42315" w:rsidRDefault="00862016" w:rsidP="00BF333E">
      <w:pPr>
        <w:spacing w:after="120"/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</w:rPr>
          <m:t>-</m:t>
        </m:r>
        <m:r>
          <w:rPr>
            <w:rFonts w:ascii="Cambria Math" w:hAnsi="Cambria Math" w:cs="Times New Roman"/>
            <w:color w:val="000000" w:themeColor="text1"/>
            <w:lang w:val="en-US"/>
          </w:rPr>
          <m:t>P</m:t>
        </m:r>
        <m:r>
          <w:rPr>
            <w:rFonts w:ascii="Cambria Math" w:hAnsi="Cambria Math" w:cs="Times New Roman"/>
            <w:color w:val="000000" w:themeColor="text1"/>
          </w:rPr>
          <m:t>+</m:t>
        </m:r>
        <m:r>
          <w:rPr>
            <w:rFonts w:ascii="Cambria Math" w:hAnsi="Cambria Math" w:cs="Times New Roman"/>
            <w:color w:val="000000" w:themeColor="text1"/>
            <w:lang w:val="en-US"/>
          </w:rPr>
          <m:t>σA</m:t>
        </m:r>
        <m:r>
          <w:rPr>
            <w:rFonts w:ascii="Cambria Math" w:hAnsi="Cambria Math" w:cs="Times New Roman"/>
            <w:color w:val="000000" w:themeColor="text1"/>
          </w:rPr>
          <m:t>=0</m:t>
        </m:r>
      </m:oMath>
      <w:r w:rsidR="00570836" w:rsidRPr="00A42315">
        <w:rPr>
          <w:rFonts w:ascii="Times New Roman" w:hAnsi="Times New Roman" w:cs="Times New Roman"/>
          <w:color w:val="000000" w:themeColor="text1"/>
        </w:rPr>
        <w:t xml:space="preserve"> ,     (2.4) </w:t>
      </w:r>
    </w:p>
    <w:p w:rsidR="00570836" w:rsidRPr="00A42315" w:rsidRDefault="00862016" w:rsidP="00BF333E">
      <w:pPr>
        <w:spacing w:after="120"/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</w:rPr>
          <m:t>σ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A</m:t>
            </m:r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,      (2.5) </w:t>
      </w:r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 В т</w:t>
      </w:r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х </w:t>
      </w:r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>випадках</w:t>
      </w:r>
      <w:r w:rsidRPr="00A42315">
        <w:rPr>
          <w:rFonts w:ascii="Times New Roman" w:hAnsi="Times New Roman" w:cs="Times New Roman"/>
          <w:color w:val="000000" w:themeColor="text1"/>
        </w:rPr>
        <w:t>, ко</w:t>
      </w:r>
      <w:proofErr w:type="spellStart"/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>л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ормальн</w:t>
      </w:r>
      <w:proofErr w:type="spellEnd"/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сил</w:t>
      </w:r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в р</w:t>
      </w:r>
      <w:proofErr w:type="spellStart"/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>ізних</w:t>
      </w:r>
      <w:proofErr w:type="spellEnd"/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ерерізах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еод</w:t>
      </w:r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>накові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ручно </w:t>
      </w:r>
      <w:r w:rsidRPr="00A42315">
        <w:rPr>
          <w:rFonts w:ascii="Times New Roman" w:hAnsi="Times New Roman" w:cs="Times New Roman"/>
          <w:color w:val="000000" w:themeColor="text1"/>
        </w:rPr>
        <w:t>представит</w:t>
      </w:r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закон </w:t>
      </w:r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</w:rPr>
        <w:t xml:space="preserve">х </w:t>
      </w:r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міни </w:t>
      </w:r>
      <w:r w:rsidRPr="00A42315">
        <w:rPr>
          <w:rFonts w:ascii="Times New Roman" w:hAnsi="Times New Roman" w:cs="Times New Roman"/>
          <w:color w:val="000000" w:themeColor="text1"/>
        </w:rPr>
        <w:t xml:space="preserve">в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и</w:t>
      </w:r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>гляді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граф</w:t>
      </w:r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ка, </w:t>
      </w:r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>що називається 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юро</w:t>
      </w:r>
      <w:proofErr w:type="spellEnd"/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>ю</w:t>
      </w:r>
      <w:r w:rsidRPr="00A42315">
        <w:rPr>
          <w:rFonts w:ascii="Times New Roman" w:hAnsi="Times New Roman" w:cs="Times New Roman"/>
          <w:color w:val="000000" w:themeColor="text1"/>
        </w:rPr>
        <w:t xml:space="preserve"> нормальных сил. Величина </w:t>
      </w:r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здовжньої сили </w:t>
      </w:r>
      <w:r w:rsidRPr="00A42315">
        <w:rPr>
          <w:rFonts w:ascii="Times New Roman" w:hAnsi="Times New Roman" w:cs="Times New Roman"/>
          <w:color w:val="000000" w:themeColor="text1"/>
        </w:rPr>
        <w:t xml:space="preserve">не </w:t>
      </w:r>
      <w:r w:rsidR="00862016" w:rsidRPr="00A42315">
        <w:rPr>
          <w:rFonts w:ascii="Times New Roman" w:hAnsi="Times New Roman" w:cs="Times New Roman"/>
          <w:color w:val="000000" w:themeColor="text1"/>
          <w:lang w:val="uk-UA"/>
        </w:rPr>
        <w:t>залежить від площі поперечного перерізу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570836" w:rsidRPr="00A42315" w:rsidRDefault="00570836" w:rsidP="00862016">
      <w:pPr>
        <w:ind w:firstLine="567"/>
        <w:jc w:val="center"/>
        <w:rPr>
          <w:rFonts w:ascii="Times New Roman" w:hAnsi="Times New Roman" w:cs="Times New Roman"/>
          <w:b/>
          <w:color w:val="000000" w:themeColor="text1"/>
        </w:rPr>
      </w:pPr>
      <w:r w:rsidRPr="00A42315">
        <w:rPr>
          <w:rFonts w:ascii="Times New Roman" w:hAnsi="Times New Roman" w:cs="Times New Roman"/>
          <w:b/>
          <w:color w:val="000000" w:themeColor="text1"/>
        </w:rPr>
        <w:t>2.2. У</w:t>
      </w:r>
      <w:r w:rsidR="006E5817" w:rsidRPr="00A42315">
        <w:rPr>
          <w:rFonts w:ascii="Times New Roman" w:hAnsi="Times New Roman" w:cs="Times New Roman"/>
          <w:b/>
          <w:color w:val="000000" w:themeColor="text1"/>
          <w:lang w:val="uk-UA"/>
        </w:rPr>
        <w:t>мова міцності</w:t>
      </w:r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Р</w:t>
      </w:r>
      <w:r w:rsidR="00D709CB" w:rsidRPr="00A42315">
        <w:rPr>
          <w:rFonts w:ascii="Times New Roman" w:hAnsi="Times New Roman" w:cs="Times New Roman"/>
          <w:color w:val="000000" w:themeColor="text1"/>
          <w:lang w:val="uk-UA"/>
        </w:rPr>
        <w:t>розтягнутий</w:t>
      </w:r>
      <w:r w:rsidRPr="00A42315">
        <w:rPr>
          <w:rFonts w:ascii="Times New Roman" w:hAnsi="Times New Roman" w:cs="Times New Roman"/>
          <w:color w:val="000000" w:themeColor="text1"/>
        </w:rPr>
        <w:t xml:space="preserve"> (с</w:t>
      </w:r>
      <w:r w:rsidR="00CA224B" w:rsidRPr="00A42315">
        <w:rPr>
          <w:rFonts w:ascii="Times New Roman" w:hAnsi="Times New Roman" w:cs="Times New Roman"/>
          <w:color w:val="000000" w:themeColor="text1"/>
          <w:lang w:val="uk-UA"/>
        </w:rPr>
        <w:t>тиснутий</w:t>
      </w:r>
      <w:r w:rsidRPr="00A42315">
        <w:rPr>
          <w:rFonts w:ascii="Times New Roman" w:hAnsi="Times New Roman" w:cs="Times New Roman"/>
          <w:color w:val="000000" w:themeColor="text1"/>
        </w:rPr>
        <w:t xml:space="preserve">) стержень буде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остат</w:t>
      </w:r>
      <w:proofErr w:type="spellEnd"/>
      <w:r w:rsidR="00D709CB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CA224B" w:rsidRPr="00A42315">
        <w:rPr>
          <w:rFonts w:ascii="Times New Roman" w:hAnsi="Times New Roman" w:cs="Times New Roman"/>
          <w:color w:val="000000" w:themeColor="text1"/>
          <w:lang w:val="uk-UA"/>
        </w:rPr>
        <w:t>о міцним,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CA224B" w:rsidRPr="00A42315">
        <w:rPr>
          <w:rFonts w:ascii="Times New Roman" w:hAnsi="Times New Roman" w:cs="Times New Roman"/>
          <w:color w:val="000000" w:themeColor="text1"/>
          <w:lang w:val="uk-UA"/>
        </w:rPr>
        <w:t>якщо в усіх його п</w:t>
      </w:r>
      <w:r w:rsidR="00E45856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CA224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чних перерізах напруження </w:t>
      </w:r>
      <w:r w:rsidRPr="00A42315">
        <w:rPr>
          <w:rFonts w:ascii="Times New Roman" w:hAnsi="Times New Roman" w:cs="Times New Roman"/>
          <w:color w:val="000000" w:themeColor="text1"/>
        </w:rPr>
        <w:t xml:space="preserve">σ не </w:t>
      </w:r>
      <w:r w:rsidR="00CA224B" w:rsidRPr="00A42315">
        <w:rPr>
          <w:rFonts w:ascii="Times New Roman" w:hAnsi="Times New Roman" w:cs="Times New Roman"/>
          <w:color w:val="000000" w:themeColor="text1"/>
          <w:lang w:val="uk-UA"/>
        </w:rPr>
        <w:t>перевищують деякої величини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CA224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називається допустимим напруженням </w:t>
      </w:r>
      <w:r w:rsidR="009F377A" w:rsidRPr="00A42315">
        <w:rPr>
          <w:rFonts w:ascii="Times New Roman" w:hAnsi="Times New Roman" w:cs="Times New Roman"/>
          <w:color w:val="000000" w:themeColor="text1"/>
        </w:rPr>
        <w:t>[</w:t>
      </w:r>
      <w:r w:rsidRPr="00A42315">
        <w:rPr>
          <w:rFonts w:ascii="Times New Roman" w:hAnsi="Times New Roman" w:cs="Times New Roman"/>
          <w:color w:val="000000" w:themeColor="text1"/>
        </w:rPr>
        <w:t xml:space="preserve">σ]. </w:t>
      </w:r>
      <w:r w:rsidR="00CA224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аємо </w:t>
      </w:r>
      <w:r w:rsidRPr="00A42315">
        <w:rPr>
          <w:rFonts w:ascii="Times New Roman" w:hAnsi="Times New Roman" w:cs="Times New Roman"/>
          <w:color w:val="000000" w:themeColor="text1"/>
        </w:rPr>
        <w:t>[σ] на основ</w:t>
      </w:r>
      <w:r w:rsidR="00CA224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CA224B" w:rsidRPr="00A42315">
        <w:rPr>
          <w:rFonts w:ascii="Times New Roman" w:hAnsi="Times New Roman" w:cs="Times New Roman"/>
          <w:color w:val="000000" w:themeColor="text1"/>
          <w:lang w:val="uk-UA"/>
        </w:rPr>
        <w:t>дослідни</w:t>
      </w:r>
      <w:r w:rsidR="0007750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</w:t>
      </w:r>
      <w:r w:rsidRPr="00A42315">
        <w:rPr>
          <w:rFonts w:ascii="Times New Roman" w:hAnsi="Times New Roman" w:cs="Times New Roman"/>
          <w:color w:val="000000" w:themeColor="text1"/>
        </w:rPr>
        <w:t>дан</w:t>
      </w:r>
      <w:r w:rsidR="0007750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х. Для </w:t>
      </w:r>
      <w:r w:rsidR="0007750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кладання умови міцності </w:t>
      </w:r>
      <w:r w:rsidRPr="00A42315">
        <w:rPr>
          <w:rFonts w:ascii="Times New Roman" w:hAnsi="Times New Roman" w:cs="Times New Roman"/>
          <w:color w:val="000000" w:themeColor="text1"/>
        </w:rPr>
        <w:t xml:space="preserve">стержня </w:t>
      </w:r>
      <w:r w:rsidR="00077509" w:rsidRPr="00A42315">
        <w:rPr>
          <w:rFonts w:ascii="Times New Roman" w:hAnsi="Times New Roman" w:cs="Times New Roman"/>
          <w:color w:val="000000" w:themeColor="text1"/>
          <w:lang w:val="uk-UA"/>
        </w:rPr>
        <w:t>відшукуємо на розтягнутих і стиснутих дільницях небезпечні перерізи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r w:rsidR="00077509" w:rsidRPr="00A42315">
        <w:rPr>
          <w:rFonts w:ascii="Times New Roman" w:hAnsi="Times New Roman" w:cs="Times New Roman"/>
          <w:color w:val="000000" w:themeColor="text1"/>
          <w:lang w:val="uk-UA"/>
        </w:rPr>
        <w:t>уженн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я в </w:t>
      </w:r>
      <w:r w:rsidR="0007750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их досягають найбільших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начен</w:t>
      </w:r>
      <w:proofErr w:type="spellEnd"/>
      <w:r w:rsidR="00077509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</w:rPr>
        <w:t xml:space="preserve"> по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абсолютн</w:t>
      </w:r>
      <w:proofErr w:type="spellEnd"/>
      <w:r w:rsidR="0007750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й величин</w:t>
      </w:r>
      <w:r w:rsidR="0007750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.  </w:t>
      </w:r>
    </w:p>
    <w:p w:rsidR="0087143B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У</w:t>
      </w:r>
      <w:r w:rsidR="00077509" w:rsidRPr="00A42315">
        <w:rPr>
          <w:rFonts w:ascii="Times New Roman" w:hAnsi="Times New Roman" w:cs="Times New Roman"/>
          <w:color w:val="000000" w:themeColor="text1"/>
          <w:lang w:val="uk-UA"/>
        </w:rPr>
        <w:t>мова міцності записується</w:t>
      </w:r>
      <w:r w:rsidRPr="00A42315">
        <w:rPr>
          <w:rFonts w:ascii="Times New Roman" w:hAnsi="Times New Roman" w:cs="Times New Roman"/>
          <w:color w:val="000000" w:themeColor="text1"/>
        </w:rPr>
        <w:t>:</w:t>
      </w:r>
    </w:p>
    <w:p w:rsidR="00570836" w:rsidRPr="00A42315" w:rsidRDefault="0087143B" w:rsidP="0087143B">
      <w:pPr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r>
          <m:rPr>
            <m:sty m:val="bi"/>
          </m:rPr>
          <w:rPr>
            <w:rFonts w:ascii="Cambria Math" w:hAnsi="Cambria Math" w:cs="Times New Roman"/>
            <w:color w:val="000000" w:themeColor="text1"/>
          </w:rPr>
          <m:t>σ=</m:t>
        </m:r>
        <m:f>
          <m:fPr>
            <m:ctrlPr>
              <w:rPr>
                <w:rFonts w:ascii="Cambria Math" w:hAnsi="Cambria Math" w:cs="Times New Roman"/>
                <w:b/>
                <w:i/>
                <w:color w:val="000000" w:themeColor="text1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lang w:val="en-US"/>
              </w:rPr>
              <m:t>P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  <m:r>
          <m:rPr>
            <m:sty m:val="bi"/>
          </m:rPr>
          <w:rPr>
            <w:rFonts w:ascii="Cambria Math" w:hAnsi="Cambria Math" w:cs="Times New Roman"/>
            <w:color w:val="000000" w:themeColor="text1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b/>
                <w:i/>
                <w:color w:val="000000" w:themeColor="text1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</m:d>
      </m:oMath>
      <w:r w:rsidR="00570836" w:rsidRPr="00A42315">
        <w:rPr>
          <w:rFonts w:ascii="Times New Roman" w:hAnsi="Times New Roman" w:cs="Times New Roman"/>
          <w:b/>
          <w:color w:val="000000" w:themeColor="text1"/>
        </w:rPr>
        <w:t>,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41547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(2.6)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077509" w:rsidRPr="00A42315">
        <w:rPr>
          <w:rFonts w:ascii="Times New Roman" w:hAnsi="Times New Roman" w:cs="Times New Roman"/>
          <w:color w:val="000000" w:themeColor="text1"/>
          <w:lang w:val="uk-UA"/>
        </w:rPr>
        <w:t>або</w:t>
      </w:r>
    </w:p>
    <w:p w:rsidR="00570836" w:rsidRPr="00A42315" w:rsidRDefault="0050251A" w:rsidP="00077509">
      <w:pPr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b/>
                <w:i/>
                <w:color w:val="000000" w:themeColor="text1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</w:rPr>
              <m:t>P</m:t>
            </m:r>
          </m:e>
        </m:d>
        <m:r>
          <m:rPr>
            <m:sty m:val="bi"/>
          </m:rPr>
          <w:rPr>
            <w:rFonts w:ascii="Cambria Math" w:hAnsi="Cambria Math" w:cs="Times New Roman"/>
            <w:color w:val="000000" w:themeColor="text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b/>
                <w:i/>
                <w:color w:val="000000" w:themeColor="text1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</w:rPr>
              <m:t>σ</m:t>
            </m:r>
          </m:e>
        </m:d>
        <m:r>
          <m:rPr>
            <m:sty m:val="bi"/>
          </m:rPr>
          <w:rPr>
            <w:rFonts w:ascii="Cambria Math" w:hAnsi="Cambria Math" w:cs="Times New Roman"/>
            <w:color w:val="000000" w:themeColor="text1"/>
          </w:rPr>
          <m:t>·A</m:t>
        </m:r>
      </m:oMath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570836" w:rsidRPr="00A42315">
        <w:rPr>
          <w:rFonts w:ascii="Times New Roman" w:hAnsi="Times New Roman" w:cs="Times New Roman"/>
          <w:color w:val="000000" w:themeColor="text1"/>
        </w:rPr>
        <w:t>(2.6</w:t>
      </w:r>
      <w:r w:rsidR="0041547B" w:rsidRPr="00A42315">
        <w:rPr>
          <w:rFonts w:ascii="Times New Roman" w:hAnsi="Times New Roman" w:cs="Times New Roman"/>
          <w:color w:val="000000" w:themeColor="text1"/>
          <w:vertAlign w:val="superscript"/>
        </w:rPr>
        <w:t>⁎</w:t>
      </w:r>
      <w:r w:rsidR="00570836" w:rsidRPr="00A42315">
        <w:rPr>
          <w:rFonts w:ascii="Times New Roman" w:hAnsi="Times New Roman" w:cs="Times New Roman"/>
          <w:color w:val="000000" w:themeColor="text1"/>
        </w:rPr>
        <w:t>)</w:t>
      </w:r>
    </w:p>
    <w:p w:rsidR="00570836" w:rsidRPr="00A42315" w:rsidRDefault="00E4585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ова міцност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зволяє розв’язувати </w:t>
      </w:r>
      <w:r w:rsidR="00570836" w:rsidRPr="00A42315">
        <w:rPr>
          <w:rFonts w:ascii="Times New Roman" w:hAnsi="Times New Roman" w:cs="Times New Roman"/>
          <w:color w:val="000000" w:themeColor="text1"/>
        </w:rPr>
        <w:t>задач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т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о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>х тип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в: </w:t>
      </w:r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1) П</w:t>
      </w:r>
      <w:r w:rsidR="00E4585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б</w:t>
      </w:r>
      <w:proofErr w:type="spellEnd"/>
      <w:r w:rsidR="00E4585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р </w:t>
      </w:r>
      <w:r w:rsidR="00E4585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</w:t>
      </w:r>
      <w:r w:rsidRPr="00A42315">
        <w:rPr>
          <w:rFonts w:ascii="Times New Roman" w:hAnsi="Times New Roman" w:cs="Times New Roman"/>
          <w:color w:val="000000" w:themeColor="text1"/>
        </w:rPr>
        <w:t>(проект</w:t>
      </w:r>
      <w:r w:rsidR="00E45856" w:rsidRPr="00A42315">
        <w:rPr>
          <w:rFonts w:ascii="Times New Roman" w:hAnsi="Times New Roman" w:cs="Times New Roman"/>
          <w:color w:val="000000" w:themeColor="text1"/>
          <w:lang w:val="uk-UA"/>
        </w:rPr>
        <w:t>ний</w:t>
      </w:r>
      <w:r w:rsidRPr="00A42315">
        <w:rPr>
          <w:rFonts w:ascii="Times New Roman" w:hAnsi="Times New Roman" w:cs="Times New Roman"/>
          <w:color w:val="000000" w:themeColor="text1"/>
        </w:rPr>
        <w:t xml:space="preserve"> р</w:t>
      </w:r>
      <w:proofErr w:type="spellStart"/>
      <w:r w:rsidR="00E45856" w:rsidRPr="00A42315">
        <w:rPr>
          <w:rFonts w:ascii="Times New Roman" w:hAnsi="Times New Roman" w:cs="Times New Roman"/>
          <w:color w:val="000000" w:themeColor="text1"/>
          <w:lang w:val="uk-UA"/>
        </w:rPr>
        <w:t>озрахунок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)  </w:t>
      </w:r>
    </w:p>
    <w:p w:rsidR="00570836" w:rsidRPr="00A42315" w:rsidRDefault="00E45856" w:rsidP="00E45856">
      <w:pPr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</w:rPr>
          <m:t xml:space="preserve"> </m:t>
        </m:r>
        <m:r>
          <w:rPr>
            <w:rFonts w:ascii="Cambria Math" w:hAnsi="Cambria Math" w:cs="Times New Roman"/>
            <w:color w:val="000000" w:themeColor="text1"/>
            <w:lang w:val="en-US"/>
          </w:rPr>
          <m:t>A</m:t>
        </m:r>
        <m:r>
          <w:rPr>
            <w:rFonts w:ascii="Cambria Math" w:hAnsi="Cambria Math" w:cs="Times New Roman"/>
            <w:color w:val="000000" w:themeColor="text1"/>
          </w:rPr>
          <m:t>≥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P</m:t>
            </m:r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σ</m:t>
                </m:r>
              </m:e>
            </m:d>
          </m:den>
        </m:f>
      </m:oMath>
      <w:r w:rsidR="0087143B" w:rsidRPr="00A42315">
        <w:rPr>
          <w:rFonts w:ascii="Times New Roman" w:hAnsi="Times New Roman" w:cs="Times New Roman"/>
          <w:color w:val="000000" w:themeColor="text1"/>
        </w:rPr>
        <w:t>.</w:t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570836" w:rsidRPr="00A42315">
        <w:rPr>
          <w:rFonts w:ascii="Times New Roman" w:hAnsi="Times New Roman" w:cs="Times New Roman"/>
          <w:color w:val="000000" w:themeColor="text1"/>
        </w:rPr>
        <w:t>(2.7)</w:t>
      </w:r>
    </w:p>
    <w:p w:rsidR="00570836" w:rsidRPr="00A42315" w:rsidRDefault="00E45856" w:rsidP="00BF333E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изначивши площу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можн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пр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нят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н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="00570836" w:rsidRPr="00A42315">
        <w:rPr>
          <w:rFonts w:ascii="Times New Roman" w:hAnsi="Times New Roman" w:cs="Times New Roman"/>
          <w:color w:val="000000" w:themeColor="text1"/>
        </w:rPr>
        <w:t>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>л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ьш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рац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ональну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 xml:space="preserve"> форму поперечног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ерерізу 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її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зм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>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Бажано, щоб </w:t>
      </w:r>
      <w:r w:rsidR="00154EB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хилення від потрібної площі знаходилось в межах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± 5%. </w:t>
      </w:r>
    </w:p>
    <w:p w:rsidR="00570836" w:rsidRPr="00A42315" w:rsidRDefault="00570836" w:rsidP="00BF333E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2) П</w:t>
      </w:r>
      <w:proofErr w:type="spellStart"/>
      <w:r w:rsidR="00154EBF" w:rsidRPr="00A42315">
        <w:rPr>
          <w:rFonts w:ascii="Times New Roman" w:hAnsi="Times New Roman" w:cs="Times New Roman"/>
          <w:color w:val="000000" w:themeColor="text1"/>
          <w:lang w:val="uk-UA"/>
        </w:rPr>
        <w:t>еревірка</w:t>
      </w:r>
      <w:proofErr w:type="spellEnd"/>
      <w:r w:rsidR="00154EB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іцності 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емент</w:t>
      </w:r>
      <w:proofErr w:type="spellEnd"/>
      <w:r w:rsidR="00154EBF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</w:p>
    <w:p w:rsidR="00570836" w:rsidRPr="00A42315" w:rsidRDefault="00A346DF" w:rsidP="00BF333E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</w:rPr>
          <m:t>σ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P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</m:d>
      </m:oMath>
      <w:r w:rsidR="0087143B" w:rsidRPr="00A42315">
        <w:rPr>
          <w:rFonts w:ascii="Times New Roman" w:hAnsi="Times New Roman" w:cs="Times New Roman"/>
          <w:color w:val="000000" w:themeColor="text1"/>
        </w:rPr>
        <w:t>.</w:t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87143B" w:rsidRPr="00A42315">
        <w:rPr>
          <w:rFonts w:ascii="Times New Roman" w:hAnsi="Times New Roman" w:cs="Times New Roman"/>
          <w:color w:val="000000" w:themeColor="text1"/>
        </w:rPr>
        <w:tab/>
      </w:r>
      <w:r w:rsidR="00570836" w:rsidRPr="00A42315">
        <w:rPr>
          <w:rFonts w:ascii="Times New Roman" w:hAnsi="Times New Roman" w:cs="Times New Roman"/>
          <w:color w:val="000000" w:themeColor="text1"/>
        </w:rPr>
        <w:t>(2.8)</w:t>
      </w:r>
    </w:p>
    <w:p w:rsidR="00A346DF" w:rsidRPr="00A42315" w:rsidRDefault="00570836" w:rsidP="00BF333E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lastRenderedPageBreak/>
        <w:t xml:space="preserve">3) </w:t>
      </w:r>
      <w:r w:rsidR="00A346DF" w:rsidRPr="00A42315">
        <w:rPr>
          <w:rFonts w:ascii="Times New Roman" w:hAnsi="Times New Roman" w:cs="Times New Roman"/>
          <w:color w:val="000000" w:themeColor="text1"/>
          <w:lang w:val="uk-UA"/>
        </w:rPr>
        <w:t>визначення допустимого навантаження на 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емент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>:</w:t>
      </w:r>
    </w:p>
    <w:p w:rsidR="00570836" w:rsidRPr="00A42315" w:rsidRDefault="0050251A" w:rsidP="00BF333E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</w:rPr>
              <m:t xml:space="preserve"> 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P</m:t>
            </m:r>
          </m:e>
        </m:d>
        <m:r>
          <w:rPr>
            <w:rFonts w:ascii="Cambria Math" w:hAnsi="Cambria Math" w:cs="Times New Roman"/>
            <w:color w:val="000000" w:themeColor="text1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</w:rPr>
              <m:t>σ</m:t>
            </m:r>
          </m:e>
        </m:d>
        <m:r>
          <w:rPr>
            <w:rFonts w:ascii="Cambria Math" w:hAnsi="Cambria Math" w:cs="Times New Roman"/>
            <w:color w:val="000000" w:themeColor="text1"/>
          </w:rPr>
          <m:t>A</m:t>
        </m:r>
      </m:oMath>
      <w:r w:rsidR="0087143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87143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87143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87143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87143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12646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2.9)</w:t>
      </w:r>
      <w:r w:rsidR="00570836" w:rsidRPr="00A42315">
        <w:rPr>
          <w:rFonts w:ascii="Times New Roman" w:hAnsi="Times New Roman" w:cs="Times New Roman"/>
          <w:color w:val="000000" w:themeColor="text1"/>
        </w:rPr>
        <w:t>.</w:t>
      </w:r>
    </w:p>
    <w:p w:rsidR="00570836" w:rsidRPr="00A42315" w:rsidRDefault="00570836" w:rsidP="00BF333E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При </w:t>
      </w:r>
      <w:r w:rsidR="00A346D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рахунку стержнів, ослаблених отворами або виточками, </w:t>
      </w:r>
      <w:r w:rsidRPr="00A42315">
        <w:rPr>
          <w:rFonts w:ascii="Times New Roman" w:hAnsi="Times New Roman" w:cs="Times New Roman"/>
          <w:color w:val="000000" w:themeColor="text1"/>
        </w:rPr>
        <w:t>в формул</w:t>
      </w:r>
      <w:r w:rsidR="00A346D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(</w:t>
      </w:r>
      <w:r w:rsidR="009F377A" w:rsidRPr="00A42315">
        <w:rPr>
          <w:rFonts w:ascii="Times New Roman" w:hAnsi="Times New Roman" w:cs="Times New Roman"/>
          <w:color w:val="000000" w:themeColor="text1"/>
        </w:rPr>
        <w:t>2.6) ÷ (</w:t>
      </w:r>
      <w:r w:rsidRPr="00A42315">
        <w:rPr>
          <w:rFonts w:ascii="Times New Roman" w:hAnsi="Times New Roman" w:cs="Times New Roman"/>
          <w:color w:val="000000" w:themeColor="text1"/>
        </w:rPr>
        <w:t xml:space="preserve">2.8) </w:t>
      </w:r>
      <w:r w:rsidR="00A346D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мість повної площі поперечного перерізу потрібно </w:t>
      </w:r>
      <w:r w:rsidR="000E46FC" w:rsidRPr="00A42315">
        <w:rPr>
          <w:rFonts w:ascii="Times New Roman" w:hAnsi="Times New Roman" w:cs="Times New Roman"/>
          <w:color w:val="000000" w:themeColor="text1"/>
          <w:lang w:val="uk-UA"/>
        </w:rPr>
        <w:t>підставляти площу з врахуванням ослаблень</w:t>
      </w:r>
      <w:r w:rsidRPr="00A42315">
        <w:rPr>
          <w:rFonts w:ascii="Times New Roman" w:hAnsi="Times New Roman" w:cs="Times New Roman"/>
          <w:color w:val="000000" w:themeColor="text1"/>
        </w:rPr>
        <w:t xml:space="preserve">:  </w:t>
      </w:r>
    </w:p>
    <w:p w:rsidR="00570836" w:rsidRPr="00A42315" w:rsidRDefault="000E46FC" w:rsidP="00BF333E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</w:rPr>
          <m:t>А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А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бр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А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осл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,</m:t>
        </m:r>
      </m:oMath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570836" w:rsidRPr="00A42315">
        <w:rPr>
          <w:rFonts w:ascii="Times New Roman" w:hAnsi="Times New Roman" w:cs="Times New Roman"/>
          <w:color w:val="000000" w:themeColor="text1"/>
        </w:rPr>
        <w:t>(</w:t>
      </w:r>
      <w:r w:rsidR="009F377A" w:rsidRPr="00A42315">
        <w:rPr>
          <w:rFonts w:ascii="Times New Roman" w:hAnsi="Times New Roman" w:cs="Times New Roman"/>
          <w:color w:val="000000" w:themeColor="text1"/>
        </w:rPr>
        <w:t>2.9</w:t>
      </w:r>
      <w:r w:rsidR="009F377A" w:rsidRPr="00A42315">
        <w:rPr>
          <w:rFonts w:ascii="Times New Roman" w:hAnsi="Times New Roman" w:cs="Times New Roman"/>
          <w:color w:val="000000" w:themeColor="text1"/>
          <w:lang w:val="uk-UA"/>
        </w:rPr>
        <w:t>, а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) </w:t>
      </w:r>
    </w:p>
    <w:p w:rsidR="00570836" w:rsidRPr="00A42315" w:rsidRDefault="00570836" w:rsidP="00BF333E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де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А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бр</m:t>
            </m:r>
          </m:sub>
        </m:sSub>
      </m:oMath>
      <w:r w:rsidRPr="00A42315">
        <w:rPr>
          <w:rFonts w:ascii="Times New Roman" w:hAnsi="Times New Roman" w:cs="Times New Roman"/>
          <w:color w:val="000000" w:themeColor="text1"/>
        </w:rPr>
        <w:t xml:space="preserve"> - по</w:t>
      </w:r>
      <w:r w:rsidR="000E46FC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Pr="00A42315">
        <w:rPr>
          <w:rFonts w:ascii="Times New Roman" w:hAnsi="Times New Roman" w:cs="Times New Roman"/>
          <w:color w:val="000000" w:themeColor="text1"/>
        </w:rPr>
        <w:t xml:space="preserve">на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лоща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0E46FC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Pr="00A42315">
        <w:rPr>
          <w:rFonts w:ascii="Times New Roman" w:hAnsi="Times New Roman" w:cs="Times New Roman"/>
          <w:color w:val="000000" w:themeColor="text1"/>
        </w:rPr>
        <w:t xml:space="preserve"> (без ослаблен</w:t>
      </w:r>
      <w:r w:rsidR="000E46FC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</w:rPr>
        <w:t xml:space="preserve">);  </w:t>
      </w:r>
    </w:p>
    <w:p w:rsidR="00570836" w:rsidRPr="00A42315" w:rsidRDefault="0050251A" w:rsidP="00BF333E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А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осл</m:t>
            </m:r>
          </m:sub>
        </m:sSub>
      </m:oMath>
      <w:r w:rsidR="00570836" w:rsidRPr="00A42315">
        <w:rPr>
          <w:rFonts w:ascii="Times New Roman" w:hAnsi="Times New Roman" w:cs="Times New Roman"/>
          <w:color w:val="000000" w:themeColor="text1"/>
        </w:rPr>
        <w:t xml:space="preserve"> -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площа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 xml:space="preserve"> ослаблен</w:t>
      </w:r>
      <w:r w:rsidR="000E46FC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F35A9A" w:rsidRPr="00A42315" w:rsidRDefault="00F35A9A" w:rsidP="00F35A9A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</w:rPr>
      </w:pPr>
    </w:p>
    <w:p w:rsidR="000E46FC" w:rsidRPr="00A42315" w:rsidRDefault="00A56598" w:rsidP="00570836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Приклад </w:t>
      </w:r>
      <w:r w:rsidR="004F2E6D" w:rsidRPr="00A42315">
        <w:rPr>
          <w:rFonts w:ascii="Times New Roman" w:hAnsi="Times New Roman" w:cs="Times New Roman"/>
          <w:b/>
          <w:color w:val="000000" w:themeColor="text1"/>
          <w:lang w:val="uk-UA"/>
        </w:rPr>
        <w:t>2.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1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Підібрати переріз стержнів кронштейна (рис. 2.3,а), </w:t>
      </w:r>
      <w:r w:rsidR="00BD1D03" w:rsidRPr="00A42315">
        <w:rPr>
          <w:rFonts w:ascii="Times New Roman" w:hAnsi="Times New Roman" w:cs="Times New Roman"/>
          <w:color w:val="000000" w:themeColor="text1"/>
          <w:lang w:val="uk-UA"/>
        </w:rPr>
        <w:t>що складаєтьс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 двох кутників</w:t>
      </w:r>
      <w:r w:rsidR="00BD1D0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якщо допустимі напруження на розтягування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 xml:space="preserve">=160 МПа, на стискання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120 МПа</m:t>
        </m:r>
      </m:oMath>
      <w:r w:rsidR="00BD1D0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. Модуль пружності матеріалу стержнів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E=2·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5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МПа</m:t>
        </m:r>
      </m:oMath>
      <w:r w:rsidR="00BD1D03"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373F64" w:rsidRPr="00A42315" w:rsidRDefault="00373F64" w:rsidP="00373F64">
      <w:pPr>
        <w:framePr w:h="2045" w:wrap="notBeside" w:vAnchor="text" w:hAnchor="text" w:xAlign="center" w:y="1"/>
        <w:widowControl w:val="0"/>
        <w:spacing w:after="0" w:line="240" w:lineRule="auto"/>
        <w:jc w:val="center"/>
        <w:rPr>
          <w:rFonts w:ascii="Microsoft Sans Serif" w:eastAsia="Times New Roman" w:hAnsi="Microsoft Sans Serif" w:cs="Microsoft Sans Serif"/>
          <w:color w:val="000000" w:themeColor="text1"/>
          <w:sz w:val="2"/>
          <w:szCs w:val="2"/>
          <w:lang w:val="en-US" w:eastAsia="ru-RU"/>
        </w:rPr>
      </w:pPr>
      <w:r w:rsidRPr="00A42315">
        <w:rPr>
          <w:rFonts w:ascii="Microsoft Sans Serif" w:eastAsia="Times New Roman" w:hAnsi="Microsoft Sans Serif" w:cs="Microsoft Sans Serif"/>
          <w:noProof/>
          <w:color w:val="000000" w:themeColor="text1"/>
          <w:sz w:val="2"/>
          <w:szCs w:val="2"/>
          <w:lang w:eastAsia="ru-RU"/>
        </w:rPr>
        <w:drawing>
          <wp:inline distT="0" distB="0" distL="0" distR="0">
            <wp:extent cx="2851314" cy="1737360"/>
            <wp:effectExtent l="0" t="0" r="635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89" cy="1746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224C" w:rsidRPr="00A42315" w:rsidRDefault="00DA224C" w:rsidP="00DA224C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</w:t>
      </w:r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>уно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2.3,а. </w:t>
      </w:r>
    </w:p>
    <w:p w:rsidR="00BD1D03" w:rsidRPr="00A42315" w:rsidRDefault="00BD1D03" w:rsidP="00570836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ання.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икористовуючи для визначення зусиль в стержнях метод перерізів,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виріж</w:t>
      </w:r>
      <w:r w:rsidR="00533252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о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узол С </w:t>
      </w:r>
      <w:r w:rsidR="00533252" w:rsidRPr="00A42315">
        <w:rPr>
          <w:rFonts w:ascii="Times New Roman" w:hAnsi="Times New Roman" w:cs="Times New Roman"/>
          <w:color w:val="000000" w:themeColor="text1"/>
          <w:lang w:val="uk-UA"/>
        </w:rPr>
        <w:t>та напишемо умови його рівноваг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33252" w:rsidRPr="00A42315">
        <w:rPr>
          <w:rFonts w:ascii="Times New Roman" w:hAnsi="Times New Roman" w:cs="Times New Roman"/>
          <w:color w:val="000000" w:themeColor="text1"/>
          <w:lang w:val="uk-UA"/>
        </w:rPr>
        <w:t>(рис. 2.3,б)</w:t>
      </w:r>
    </w:p>
    <w:p w:rsidR="00533252" w:rsidRPr="00A42315" w:rsidRDefault="00533252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івняння проекцій на горизонтальну та вертикальну осі</w:t>
      </w:r>
    </w:p>
    <w:p w:rsidR="00533252" w:rsidRPr="00A42315" w:rsidRDefault="0050251A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en-US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=0;</m:t>
                  </m:r>
                </m:e>
              </m:func>
            </m:e>
          </m:func>
        </m:oMath>
      </m:oMathPara>
    </w:p>
    <w:p w:rsidR="00533252" w:rsidRPr="00A42315" w:rsidRDefault="0050251A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lang w:val="en-US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en-US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-P=0;</m:t>
                  </m:r>
                </m:e>
              </m:func>
            </m:e>
          </m:func>
        </m:oMath>
      </m:oMathPara>
    </w:p>
    <w:p w:rsidR="00AD1E2B" w:rsidRPr="00A42315" w:rsidRDefault="00AD1E2B" w:rsidP="00BF4474">
      <w:pPr>
        <w:spacing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відси </w:t>
      </w:r>
      <w:proofErr w:type="spellStart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озтягуюче</w:t>
      </w:r>
      <w:proofErr w:type="spellEnd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зусилля</w:t>
      </w:r>
      <w:r w:rsidR="00864CF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в стержні </w:t>
      </w: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1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буде</w:t>
      </w:r>
    </w:p>
    <w:p w:rsidR="00AD1E2B" w:rsidRPr="00A42315" w:rsidRDefault="0050251A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 xml:space="preserve">=0,732·400=292,8 </m:t>
        </m:r>
        <m:r>
          <w:rPr>
            <w:rFonts w:ascii="Cambria Math" w:hAnsi="Cambria Math" w:cs="Times New Roman"/>
            <w:color w:val="000000" w:themeColor="text1"/>
            <w:lang w:val="uk-UA"/>
          </w:rPr>
          <m:t>кН</m:t>
        </m:r>
      </m:oMath>
      <w:r w:rsidR="00AD1E2B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.</w:t>
      </w:r>
    </w:p>
    <w:p w:rsidR="00AD1E2B" w:rsidRPr="00A42315" w:rsidRDefault="00AD1E2B" w:rsidP="00BF4474">
      <w:pPr>
        <w:spacing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Стискаюче зусилля в стержні </w:t>
      </w: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2</w:t>
      </w:r>
    </w:p>
    <w:p w:rsidR="00AD1E2B" w:rsidRPr="00A42315" w:rsidRDefault="0050251A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=-0,897P=-0,897·400=-358,8 kH.</m:t>
          </m:r>
        </m:oMath>
      </m:oMathPara>
    </w:p>
    <w:p w:rsidR="00297BE4" w:rsidRPr="00A42315" w:rsidRDefault="00297BE4" w:rsidP="00BF4474">
      <w:pPr>
        <w:spacing w:line="240" w:lineRule="atLeast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Необхідна площа перерізу для стержня </w:t>
      </w: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1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на основі формули (2.7) буде</w:t>
      </w:r>
    </w:p>
    <w:p w:rsidR="00297BE4" w:rsidRPr="00A42315" w:rsidRDefault="0050251A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1</m:t>
                </m:r>
              </m:sub>
            </m:sSub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σ</m:t>
                </m:r>
              </m:e>
            </m:d>
          </m:den>
        </m:f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292,8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160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-1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</w:rPr>
          <m:t xml:space="preserve">=18,3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</w:rPr>
              <m:t>см</m:t>
            </m:r>
          </m:e>
          <m:sup>
            <m:r>
              <w:rPr>
                <w:rFonts w:ascii="Cambria Math" w:hAnsi="Cambria Math" w:cs="Times New Roman"/>
                <w:color w:val="000000" w:themeColor="text1"/>
              </w:rPr>
              <m:t>2</m:t>
            </m:r>
          </m:sup>
        </m:sSup>
      </m:oMath>
      <w:r w:rsidR="0032320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323203" w:rsidRPr="00A42315" w:rsidRDefault="00323203" w:rsidP="00BF4474">
      <w:pPr>
        <w:spacing w:line="240" w:lineRule="atLeast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для одної вітки – 0,5·18,3=9,15 см</w:t>
      </w:r>
      <w:r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323203" w:rsidRPr="00A42315" w:rsidRDefault="00323203" w:rsidP="0032320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а таблицею сортаменту (табл. 1 у додатку 2) підбираємо 2 рівносторонніх кутники № 7,5 (товщина полички 6 мм) з А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EF6E32" w:rsidRPr="00A42315">
        <w:rPr>
          <w:rFonts w:ascii="Times New Roman" w:hAnsi="Times New Roman" w:cs="Times New Roman"/>
          <w:color w:val="000000" w:themeColor="text1"/>
          <w:lang w:val="uk-UA"/>
        </w:rPr>
        <w:t>=2·8,78=17,56 см</w:t>
      </w:r>
      <w:r w:rsidR="00EF6E32"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2</w:t>
      </w:r>
      <w:r w:rsidR="00EF6E3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перенапруження 4,1%). Для стержня </w:t>
      </w:r>
      <w:r w:rsidR="00EF6E32" w:rsidRPr="00A42315">
        <w:rPr>
          <w:rFonts w:ascii="Times New Roman" w:hAnsi="Times New Roman" w:cs="Times New Roman"/>
          <w:b/>
          <w:color w:val="000000" w:themeColor="text1"/>
          <w:lang w:val="uk-UA"/>
        </w:rPr>
        <w:t>2</w:t>
      </w:r>
      <w:r w:rsidR="00EF6E3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трібна площа перерізу дорівнюватиме</w:t>
      </w:r>
    </w:p>
    <w:p w:rsidR="00EF6E32" w:rsidRPr="00A42315" w:rsidRDefault="0050251A" w:rsidP="00EF6E32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</m:d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58,8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20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-1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29,8</m:t>
        </m:r>
      </m:oMath>
      <w:r w:rsidR="00EF6E32" w:rsidRPr="00A42315">
        <w:rPr>
          <w:rFonts w:ascii="Times New Roman" w:eastAsiaTheme="minorEastAsia" w:hAnsi="Times New Roman" w:cs="Times New Roman"/>
          <w:color w:val="000000" w:themeColor="text1"/>
        </w:rPr>
        <w:t xml:space="preserve">  </w:t>
      </w:r>
      <w:r w:rsidR="00EF6E32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см</w:t>
      </w:r>
      <w:r w:rsidR="00EF6E32"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2</w:t>
      </w:r>
      <w:r w:rsidR="00EF6E32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EF6E32" w:rsidRPr="00A42315" w:rsidRDefault="00CA3B3B" w:rsidP="00EF6E32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для одної вітки – 0,5·29,8=14,9 см</w:t>
      </w:r>
      <w:r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CA3B3B" w:rsidRPr="00A42315" w:rsidRDefault="00CA3B3B" w:rsidP="00CA3B3B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ідбираємо за таблицею сортаменту 2 рівносторонніх кутники № 11 (товщина полички 7 мм) з А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=2·15,2=30,4 см</w:t>
      </w:r>
      <w:r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недонапруження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2,1%).</w:t>
      </w:r>
    </w:p>
    <w:p w:rsidR="00CA3B3B" w:rsidRPr="00A42315" w:rsidRDefault="00CA3B3B" w:rsidP="00B12FFE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Приклад </w:t>
      </w:r>
      <w:r w:rsidR="0065726D" w:rsidRPr="00A42315">
        <w:rPr>
          <w:rFonts w:ascii="Times New Roman" w:hAnsi="Times New Roman" w:cs="Times New Roman"/>
          <w:b/>
          <w:color w:val="000000" w:themeColor="text1"/>
          <w:lang w:val="uk-UA"/>
        </w:rPr>
        <w:t>2.</w:t>
      </w:r>
      <w:r w:rsidR="00B12FFE" w:rsidRPr="00A42315">
        <w:rPr>
          <w:rFonts w:ascii="Times New Roman" w:hAnsi="Times New Roman" w:cs="Times New Roman"/>
          <w:b/>
          <w:color w:val="000000" w:themeColor="text1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  <w:r w:rsidR="00CD4C9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изначити допустиме навантаження </w:t>
      </w:r>
      <w:proofErr w:type="spellStart"/>
      <w:r w:rsidR="00CD4C99"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CD4C99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макс</w:t>
      </w:r>
      <w:proofErr w:type="spellEnd"/>
      <w:r w:rsidR="00CD4C9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ля кронштейна АВС (рис. 2.3,а), якщо стержень 1 має переріз із двох швелерів № 8</w:t>
      </w:r>
      <w:r w:rsidR="00B12FF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стержень 2 – </w:t>
      </w:r>
      <w:r w:rsidR="00AC7182" w:rsidRPr="00A42315">
        <w:rPr>
          <w:rFonts w:ascii="Times New Roman" w:hAnsi="Times New Roman" w:cs="Times New Roman"/>
          <w:color w:val="000000" w:themeColor="text1"/>
          <w:lang w:val="uk-UA"/>
        </w:rPr>
        <w:t>двотаврова балка</w:t>
      </w:r>
      <w:r w:rsidR="00B12FF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№ 12. допустимі напруження на розтягування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 xml:space="preserve">=160 МПа, на стискання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120 МПа</m:t>
        </m:r>
      </m:oMath>
      <w:r w:rsidR="00B12FF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B12FFE" w:rsidRPr="00A42315" w:rsidRDefault="00B12FFE" w:rsidP="00B12FF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Розв’язання.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а таблицями сортаменту знаходимо площу </w:t>
      </w:r>
      <w:r w:rsidR="00AC7182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тержнів</w:t>
      </w:r>
    </w:p>
    <w:p w:rsidR="00B12FFE" w:rsidRPr="00A42315" w:rsidRDefault="0050251A" w:rsidP="00B12FFE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2·8,98=17,96</m:t>
        </m:r>
      </m:oMath>
      <w:r w:rsidR="00B12FFE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B12FF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см</w:t>
      </w:r>
      <w:r w:rsidR="00B12FFE"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2</w:t>
      </w:r>
      <w:r w:rsidR="00B12FF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14,7</m:t>
        </m:r>
      </m:oMath>
      <w:r w:rsidR="00B12FFE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B12FF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см</w:t>
      </w:r>
      <w:r w:rsidR="00B12FFE"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2</w:t>
      </w:r>
      <w:r w:rsidR="00B12FF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B12FFE" w:rsidRPr="00A42315" w:rsidRDefault="00126469" w:rsidP="00B12FFE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Допустимі зусилля в стержнях на основі формули (2.9)</w:t>
      </w:r>
    </w:p>
    <w:p w:rsidR="00126469" w:rsidRPr="00A42315" w:rsidRDefault="0050251A" w:rsidP="00126469">
      <w:pPr>
        <w:jc w:val="center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=17,96·160·28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-1</m:t>
              </m:r>
            </m:sup>
          </m:sSup>
          <m:r>
            <w:rPr>
              <w:rFonts w:ascii="Cambria Math" w:hAnsi="Cambria Math" w:cs="Times New Roman"/>
              <w:color w:val="000000" w:themeColor="text1"/>
              <w:lang w:val="uk-UA"/>
            </w:rPr>
            <m:t>=7,5 kH;</m:t>
          </m:r>
        </m:oMath>
      </m:oMathPara>
    </w:p>
    <w:p w:rsidR="00126469" w:rsidRPr="00A42315" w:rsidRDefault="0050251A" w:rsidP="00126469">
      <w:pPr>
        <w:jc w:val="center"/>
        <w:rPr>
          <w:rFonts w:ascii="Times New Roman" w:eastAsiaTheme="minorEastAsia" w:hAnsi="Times New Roman" w:cs="Times New Roman"/>
          <w:i/>
          <w:color w:val="000000" w:themeColor="text1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en-US"/>
            </w:rPr>
            <m:t>=-14,7·120·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-1</m:t>
              </m:r>
            </m:sup>
          </m:sSup>
          <m:r>
            <w:rPr>
              <w:rFonts w:ascii="Cambria Math" w:hAnsi="Cambria Math" w:cs="Times New Roman"/>
              <w:color w:val="000000" w:themeColor="text1"/>
              <w:lang w:val="en-US"/>
            </w:rPr>
            <m:t>=-176,5 kH.</m:t>
          </m:r>
        </m:oMath>
      </m:oMathPara>
    </w:p>
    <w:p w:rsidR="00221FF0" w:rsidRPr="00A42315" w:rsidRDefault="00221FF0" w:rsidP="00221FF0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усилля в стержнях виражені через навантаження (див. попередній приклад),</w:t>
      </w:r>
    </w:p>
    <w:p w:rsidR="00E13D5F" w:rsidRPr="00A42315" w:rsidRDefault="0050251A" w:rsidP="00E13D5F">
      <w:pPr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=</m:t>
          </m:r>
          <m:r>
            <w:rPr>
              <w:rFonts w:ascii="Cambria Math" w:hAnsi="Cambria Math" w:cs="Times New Roman"/>
              <w:color w:val="000000" w:themeColor="text1"/>
              <w:lang w:val="en-US"/>
            </w:rPr>
            <m:t xml:space="preserve">0,732P;  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=-0,897P.</m:t>
          </m:r>
        </m:oMath>
      </m:oMathPara>
    </w:p>
    <w:p w:rsidR="00E13D5F" w:rsidRPr="00A42315" w:rsidRDefault="00E13D5F" w:rsidP="00E13D5F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Порівнюючи ці величини з допустимими, одержуємо</w:t>
      </w:r>
    </w:p>
    <w:p w:rsidR="00E13D5F" w:rsidRPr="00A42315" w:rsidRDefault="00E13D5F" w:rsidP="00E13D5F">
      <w:pPr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</w:rPr>
          <m:t>0,732</m:t>
        </m:r>
        <m:r>
          <w:rPr>
            <w:rFonts w:ascii="Cambria Math" w:hAnsi="Cambria Math" w:cs="Times New Roman"/>
            <w:color w:val="000000" w:themeColor="text1"/>
            <w:lang w:val="en-US"/>
          </w:rPr>
          <m:t>P</m:t>
        </m:r>
        <m:r>
          <w:rPr>
            <w:rFonts w:ascii="Cambria Math" w:hAnsi="Cambria Math" w:cs="Times New Roman"/>
            <w:color w:val="000000" w:themeColor="text1"/>
          </w:rPr>
          <m:t>=287,5;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звідки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P=392,8 кН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E13D5F" w:rsidRPr="00A42315" w:rsidRDefault="00E13D5F" w:rsidP="00E13D5F">
      <w:pPr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0,897P=176,5;</m:t>
        </m:r>
      </m:oMath>
      <w:r w:rsidR="00E00F9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звідки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P=196,8 кН.</m:t>
        </m:r>
      </m:oMath>
    </w:p>
    <w:p w:rsidR="00E00F9E" w:rsidRPr="00A42315" w:rsidRDefault="00E00F9E" w:rsidP="00E00F9E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 цих двох значень навантаження, очевидно належить прийняти менше, тобто </w:t>
      </w:r>
      <w:proofErr w:type="spellStart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</w:t>
      </w:r>
      <w:r w:rsidRPr="00A42315">
        <w:rPr>
          <w:rFonts w:ascii="Times New Roman" w:eastAsiaTheme="minorEastAsia" w:hAnsi="Times New Roman" w:cs="Times New Roman"/>
          <w:color w:val="000000" w:themeColor="text1"/>
          <w:vertAlign w:val="subscript"/>
          <w:lang w:val="uk-UA"/>
        </w:rPr>
        <w:t>макс</w:t>
      </w:r>
      <w:proofErr w:type="spellEnd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=196,8 </w:t>
      </w:r>
      <w:proofErr w:type="spellStart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кН</w:t>
      </w:r>
      <w:proofErr w:type="spellEnd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E00F9E" w:rsidRPr="00A42315" w:rsidRDefault="00E00F9E" w:rsidP="00E00F9E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Приклад </w:t>
      </w:r>
      <w:r w:rsidR="0065726D" w:rsidRPr="00A42315">
        <w:rPr>
          <w:rFonts w:ascii="Times New Roman" w:hAnsi="Times New Roman" w:cs="Times New Roman"/>
          <w:b/>
          <w:color w:val="000000" w:themeColor="text1"/>
          <w:lang w:val="uk-UA"/>
        </w:rPr>
        <w:t>2.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3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Стальне кільце (рис. 2.4) товщиною δ</w:t>
      </w:r>
      <w:r w:rsidR="00F672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=15 мм знаходиться під дією розподіленого радіального навантаження інтенсивністю ρ=2 </w:t>
      </w:r>
      <w:proofErr w:type="spellStart"/>
      <w:r w:rsidR="00F67231" w:rsidRPr="00A42315">
        <w:rPr>
          <w:rFonts w:ascii="Times New Roman" w:hAnsi="Times New Roman" w:cs="Times New Roman"/>
          <w:color w:val="000000" w:themeColor="text1"/>
          <w:lang w:val="uk-UA"/>
        </w:rPr>
        <w:t>мПа</w:t>
      </w:r>
      <w:proofErr w:type="spellEnd"/>
      <w:r w:rsidR="00F672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Внутрішній радіус кільця </w:t>
      </w:r>
      <w:r w:rsidR="00F67231" w:rsidRPr="00A42315">
        <w:rPr>
          <w:rFonts w:ascii="Times New Roman" w:hAnsi="Times New Roman" w:cs="Times New Roman"/>
          <w:i/>
          <w:color w:val="000000" w:themeColor="text1"/>
          <w:lang w:val="en-US"/>
        </w:rPr>
        <w:t>r</w:t>
      </w:r>
      <w:r w:rsidR="00F67231" w:rsidRPr="00A42315">
        <w:rPr>
          <w:rFonts w:ascii="Times New Roman" w:hAnsi="Times New Roman" w:cs="Times New Roman"/>
          <w:i/>
          <w:color w:val="000000" w:themeColor="text1"/>
          <w:lang w:val="uk-UA"/>
        </w:rPr>
        <w:t>=1,2</w:t>
      </w:r>
      <w:r w:rsidR="00F672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; ширина кільця довільна. Необхідно перевірити міцність кільця, якщо допустимі напруження на розтягування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160 МПа</m:t>
        </m:r>
      </m:oMath>
      <w:r w:rsidR="00F67231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 В</w:t>
      </w:r>
      <w:proofErr w:type="spellStart"/>
      <w:r w:rsidR="00F67231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изначити</w:t>
      </w:r>
      <w:proofErr w:type="spellEnd"/>
      <w:r w:rsidR="00F67231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також збільшення радіуса кільця, </w:t>
      </w:r>
      <w:r w:rsidR="0052254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якщо модуль пружності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E=2·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5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МПа</m:t>
        </m:r>
      </m:oMath>
      <w:r w:rsidR="0052254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373F64" w:rsidRPr="00A42315" w:rsidRDefault="00373F64" w:rsidP="00373F64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2133600" cy="290322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90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224C" w:rsidRPr="00A42315" w:rsidRDefault="00DA224C" w:rsidP="00DA224C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ис</w:t>
      </w:r>
      <w:r w:rsidR="00CD09A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унок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2.4. </w:t>
      </w:r>
    </w:p>
    <w:p w:rsidR="00B40EBF" w:rsidRPr="00A42315" w:rsidRDefault="00B40EBF" w:rsidP="00E00F9E">
      <w:pPr>
        <w:ind w:firstLine="567"/>
        <w:jc w:val="both"/>
        <w:rPr>
          <w:rFonts w:ascii="Times New Roman" w:hAnsi="Times New Roman" w:cs="Times New Roman"/>
          <w:b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ання:</w:t>
      </w:r>
    </w:p>
    <w:p w:rsidR="0052254D" w:rsidRPr="00A42315" w:rsidRDefault="0052254D" w:rsidP="00E00F9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 xml:space="preserve"> Розрахунок будемо вести для кільця шириною (вздовж твірної), що дорівнює одиниці.</w:t>
      </w:r>
    </w:p>
    <w:p w:rsidR="0052254D" w:rsidRPr="00A42315" w:rsidRDefault="0052254D" w:rsidP="00E00F9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усилля в кільці знайдемо за методом перерізів: розрізавши кільце по діаметру (рис. 2.4) і відкинувши, наприклад, нижню половину його, напишемо для верхньої рівняння рівноваги – рівняння проекцій на вертикальну вісь</w:t>
      </w:r>
    </w:p>
    <w:p w:rsidR="0052254D" w:rsidRPr="00A42315" w:rsidRDefault="00A57F5F" w:rsidP="0052254D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lang w:val="uk-UA"/>
            </w:rPr>
            <m:t>2N-2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S</m:t>
              </m:r>
            </m:sub>
            <m:sup/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ρ·1·dS·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φ=0</m:t>
                  </m:r>
                </m:e>
              </m:func>
            </m:e>
          </m:nary>
        </m:oMath>
      </m:oMathPara>
    </w:p>
    <w:p w:rsidR="00A57F5F" w:rsidRPr="00A42315" w:rsidRDefault="00A57F5F" w:rsidP="00A57F5F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</w:rPr>
        <w:t>(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S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–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довжина дуги чверті кола).</w:t>
      </w:r>
    </w:p>
    <w:p w:rsidR="00A57F5F" w:rsidRPr="00A42315" w:rsidRDefault="00A57F5F" w:rsidP="00A57F5F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Беручи до уваги, що </w:t>
      </w:r>
      <w:proofErr w:type="spellStart"/>
      <w:r w:rsidRPr="00A42315">
        <w:rPr>
          <w:rFonts w:ascii="Times New Roman" w:eastAsiaTheme="minorEastAsia" w:hAnsi="Times New Roman" w:cs="Times New Roman"/>
          <w:i/>
          <w:color w:val="000000" w:themeColor="text1"/>
          <w:lang w:val="en-US"/>
        </w:rPr>
        <w:t>dS</w:t>
      </w:r>
      <w:proofErr w:type="spellEnd"/>
      <w:r w:rsidRPr="00A42315">
        <w:rPr>
          <w:rFonts w:ascii="Times New Roman" w:eastAsiaTheme="minorEastAsia" w:hAnsi="Times New Roman" w:cs="Times New Roman"/>
          <w:i/>
          <w:color w:val="000000" w:themeColor="text1"/>
        </w:rPr>
        <w:t>=</w:t>
      </w:r>
      <w:proofErr w:type="spellStart"/>
      <w:r w:rsidRPr="00A42315">
        <w:rPr>
          <w:rFonts w:ascii="Times New Roman" w:eastAsiaTheme="minorEastAsia" w:hAnsi="Times New Roman" w:cs="Times New Roman"/>
          <w:i/>
          <w:color w:val="000000" w:themeColor="text1"/>
          <w:lang w:val="en-US"/>
        </w:rPr>
        <w:t>rdφ</w:t>
      </w:r>
      <w:proofErr w:type="spellEnd"/>
      <w:r w:rsidRPr="00A42315">
        <w:rPr>
          <w:rFonts w:ascii="Times New Roman" w:eastAsiaTheme="minorEastAsia" w:hAnsi="Times New Roman" w:cs="Times New Roman"/>
          <w:i/>
          <w:color w:val="000000" w:themeColor="text1"/>
        </w:rPr>
        <w:t xml:space="preserve">,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одержимо </w:t>
      </w:r>
    </w:p>
    <w:p w:rsidR="00A57F5F" w:rsidRPr="00A42315" w:rsidRDefault="00A57F5F" w:rsidP="00A57F5F">
      <w:pPr>
        <w:ind w:firstLine="567"/>
        <w:jc w:val="center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lang w:val="uk-UA"/>
            </w:rPr>
            <m:t>2N=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den>
              </m:f>
            </m:sup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φdφ=ρr,</m:t>
                  </m:r>
                </m:e>
              </m:func>
            </m:e>
          </m:nary>
        </m:oMath>
      </m:oMathPara>
    </w:p>
    <w:p w:rsidR="002D119E" w:rsidRPr="00A42315" w:rsidRDefault="002D119E" w:rsidP="002D119E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тобто зусилля в кільці одиничної ширини дорівнює радіусу, помноженому на інтенсивність тиску.</w:t>
      </w:r>
    </w:p>
    <w:p w:rsidR="002D119E" w:rsidRPr="00A42315" w:rsidRDefault="002D119E" w:rsidP="002D119E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ля нашої задачі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</w:rPr>
        <w:t xml:space="preserve">=2·1,2=2,4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МПа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.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Напруження у перерізі кільця </w:t>
      </w:r>
    </w:p>
    <w:p w:rsidR="002D119E" w:rsidRPr="00A42315" w:rsidRDefault="002D119E" w:rsidP="002D119E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en-US"/>
          </w:rPr>
          <m:t>σ</m:t>
        </m:r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1·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δ</m:t>
            </m:r>
          </m:den>
        </m:f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2,4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1·15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-3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</w:rPr>
          <m:t>=160</m:t>
        </m:r>
      </m:oMath>
      <w:r w:rsidR="00C70C4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МПа,</w:t>
      </w:r>
    </w:p>
    <w:p w:rsidR="00C70C4F" w:rsidRPr="00A42315" w:rsidRDefault="00C70C4F" w:rsidP="00C70C4F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що дорівнює допустимому напруженню. Отже, міцність кільця забезпечена.</w:t>
      </w:r>
    </w:p>
    <w:p w:rsidR="00C70C4F" w:rsidRPr="00A42315" w:rsidRDefault="00C70C4F" w:rsidP="00C70C4F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епер знайдемо збільшення радіуса кільця. При збільшенні радіуса 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r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 яку – небудь величину Δ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r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 </w:t>
      </w:r>
      <w:r w:rsidR="00D709C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ідносна деформація</w:t>
      </w:r>
      <w:r w:rsidR="0042101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кола </w:t>
      </w:r>
      <w:r w:rsidR="00421018" w:rsidRPr="00A42315">
        <w:rPr>
          <w:rFonts w:ascii="Times New Roman" w:hAnsi="Times New Roman" w:cs="Times New Roman"/>
          <w:i/>
          <w:color w:val="000000" w:themeColor="text1"/>
          <w:lang w:val="en-US"/>
        </w:rPr>
        <w:t>l</w:t>
      </w:r>
      <w:r w:rsidR="00421018" w:rsidRPr="00A42315">
        <w:rPr>
          <w:rFonts w:ascii="Times New Roman" w:hAnsi="Times New Roman" w:cs="Times New Roman"/>
          <w:i/>
          <w:color w:val="000000" w:themeColor="text1"/>
          <w:vertAlign w:val="subscript"/>
        </w:rPr>
        <w:t>0</w:t>
      </w:r>
      <w:r w:rsidR="00421018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21018" w:rsidRPr="00A42315">
        <w:rPr>
          <w:rFonts w:ascii="Times New Roman" w:hAnsi="Times New Roman" w:cs="Times New Roman"/>
          <w:color w:val="000000" w:themeColor="text1"/>
          <w:lang w:val="uk-UA"/>
        </w:rPr>
        <w:t>збільшується на Δ</w:t>
      </w:r>
      <w:r w:rsidR="00421018" w:rsidRPr="00A42315">
        <w:rPr>
          <w:rFonts w:ascii="Times New Roman" w:hAnsi="Times New Roman" w:cs="Times New Roman"/>
          <w:i/>
          <w:color w:val="000000" w:themeColor="text1"/>
          <w:lang w:val="en-US"/>
        </w:rPr>
        <w:t>l</w:t>
      </w:r>
      <w:r w:rsidR="00421018" w:rsidRPr="00A42315">
        <w:rPr>
          <w:rFonts w:ascii="Times New Roman" w:hAnsi="Times New Roman" w:cs="Times New Roman"/>
          <w:i/>
          <w:color w:val="000000" w:themeColor="text1"/>
          <w:vertAlign w:val="subscript"/>
        </w:rPr>
        <w:t>0</w:t>
      </w:r>
      <w:r w:rsidR="00421018"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 =2</w:t>
      </w:r>
      <w:r w:rsidR="007F24B5" w:rsidRPr="00A42315">
        <w:rPr>
          <w:rFonts w:ascii="Times New Roman" w:hAnsi="Times New Roman" w:cs="Times New Roman"/>
          <w:i/>
          <w:color w:val="000000" w:themeColor="text1"/>
          <w:lang w:val="uk-UA"/>
        </w:rPr>
        <w:t>π</w:t>
      </w:r>
      <w:r w:rsidR="0042101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Δ</w:t>
      </w:r>
      <w:r w:rsidR="00421018" w:rsidRPr="00A42315">
        <w:rPr>
          <w:rFonts w:ascii="Times New Roman" w:hAnsi="Times New Roman" w:cs="Times New Roman"/>
          <w:i/>
          <w:color w:val="000000" w:themeColor="text1"/>
          <w:lang w:val="en-US"/>
        </w:rPr>
        <w:t>r</w:t>
      </w:r>
      <w:r w:rsidR="00421018" w:rsidRPr="00A42315">
        <w:rPr>
          <w:rFonts w:ascii="Times New Roman" w:hAnsi="Times New Roman" w:cs="Times New Roman"/>
          <w:color w:val="000000" w:themeColor="text1"/>
          <w:lang w:val="uk-UA"/>
        </w:rPr>
        <w:t>, а відносна деформація кола буде</w:t>
      </w:r>
    </w:p>
    <w:p w:rsidR="00421018" w:rsidRPr="00A42315" w:rsidRDefault="0050251A" w:rsidP="00421018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π·Δr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πr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r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r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r</m:t>
            </m:r>
          </m:sub>
        </m:sSub>
      </m:oMath>
      <w:r w:rsidR="00331DD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</w:t>
      </w:r>
    </w:p>
    <w:p w:rsidR="00331DD9" w:rsidRPr="00A42315" w:rsidRDefault="00331DD9" w:rsidP="00331DD9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тобто відносна деформація вздовж кола дорівнює відносній деформації вздовж радіуса.</w:t>
      </w:r>
    </w:p>
    <w:p w:rsidR="00331DD9" w:rsidRPr="00A42315" w:rsidRDefault="00331DD9" w:rsidP="00331DD9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lastRenderedPageBreak/>
        <w:t xml:space="preserve">У нашій задачі відносна деформація по дотичній до кола </w:t>
      </w:r>
      <w:r w:rsidR="007F24B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гідно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з законом </w:t>
      </w:r>
      <w:proofErr w:type="spellStart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Гука</w:t>
      </w:r>
      <w:proofErr w:type="spellEnd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буде</w:t>
      </w:r>
    </w:p>
    <w:p w:rsidR="00331DD9" w:rsidRPr="00A42315" w:rsidRDefault="0050251A" w:rsidP="00331DD9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6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5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8·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</m:oMath>
      <w:r w:rsidR="007F24B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7F24B5" w:rsidRPr="00A42315" w:rsidRDefault="007F24B5" w:rsidP="007F24B5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Отже, радіус збільшується на величину</w:t>
      </w:r>
    </w:p>
    <w:p w:rsidR="007F24B5" w:rsidRPr="00A42315" w:rsidRDefault="007F24B5" w:rsidP="007F24B5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Δ</m:t>
        </m:r>
        <m:r>
          <w:rPr>
            <w:rFonts w:ascii="Cambria Math" w:hAnsi="Cambria Math" w:cs="Times New Roman"/>
            <w:color w:val="000000" w:themeColor="text1"/>
            <w:lang w:val="en-US"/>
          </w:rPr>
          <m:t>r</m:t>
        </m:r>
        <m:r>
          <w:rPr>
            <w:rFonts w:ascii="Cambria Math" w:hAnsi="Cambria Math" w:cs="Times New Roman"/>
            <w:color w:val="000000" w:themeColor="text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r</m:t>
            </m:r>
          </m:sub>
        </m:sSub>
        <m:r>
          <w:rPr>
            <w:rFonts w:ascii="Cambria Math" w:hAnsi="Cambria Math" w:cs="Times New Roman"/>
            <w:color w:val="000000" w:themeColor="text1"/>
            <w:lang w:val="en-US"/>
          </w:rPr>
          <m:t>r</m:t>
        </m:r>
        <m:r>
          <w:rPr>
            <w:rFonts w:ascii="Cambria Math" w:hAnsi="Cambria Math" w:cs="Times New Roman"/>
            <w:color w:val="000000" w:themeColor="text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0</m:t>
            </m:r>
          </m:sub>
        </m:sSub>
        <m:r>
          <w:rPr>
            <w:rFonts w:ascii="Cambria Math" w:hAnsi="Cambria Math" w:cs="Times New Roman"/>
            <w:color w:val="000000" w:themeColor="text1"/>
            <w:lang w:val="en-US"/>
          </w:rPr>
          <m:t>r</m:t>
        </m:r>
        <m:r>
          <w:rPr>
            <w:rFonts w:ascii="Cambria Math" w:hAnsi="Cambria Math" w:cs="Times New Roman"/>
            <w:color w:val="000000" w:themeColor="text1"/>
          </w:rPr>
          <m:t>=8·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</w:rPr>
          <m:t>·1,2=9,6·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</w:rPr>
              <m:t>-4</m:t>
            </m:r>
          </m:sup>
        </m:sSup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м=0,96 мм.</w:t>
      </w:r>
    </w:p>
    <w:p w:rsidR="00570836" w:rsidRPr="00A42315" w:rsidRDefault="00570836" w:rsidP="000E46FC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2.3. Деформац</w:t>
      </w:r>
      <w:r w:rsidR="000E46FC" w:rsidRPr="00A42315">
        <w:rPr>
          <w:rFonts w:ascii="Times New Roman" w:hAnsi="Times New Roman" w:cs="Times New Roman"/>
          <w:b/>
          <w:color w:val="000000" w:themeColor="text1"/>
          <w:lang w:val="uk-UA"/>
        </w:rPr>
        <w:t>ії</w:t>
      </w:r>
      <w:r w:rsidR="00487CBE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при р</w:t>
      </w:r>
      <w:r w:rsidR="000E46FC" w:rsidRPr="00A42315">
        <w:rPr>
          <w:rFonts w:ascii="Times New Roman" w:hAnsi="Times New Roman" w:cs="Times New Roman"/>
          <w:b/>
          <w:color w:val="000000" w:themeColor="text1"/>
          <w:lang w:val="uk-UA"/>
        </w:rPr>
        <w:t>озтяг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(с</w:t>
      </w:r>
      <w:r w:rsidR="000E46FC" w:rsidRPr="00A42315">
        <w:rPr>
          <w:rFonts w:ascii="Times New Roman" w:hAnsi="Times New Roman" w:cs="Times New Roman"/>
          <w:b/>
          <w:color w:val="000000" w:themeColor="text1"/>
          <w:lang w:val="uk-UA"/>
        </w:rPr>
        <w:t>тиск</w:t>
      </w:r>
      <w:r w:rsidR="00AC7182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). Закон </w:t>
      </w:r>
      <w:proofErr w:type="spellStart"/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Гука</w:t>
      </w:r>
      <w:proofErr w:type="spellEnd"/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акон</w:t>
      </w:r>
      <w:r w:rsidR="000E46F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0E46F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міни розмірів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ержня можн</w:t>
      </w:r>
      <w:r w:rsidR="000E46FC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0E46F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тримати лише на основі дослідів з розтягуванням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(с</w:t>
      </w:r>
      <w:r w:rsidR="00B75E8B" w:rsidRPr="00A42315">
        <w:rPr>
          <w:rFonts w:ascii="Times New Roman" w:hAnsi="Times New Roman" w:cs="Times New Roman"/>
          <w:color w:val="000000" w:themeColor="text1"/>
          <w:lang w:val="uk-UA"/>
        </w:rPr>
        <w:t>тискання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 </w:t>
      </w:r>
      <w:r w:rsidR="00B75E8B" w:rsidRPr="00A42315">
        <w:rPr>
          <w:rFonts w:ascii="Times New Roman" w:hAnsi="Times New Roman" w:cs="Times New Roman"/>
          <w:color w:val="000000" w:themeColor="text1"/>
          <w:lang w:val="uk-UA"/>
        </w:rPr>
        <w:t>зразків матеріалу, що вивчається</w:t>
      </w:r>
      <w:r w:rsidRPr="00A42315">
        <w:rPr>
          <w:rFonts w:ascii="Times New Roman" w:hAnsi="Times New Roman" w:cs="Times New Roman"/>
          <w:color w:val="000000" w:themeColor="text1"/>
        </w:rPr>
        <w:t xml:space="preserve">. Для </w:t>
      </w:r>
      <w:r w:rsidR="00B75E8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дійснення подібних дослідів </w:t>
      </w:r>
      <w:r w:rsidRPr="00A42315">
        <w:rPr>
          <w:rFonts w:ascii="Times New Roman" w:hAnsi="Times New Roman" w:cs="Times New Roman"/>
          <w:color w:val="000000" w:themeColor="text1"/>
        </w:rPr>
        <w:t xml:space="preserve">в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аборатор</w:t>
      </w:r>
      <w:proofErr w:type="spellEnd"/>
      <w:r w:rsidR="00B75E8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ях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75E8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ористуються </w:t>
      </w:r>
      <w:r w:rsidRPr="00A42315">
        <w:rPr>
          <w:rFonts w:ascii="Times New Roman" w:hAnsi="Times New Roman" w:cs="Times New Roman"/>
          <w:color w:val="000000" w:themeColor="text1"/>
        </w:rPr>
        <w:t>спец</w:t>
      </w:r>
      <w:r w:rsidR="00B75E8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альн</w:t>
      </w:r>
      <w:proofErr w:type="spellEnd"/>
      <w:r w:rsidR="00B75E8B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ми машинами, </w:t>
      </w:r>
      <w:r w:rsidR="00B75E8B" w:rsidRPr="00A42315">
        <w:rPr>
          <w:rFonts w:ascii="Times New Roman" w:hAnsi="Times New Roman" w:cs="Times New Roman"/>
          <w:color w:val="000000" w:themeColor="text1"/>
          <w:lang w:val="uk-UA"/>
        </w:rPr>
        <w:t>що дозволяють деформувати зразки і доводити їх до руйнування, вимірюючи потрібну для цього величину зусиль</w:t>
      </w:r>
      <w:r w:rsidRPr="00A42315">
        <w:rPr>
          <w:rFonts w:ascii="Times New Roman" w:hAnsi="Times New Roman" w:cs="Times New Roman"/>
          <w:color w:val="000000" w:themeColor="text1"/>
        </w:rPr>
        <w:t>. Одно</w:t>
      </w:r>
      <w:r w:rsidR="00B75E8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асово за допомогою </w:t>
      </w:r>
      <w:r w:rsidRPr="00A42315">
        <w:rPr>
          <w:rFonts w:ascii="Times New Roman" w:hAnsi="Times New Roman" w:cs="Times New Roman"/>
          <w:color w:val="000000" w:themeColor="text1"/>
        </w:rPr>
        <w:t>тензометр</w:t>
      </w:r>
      <w:r w:rsidR="00B75E8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в </w:t>
      </w:r>
      <w:r w:rsidR="00B75E8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мірюють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r w:rsidR="00B75E8B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75E8B" w:rsidRPr="00A42315">
        <w:rPr>
          <w:rFonts w:ascii="Times New Roman" w:hAnsi="Times New Roman" w:cs="Times New Roman"/>
          <w:color w:val="000000" w:themeColor="text1"/>
          <w:lang w:val="uk-UA"/>
        </w:rPr>
        <w:t>зразків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570836" w:rsidRPr="00A42315" w:rsidRDefault="00D92BD0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Досліди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пока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570836" w:rsidRPr="00A42315">
        <w:rPr>
          <w:rFonts w:ascii="Times New Roman" w:hAnsi="Times New Roman" w:cs="Times New Roman"/>
          <w:color w:val="000000" w:themeColor="text1"/>
        </w:rPr>
        <w:t>ю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поки навантаження на зразок не досягне відомої </w:t>
      </w:r>
      <w:r w:rsidR="00714953" w:rsidRPr="00A42315">
        <w:rPr>
          <w:rFonts w:ascii="Times New Roman" w:hAnsi="Times New Roman" w:cs="Times New Roman"/>
          <w:color w:val="000000" w:themeColor="text1"/>
          <w:lang w:val="uk-UA"/>
        </w:rPr>
        <w:t>границ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довження зразка відбувається пропорційно силі </w:t>
      </w:r>
      <w:r w:rsidR="00570836" w:rsidRPr="00A42315">
        <w:rPr>
          <w:rFonts w:ascii="Times New Roman" w:hAnsi="Times New Roman" w:cs="Times New Roman"/>
          <w:color w:val="000000" w:themeColor="text1"/>
        </w:rPr>
        <w:t>P ,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що розтягує,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д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овжині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разка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l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воротно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пропор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й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 xml:space="preserve">но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площ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поперечног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. </w:t>
      </w:r>
      <w:r w:rsidR="004249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значивши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через </w:t>
      </w:r>
      <m:oMath>
        <m:r>
          <w:rPr>
            <w:rFonts w:ascii="Cambria Math" w:hAnsi="Cambria Math" w:cs="Times New Roman"/>
            <w:color w:val="000000" w:themeColor="text1"/>
          </w:rPr>
          <m:t>Δl</m:t>
        </m:r>
      </m:oMath>
      <w:r w:rsidR="004249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70836" w:rsidRPr="00A42315">
        <w:rPr>
          <w:rFonts w:ascii="Times New Roman" w:hAnsi="Times New Roman" w:cs="Times New Roman"/>
          <w:color w:val="000000" w:themeColor="text1"/>
        </w:rPr>
        <w:t>(рис. 2.</w:t>
      </w:r>
      <w:r w:rsidR="00DA224C" w:rsidRPr="00A42315">
        <w:rPr>
          <w:rFonts w:ascii="Times New Roman" w:hAnsi="Times New Roman" w:cs="Times New Roman"/>
          <w:color w:val="000000" w:themeColor="text1"/>
          <w:lang w:val="uk-UA"/>
        </w:rPr>
        <w:t>5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)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прир</w:t>
      </w:r>
      <w:r w:rsidR="00424946" w:rsidRPr="00A42315">
        <w:rPr>
          <w:rFonts w:ascii="Times New Roman" w:hAnsi="Times New Roman" w:cs="Times New Roman"/>
          <w:color w:val="000000" w:themeColor="text1"/>
          <w:lang w:val="uk-UA"/>
        </w:rPr>
        <w:t>іст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 xml:space="preserve"> д</w:t>
      </w:r>
      <w:proofErr w:type="spellStart"/>
      <w:r w:rsidR="00424946" w:rsidRPr="00A42315">
        <w:rPr>
          <w:rFonts w:ascii="Times New Roman" w:hAnsi="Times New Roman" w:cs="Times New Roman"/>
          <w:color w:val="000000" w:themeColor="text1"/>
          <w:lang w:val="uk-UA"/>
        </w:rPr>
        <w:t>овжини</w:t>
      </w:r>
      <w:proofErr w:type="spellEnd"/>
      <w:r w:rsidR="004249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разка від сили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можн</w:t>
      </w:r>
      <w:proofErr w:type="spellEnd"/>
      <w:r w:rsidR="00424946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записат</w:t>
      </w:r>
      <w:proofErr w:type="spellEnd"/>
      <w:r w:rsidR="0042494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формулу, </w:t>
      </w:r>
      <w:r w:rsidR="00424946" w:rsidRPr="00A42315">
        <w:rPr>
          <w:rFonts w:ascii="Times New Roman" w:hAnsi="Times New Roman" w:cs="Times New Roman"/>
          <w:color w:val="000000" w:themeColor="text1"/>
          <w:lang w:val="uk-UA"/>
        </w:rPr>
        <w:t>що зв’язує дослідні дан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: </w:t>
      </w:r>
    </w:p>
    <w:p w:rsidR="00570836" w:rsidRPr="00A42315" w:rsidRDefault="00D92BD0" w:rsidP="00D92BD0">
      <w:pPr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</w:rPr>
          <m:t>Δl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Pl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EA</m:t>
            </m:r>
          </m:den>
        </m:f>
      </m:oMath>
      <w:r w:rsidR="00CD09AF" w:rsidRPr="00A42315">
        <w:rPr>
          <w:rFonts w:ascii="Times New Roman" w:hAnsi="Times New Roman" w:cs="Times New Roman"/>
          <w:color w:val="000000" w:themeColor="text1"/>
        </w:rPr>
        <w:t>,</w:t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(2.10) </w:t>
      </w:r>
    </w:p>
    <w:p w:rsidR="00714953" w:rsidRPr="00A42315" w:rsidRDefault="00714953" w:rsidP="00714953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де E -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коэф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ц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іє</w:t>
      </w:r>
      <w:r w:rsidRPr="00A42315">
        <w:rPr>
          <w:rFonts w:ascii="Times New Roman" w:hAnsi="Times New Roman" w:cs="Times New Roman"/>
          <w:color w:val="000000" w:themeColor="text1"/>
        </w:rPr>
        <w:t>нт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ропор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йності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ізний для різних матеріалів</w:t>
      </w:r>
      <w:r w:rsidRPr="00A42315">
        <w:rPr>
          <w:rFonts w:ascii="Times New Roman" w:hAnsi="Times New Roman" w:cs="Times New Roman"/>
          <w:color w:val="000000" w:themeColor="text1"/>
        </w:rPr>
        <w:t xml:space="preserve">; величина </w:t>
      </w:r>
      <m:oMath>
        <m:r>
          <w:rPr>
            <w:rFonts w:ascii="Cambria Math" w:hAnsi="Cambria Math" w:cs="Times New Roman"/>
            <w:color w:val="000000" w:themeColor="text1"/>
          </w:rPr>
          <m:t>Δ</m:t>
        </m:r>
        <m:r>
          <w:rPr>
            <w:rFonts w:ascii="Cambria Math" w:hAnsi="Cambria Math" w:cs="Times New Roman"/>
            <w:color w:val="000000" w:themeColor="text1"/>
            <w:lang w:val="en-US"/>
          </w:rPr>
          <m:t>l</m:t>
        </m:r>
        <m:r>
          <w:rPr>
            <w:rFonts w:ascii="Cambria Math" w:hAnsi="Cambria Math" w:cs="Times New Roman"/>
            <w:color w:val="000000" w:themeColor="text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-l</m:t>
        </m:r>
      </m:oMath>
      <w:r w:rsidRPr="00A42315">
        <w:rPr>
          <w:rFonts w:ascii="Times New Roman" w:hAnsi="Times New Roman" w:cs="Times New Roman"/>
          <w:color w:val="000000" w:themeColor="text1"/>
        </w:rPr>
        <w:t xml:space="preserve"> – абсолют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идовження</w:t>
      </w:r>
      <w:r w:rsidRPr="00A42315">
        <w:rPr>
          <w:rFonts w:ascii="Times New Roman" w:hAnsi="Times New Roman" w:cs="Times New Roman"/>
          <w:color w:val="000000" w:themeColor="text1"/>
        </w:rPr>
        <w:t xml:space="preserve">. Формула (2.10)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осить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зв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зако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Гука (закон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пр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піввідношення </w:t>
      </w:r>
      <w:r w:rsidRPr="00A42315">
        <w:rPr>
          <w:rFonts w:ascii="Times New Roman" w:hAnsi="Times New Roman" w:cs="Times New Roman"/>
          <w:color w:val="000000" w:themeColor="text1"/>
        </w:rPr>
        <w:t>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ж величинами сил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ями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, що ними викликані</w:t>
      </w:r>
      <w:r w:rsidRPr="00A42315">
        <w:rPr>
          <w:rFonts w:ascii="Times New Roman" w:hAnsi="Times New Roman" w:cs="Times New Roman"/>
          <w:color w:val="000000" w:themeColor="text1"/>
        </w:rPr>
        <w:t xml:space="preserve">). </w:t>
      </w:r>
    </w:p>
    <w:p w:rsidR="00714953" w:rsidRPr="00A42315" w:rsidRDefault="0050251A" w:rsidP="00714953">
      <w:pPr>
        <w:spacing w:line="240" w:lineRule="atLeast"/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Δl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den>
        </m:f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P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A</m:t>
            </m:r>
          </m:den>
        </m:f>
      </m:oMath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714953" w:rsidRPr="00A42315">
        <w:rPr>
          <w:rFonts w:ascii="Times New Roman" w:hAnsi="Times New Roman" w:cs="Times New Roman"/>
          <w:color w:val="000000" w:themeColor="text1"/>
        </w:rPr>
        <w:t xml:space="preserve">(2.11) </w:t>
      </w:r>
    </w:p>
    <w:p w:rsidR="00714953" w:rsidRPr="00A42315" w:rsidRDefault="00714953" w:rsidP="00714953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ут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Δl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den>
        </m:f>
        <m:r>
          <w:rPr>
            <w:rFonts w:ascii="Cambria Math" w:hAnsi="Cambria Math" w:cs="Times New Roman"/>
            <w:color w:val="000000" w:themeColor="text1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ε</m:t>
        </m:r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 xml:space="preserve">–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шення абсолютного видовження до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першо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чаткової довжини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з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а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</w:rPr>
        <w:t>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ідносним видовженням і за своїм числовим значенням дорівнює видовженню кожної одиниці довжини стержня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ділимо</w:t>
      </w:r>
      <w:r w:rsidRPr="00A42315">
        <w:rPr>
          <w:rFonts w:ascii="Times New Roman" w:hAnsi="Times New Roman" w:cs="Times New Roman"/>
          <w:color w:val="000000" w:themeColor="text1"/>
        </w:rPr>
        <w:t xml:space="preserve"> об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идві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части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н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(2.10) на д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овжину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l :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</w:rPr>
          <m:t>=σ</m:t>
        </m:r>
      </m:oMath>
      <w:r w:rsidRPr="00A42315">
        <w:rPr>
          <w:rFonts w:ascii="Times New Roman" w:hAnsi="Times New Roman" w:cs="Times New Roman"/>
          <w:color w:val="000000" w:themeColor="text1"/>
        </w:rPr>
        <w:t>, то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</w:p>
    <w:p w:rsidR="00714953" w:rsidRPr="00A42315" w:rsidRDefault="00714953" w:rsidP="00714953">
      <w:pPr>
        <w:spacing w:line="240" w:lineRule="atLeast"/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</w:rPr>
          <m:t>ε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σ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</m:t>
            </m:r>
          </m:den>
        </m:f>
      </m:oMath>
      <w:r w:rsidRPr="00A42315">
        <w:rPr>
          <w:rFonts w:ascii="Times New Roman" w:hAnsi="Times New Roman" w:cs="Times New Roman"/>
          <w:color w:val="000000" w:themeColor="text1"/>
        </w:rPr>
        <w:t xml:space="preserve"> 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бо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σ=ε</m:t>
        </m:r>
        <m:r>
          <w:rPr>
            <w:rFonts w:ascii="Cambria Math" w:hAnsi="Cambria Math" w:cs="Times New Roman"/>
            <w:color w:val="000000" w:themeColor="text1"/>
            <w:lang w:val="en-US"/>
          </w:rPr>
          <m:t>E</m:t>
        </m:r>
      </m:oMath>
      <w:r w:rsidR="00CD09AF" w:rsidRPr="00A42315">
        <w:rPr>
          <w:rFonts w:ascii="Times New Roman" w:hAnsi="Times New Roman" w:cs="Times New Roman"/>
          <w:color w:val="000000" w:themeColor="text1"/>
        </w:rPr>
        <w:t xml:space="preserve"> .</w:t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Pr="00A42315">
        <w:rPr>
          <w:rFonts w:ascii="Times New Roman" w:hAnsi="Times New Roman" w:cs="Times New Roman"/>
          <w:color w:val="000000" w:themeColor="text1"/>
        </w:rPr>
        <w:t xml:space="preserve">(2.12) </w:t>
      </w:r>
    </w:p>
    <w:p w:rsidR="00714953" w:rsidRPr="00A42315" w:rsidRDefault="00714953" w:rsidP="00714953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</w:p>
    <w:p w:rsidR="00570836" w:rsidRPr="00A42315" w:rsidRDefault="00B75E8B" w:rsidP="00CD09AF">
      <w:pPr>
        <w:jc w:val="center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830223" cy="3581400"/>
            <wp:effectExtent l="0" t="0" r="0" b="0"/>
            <wp:docPr id="8" name="Рисунок 8" descr="C:\Users\Nick\Desktop\рис. тмм\Безымянный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Nick\Desktop\рис. тмм\Безымянный33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9608" cy="3599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836" w:rsidRPr="00A42315" w:rsidRDefault="00570836" w:rsidP="00CD09AF">
      <w:pPr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</w:rPr>
        <w:t>Рис</w:t>
      </w:r>
      <w:proofErr w:type="spellStart"/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>унок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2.</w:t>
      </w:r>
      <w:r w:rsidR="00DA224C" w:rsidRPr="00A42315">
        <w:rPr>
          <w:rFonts w:ascii="Times New Roman" w:hAnsi="Times New Roman" w:cs="Times New Roman"/>
          <w:color w:val="000000" w:themeColor="text1"/>
          <w:lang w:val="uk-UA"/>
        </w:rPr>
        <w:t>5</w:t>
      </w:r>
    </w:p>
    <w:p w:rsidR="008523D3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Таким </w:t>
      </w:r>
      <w:r w:rsidR="00845BE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ином, нормальне напруження при розтягуванні або стисканні </w:t>
      </w:r>
      <w:proofErr w:type="spellStart"/>
      <w:r w:rsidR="00845BE2" w:rsidRPr="00A42315">
        <w:rPr>
          <w:rFonts w:ascii="Times New Roman" w:hAnsi="Times New Roman" w:cs="Times New Roman"/>
          <w:color w:val="000000" w:themeColor="text1"/>
        </w:rPr>
        <w:t>прямо</w:t>
      </w:r>
      <w:r w:rsidRPr="00A42315">
        <w:rPr>
          <w:rFonts w:ascii="Times New Roman" w:hAnsi="Times New Roman" w:cs="Times New Roman"/>
          <w:color w:val="000000" w:themeColor="text1"/>
        </w:rPr>
        <w:t>пропорц</w:t>
      </w:r>
      <w:r w:rsidR="00845BE2" w:rsidRPr="00A42315">
        <w:rPr>
          <w:rFonts w:ascii="Times New Roman" w:hAnsi="Times New Roman" w:cs="Times New Roman"/>
          <w:color w:val="000000" w:themeColor="text1"/>
          <w:lang w:val="uk-UA"/>
        </w:rPr>
        <w:t>ійне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845BE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му видовженню або </w:t>
      </w:r>
      <w:r w:rsidRPr="00A42315">
        <w:rPr>
          <w:rFonts w:ascii="Times New Roman" w:hAnsi="Times New Roman" w:cs="Times New Roman"/>
          <w:color w:val="000000" w:themeColor="text1"/>
        </w:rPr>
        <w:t>укорочен</w:t>
      </w:r>
      <w:r w:rsidR="00845BE2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</w:rPr>
        <w:t xml:space="preserve">ю стержня.  E - </w:t>
      </w:r>
      <w:r w:rsidR="00845BE2" w:rsidRPr="00A42315">
        <w:rPr>
          <w:rFonts w:ascii="Times New Roman" w:hAnsi="Times New Roman" w:cs="Times New Roman"/>
          <w:color w:val="000000" w:themeColor="text1"/>
          <w:lang w:val="uk-UA"/>
        </w:rPr>
        <w:t>це</w:t>
      </w:r>
      <w:r w:rsidRPr="00A42315">
        <w:rPr>
          <w:rFonts w:ascii="Times New Roman" w:hAnsi="Times New Roman" w:cs="Times New Roman"/>
          <w:color w:val="000000" w:themeColor="text1"/>
        </w:rPr>
        <w:t xml:space="preserve"> модуль </w:t>
      </w:r>
      <w:r w:rsidR="00845BE2" w:rsidRPr="00A42315">
        <w:rPr>
          <w:rFonts w:ascii="Times New Roman" w:hAnsi="Times New Roman" w:cs="Times New Roman"/>
          <w:color w:val="000000" w:themeColor="text1"/>
          <w:lang w:val="uk-UA"/>
        </w:rPr>
        <w:t>пружності при розтягуванні матеріалу</w:t>
      </w:r>
      <w:r w:rsidRPr="00A42315">
        <w:rPr>
          <w:rFonts w:ascii="Times New Roman" w:hAnsi="Times New Roman" w:cs="Times New Roman"/>
          <w:color w:val="000000" w:themeColor="text1"/>
        </w:rPr>
        <w:t xml:space="preserve">. Модуль </w:t>
      </w:r>
      <w:r w:rsidR="00845BE2" w:rsidRPr="00A42315">
        <w:rPr>
          <w:rFonts w:ascii="Times New Roman" w:hAnsi="Times New Roman" w:cs="Times New Roman"/>
          <w:color w:val="000000" w:themeColor="text1"/>
          <w:lang w:val="uk-UA"/>
        </w:rPr>
        <w:t>пружності</w:t>
      </w:r>
      <w:r w:rsidRPr="00A42315">
        <w:rPr>
          <w:rFonts w:ascii="Times New Roman" w:hAnsi="Times New Roman" w:cs="Times New Roman"/>
          <w:color w:val="000000" w:themeColor="text1"/>
        </w:rPr>
        <w:t xml:space="preserve"> (модуль Юнга)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характеризу</w:t>
      </w:r>
      <w:proofErr w:type="spellEnd"/>
      <w:r w:rsidR="00845BE2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845BE2" w:rsidRPr="00A42315">
        <w:rPr>
          <w:rFonts w:ascii="Times New Roman" w:hAnsi="Times New Roman" w:cs="Times New Roman"/>
          <w:color w:val="000000" w:themeColor="text1"/>
          <w:lang w:val="uk-UA"/>
        </w:rPr>
        <w:t>пружні властивості матеріалу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845BE2" w:rsidRPr="00A42315">
        <w:rPr>
          <w:rFonts w:ascii="Times New Roman" w:hAnsi="Times New Roman" w:cs="Times New Roman"/>
          <w:color w:val="000000" w:themeColor="text1"/>
          <w:lang w:val="uk-UA"/>
        </w:rPr>
        <w:t>здатність його чинити опір пружній деформації при дії зовнішніх сил</w:t>
      </w:r>
      <w:r w:rsidRPr="00A42315">
        <w:rPr>
          <w:rFonts w:ascii="Times New Roman" w:hAnsi="Times New Roman" w:cs="Times New Roman"/>
          <w:color w:val="000000" w:themeColor="text1"/>
        </w:rPr>
        <w:t>.</w:t>
      </w:r>
    </w:p>
    <w:p w:rsidR="00116002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 Закон Гука (формул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(2.10) – (2.12)) т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ьк</w:t>
      </w:r>
      <w:proofErr w:type="spellEnd"/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наближено відображує результати дослідів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хематиз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уюч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їх</w:t>
      </w:r>
      <w:r w:rsidRPr="00A42315">
        <w:rPr>
          <w:rFonts w:ascii="Times New Roman" w:hAnsi="Times New Roman" w:cs="Times New Roman"/>
          <w:color w:val="000000" w:themeColor="text1"/>
        </w:rPr>
        <w:t xml:space="preserve">, не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редставля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юч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абсолютно точної залежності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с</w:t>
      </w:r>
      <w:proofErr w:type="spellEnd"/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матер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ал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при р</w:t>
      </w:r>
      <w:proofErr w:type="spellStart"/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озтягуванні</w:t>
      </w:r>
      <w:proofErr w:type="spellEnd"/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стисканні) </w:t>
      </w:r>
      <w:r w:rsidRPr="00A42315">
        <w:rPr>
          <w:rFonts w:ascii="Times New Roman" w:hAnsi="Times New Roman" w:cs="Times New Roman"/>
          <w:color w:val="000000" w:themeColor="text1"/>
        </w:rPr>
        <w:t>дают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</w:rPr>
        <w:t xml:space="preserve"> величин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proofErr w:type="spellEnd"/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й, 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які більш або менш відхиляються від цього закону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Однак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при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рактич</w:t>
      </w:r>
      <w:proofErr w:type="spellEnd"/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</w:rPr>
        <w:t xml:space="preserve">их 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рахунках відхиленнями нехтують і користуються </w:t>
      </w:r>
      <w:r w:rsidRPr="00A42315">
        <w:rPr>
          <w:rFonts w:ascii="Times New Roman" w:hAnsi="Times New Roman" w:cs="Times New Roman"/>
          <w:color w:val="000000" w:themeColor="text1"/>
        </w:rPr>
        <w:t xml:space="preserve">законом Гука. 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з формул (2.10), (2.12) 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витікає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8523D3" w:rsidRPr="00A42315">
        <w:rPr>
          <w:rFonts w:ascii="Times New Roman" w:hAnsi="Times New Roman" w:cs="Times New Roman"/>
          <w:color w:val="000000" w:themeColor="text1"/>
          <w:lang w:val="uk-UA"/>
        </w:rPr>
        <w:t>що</w:t>
      </w:r>
      <w:r w:rsidRPr="00A42315">
        <w:rPr>
          <w:rFonts w:ascii="Times New Roman" w:hAnsi="Times New Roman" w:cs="Times New Roman"/>
          <w:color w:val="000000" w:themeColor="text1"/>
        </w:rPr>
        <w:t xml:space="preserve"> ч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м </w:t>
      </w:r>
      <w:r w:rsidRPr="00A42315">
        <w:rPr>
          <w:rFonts w:ascii="Times New Roman" w:hAnsi="Times New Roman" w:cs="Times New Roman"/>
          <w:color w:val="000000" w:themeColor="text1"/>
        </w:rPr>
        <w:lastRenderedPageBreak/>
        <w:t>б</w:t>
      </w:r>
      <w:r w:rsidR="007613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ьш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ий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наме</w:t>
      </w:r>
      <w:r w:rsidR="00761302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ник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>, т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>м мен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ш</w:t>
      </w:r>
      <w:r w:rsidRPr="00A42315">
        <w:rPr>
          <w:rFonts w:ascii="Times New Roman" w:hAnsi="Times New Roman" w:cs="Times New Roman"/>
          <w:color w:val="000000" w:themeColor="text1"/>
        </w:rPr>
        <w:t>е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іддається розтягуванню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або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як</w:t>
      </w:r>
      <w:r w:rsidRPr="00A42315">
        <w:rPr>
          <w:rFonts w:ascii="Times New Roman" w:hAnsi="Times New Roman" w:cs="Times New Roman"/>
          <w:color w:val="000000" w:themeColor="text1"/>
        </w:rPr>
        <w:t xml:space="preserve"> говорят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</w:rPr>
        <w:t>, т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>м б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л</w:t>
      </w:r>
      <w:proofErr w:type="spellStart"/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ьш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ж</w:t>
      </w:r>
      <w:proofErr w:type="spellStart"/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орсткий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стержень.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е</w:t>
      </w:r>
      <w:proofErr w:type="spellEnd"/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ичина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C7182" w:rsidRPr="00A42315">
        <w:rPr>
          <w:rFonts w:ascii="Times New Roman" w:hAnsi="Times New Roman" w:cs="Times New Roman"/>
          <w:color w:val="000000" w:themeColor="text1"/>
          <w:lang w:val="uk-UA"/>
        </w:rPr>
        <w:t>ЕА</w:t>
      </w:r>
      <w:r w:rsidR="00AC7182"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AC7182" w:rsidRPr="00A42315">
        <w:rPr>
          <w:rFonts w:ascii="Times New Roman" w:hAnsi="Times New Roman" w:cs="Times New Roman"/>
          <w:color w:val="000000" w:themeColor="text1"/>
        </w:rPr>
        <w:t>називаєтьс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жорсткістю стержня при розтягуванні (стисканні)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лежить від матеріалу </w:t>
      </w:r>
      <w:r w:rsidRPr="00A42315">
        <w:rPr>
          <w:rFonts w:ascii="Times New Roman" w:hAnsi="Times New Roman" w:cs="Times New Roman"/>
          <w:color w:val="000000" w:themeColor="text1"/>
        </w:rPr>
        <w:t xml:space="preserve">стержня (E) 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р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м</w:t>
      </w:r>
      <w:proofErr w:type="spellEnd"/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р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в поперечного 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Pr="00A42315">
        <w:rPr>
          <w:rFonts w:ascii="Times New Roman" w:hAnsi="Times New Roman" w:cs="Times New Roman"/>
          <w:color w:val="000000" w:themeColor="text1"/>
        </w:rPr>
        <w:t xml:space="preserve"> (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</w:rPr>
        <w:t xml:space="preserve">). 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од</w:t>
      </w:r>
      <w:proofErr w:type="spellEnd"/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87CB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ручніше користуватись поняттям відносної жорсткості </w:t>
      </w:r>
      <w:r w:rsidR="00116002" w:rsidRPr="00A42315">
        <w:rPr>
          <w:rFonts w:ascii="Times New Roman" w:hAnsi="Times New Roman" w:cs="Times New Roman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EA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l</m:t>
            </m:r>
          </m:den>
        </m:f>
      </m:oMath>
      <w:r w:rsidRPr="00A42315">
        <w:rPr>
          <w:rFonts w:ascii="Times New Roman" w:hAnsi="Times New Roman" w:cs="Times New Roman"/>
          <w:color w:val="000000" w:themeColor="text1"/>
        </w:rPr>
        <w:t xml:space="preserve">,  де l </w:t>
      </w:r>
      <w:r w:rsidR="00116002" w:rsidRPr="00A42315">
        <w:rPr>
          <w:rFonts w:ascii="Times New Roman" w:hAnsi="Times New Roman" w:cs="Times New Roman"/>
          <w:color w:val="000000" w:themeColor="text1"/>
        </w:rPr>
        <w:t xml:space="preserve">– </w:t>
      </w:r>
      <w:r w:rsidR="00AC718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вжина </w:t>
      </w:r>
      <w:r w:rsidR="00AC7182" w:rsidRPr="00A42315">
        <w:rPr>
          <w:rFonts w:ascii="Times New Roman" w:hAnsi="Times New Roman" w:cs="Times New Roman"/>
          <w:color w:val="000000" w:themeColor="text1"/>
        </w:rPr>
        <w:t>стержня</w:t>
      </w:r>
      <w:r w:rsidRPr="00A42315">
        <w:rPr>
          <w:rFonts w:ascii="Times New Roman" w:hAnsi="Times New Roman" w:cs="Times New Roman"/>
          <w:color w:val="000000" w:themeColor="text1"/>
        </w:rPr>
        <w:t>.</w:t>
      </w:r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 Для нормально</w:t>
      </w:r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</w:rPr>
        <w:t xml:space="preserve"> р</w:t>
      </w:r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</w:rPr>
        <w:t>бот</w:t>
      </w:r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еяких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конструкц</w:t>
      </w:r>
      <w:proofErr w:type="spellEnd"/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й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еобх</w:t>
      </w:r>
      <w:proofErr w:type="spellEnd"/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д</w:t>
      </w:r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</w:rPr>
        <w:t xml:space="preserve">о, </w:t>
      </w:r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щоб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</w:rPr>
        <w:t xml:space="preserve">х </w:t>
      </w:r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лемент</w:t>
      </w:r>
      <w:proofErr w:type="spellEnd"/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в не п</w:t>
      </w:r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</w:rPr>
        <w:t>рев</w:t>
      </w:r>
      <w:proofErr w:type="spellStart"/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ищувал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опус</w:t>
      </w:r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тимо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величин</w:t>
      </w:r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тод</w:t>
      </w:r>
      <w:proofErr w:type="spellEnd"/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умова </w:t>
      </w:r>
      <w:r w:rsidRPr="00A42315">
        <w:rPr>
          <w:rFonts w:ascii="Times New Roman" w:hAnsi="Times New Roman" w:cs="Times New Roman"/>
          <w:color w:val="000000" w:themeColor="text1"/>
        </w:rPr>
        <w:t>ж</w:t>
      </w:r>
      <w:proofErr w:type="spellStart"/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орсткості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116002" w:rsidRPr="00A42315">
        <w:rPr>
          <w:rFonts w:ascii="Times New Roman" w:hAnsi="Times New Roman" w:cs="Times New Roman"/>
          <w:color w:val="000000" w:themeColor="text1"/>
          <w:lang w:val="uk-UA"/>
        </w:rPr>
        <w:t>має вигляд</w:t>
      </w:r>
      <w:r w:rsidRPr="00A42315">
        <w:rPr>
          <w:rFonts w:ascii="Times New Roman" w:hAnsi="Times New Roman" w:cs="Times New Roman"/>
          <w:color w:val="000000" w:themeColor="text1"/>
        </w:rPr>
        <w:t xml:space="preserve">   </w:t>
      </w:r>
    </w:p>
    <w:p w:rsidR="00570836" w:rsidRPr="00A42315" w:rsidRDefault="0050251A" w:rsidP="00A235CC">
      <w:pPr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Δl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l</m:t>
            </m:r>
          </m:den>
        </m:f>
        <m:r>
          <w:rPr>
            <w:rFonts w:ascii="Cambria Math" w:hAnsi="Cambria Math" w:cs="Times New Roman"/>
            <w:color w:val="000000" w:themeColor="text1"/>
          </w:rPr>
          <m:t>=ε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</w:rPr>
              <m:t>ε</m:t>
            </m:r>
          </m:e>
        </m:d>
      </m:oMath>
      <w:r w:rsidR="00CD09AF" w:rsidRPr="00A42315">
        <w:rPr>
          <w:rFonts w:ascii="Times New Roman" w:hAnsi="Times New Roman" w:cs="Times New Roman"/>
          <w:color w:val="000000" w:themeColor="text1"/>
        </w:rPr>
        <w:t>.</w:t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(2.13) </w:t>
      </w:r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A42315">
        <w:rPr>
          <w:rFonts w:ascii="Times New Roman" w:hAnsi="Times New Roman" w:cs="Times New Roman"/>
          <w:color w:val="000000" w:themeColor="text1"/>
        </w:rPr>
        <w:t>П</w:t>
      </w:r>
      <w:r w:rsidR="00A235CC" w:rsidRPr="00A42315">
        <w:rPr>
          <w:rFonts w:ascii="Times New Roman" w:hAnsi="Times New Roman" w:cs="Times New Roman"/>
          <w:color w:val="000000" w:themeColor="text1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сл</w:t>
      </w:r>
      <w:proofErr w:type="spellEnd"/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</w:rPr>
        <w:t xml:space="preserve"> зам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н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</w:rPr>
          <m:t>Δl</m:t>
        </m:r>
      </m:oMath>
      <w:r w:rsidRPr="00A42315">
        <w:rPr>
          <w:rFonts w:ascii="Times New Roman" w:hAnsi="Times New Roman" w:cs="Times New Roman"/>
          <w:color w:val="000000" w:themeColor="text1"/>
        </w:rPr>
        <w:t xml:space="preserve"> по закону Гука мо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ж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ут</w:t>
      </w:r>
      <w:proofErr w:type="spellEnd"/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</w:rPr>
        <w:t xml:space="preserve"> б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>т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в’язані </w:t>
      </w:r>
      <w:r w:rsidRPr="00A42315">
        <w:rPr>
          <w:rFonts w:ascii="Times New Roman" w:hAnsi="Times New Roman" w:cs="Times New Roman"/>
          <w:color w:val="000000" w:themeColor="text1"/>
        </w:rPr>
        <w:t>задач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тр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ьо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>х тип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в, аналог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чн</w:t>
      </w:r>
      <w:proofErr w:type="spellEnd"/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х 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розрахункам на міцність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Якщо умова жорсткості виконується, а</w:t>
      </w:r>
      <w:r w:rsidR="00AC718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умова міцності не </w:t>
      </w:r>
      <w:r w:rsidR="00AC7182" w:rsidRPr="00A42315">
        <w:rPr>
          <w:rFonts w:ascii="Times New Roman" w:hAnsi="Times New Roman" w:cs="Times New Roman"/>
          <w:color w:val="000000" w:themeColor="text1"/>
          <w:lang w:val="uk-UA"/>
        </w:rPr>
        <w:t>задовольняється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,</w:t>
      </w:r>
      <w:r w:rsidRPr="00A42315">
        <w:rPr>
          <w:rFonts w:ascii="Times New Roman" w:hAnsi="Times New Roman" w:cs="Times New Roman"/>
          <w:color w:val="000000" w:themeColor="text1"/>
        </w:rPr>
        <w:t xml:space="preserve"> то задача </w:t>
      </w:r>
      <w:r w:rsidR="00A235CC" w:rsidRPr="00A42315">
        <w:rPr>
          <w:rFonts w:ascii="Times New Roman" w:hAnsi="Times New Roman" w:cs="Times New Roman"/>
          <w:color w:val="000000" w:themeColor="text1"/>
          <w:lang w:val="uk-UA"/>
        </w:rPr>
        <w:t>повинна бути розв’язана за умовою міцності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570836" w:rsidRPr="00A42315" w:rsidRDefault="00570836" w:rsidP="00A235CC">
      <w:pPr>
        <w:ind w:firstLine="567"/>
        <w:jc w:val="center"/>
        <w:rPr>
          <w:rFonts w:ascii="Times New Roman" w:hAnsi="Times New Roman" w:cs="Times New Roman"/>
          <w:b/>
          <w:color w:val="000000" w:themeColor="text1"/>
        </w:rPr>
      </w:pPr>
      <w:r w:rsidRPr="00A42315">
        <w:rPr>
          <w:rFonts w:ascii="Times New Roman" w:hAnsi="Times New Roman" w:cs="Times New Roman"/>
          <w:b/>
          <w:color w:val="000000" w:themeColor="text1"/>
        </w:rPr>
        <w:t>2.4. Ко</w:t>
      </w:r>
      <w:r w:rsidR="00A235CC" w:rsidRPr="00A42315">
        <w:rPr>
          <w:rFonts w:ascii="Times New Roman" w:hAnsi="Times New Roman" w:cs="Times New Roman"/>
          <w:b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b/>
          <w:color w:val="000000" w:themeColor="text1"/>
        </w:rPr>
        <w:t>ф</w:t>
      </w:r>
      <w:r w:rsidR="00A235CC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</w:rPr>
        <w:t>ц</w:t>
      </w:r>
      <w:proofErr w:type="spellStart"/>
      <w:r w:rsidR="00A235CC" w:rsidRPr="00A42315">
        <w:rPr>
          <w:rFonts w:ascii="Times New Roman" w:hAnsi="Times New Roman" w:cs="Times New Roman"/>
          <w:b/>
          <w:color w:val="000000" w:themeColor="text1"/>
          <w:lang w:val="uk-UA"/>
        </w:rPr>
        <w:t>іє</w:t>
      </w:r>
      <w:r w:rsidRPr="00A42315">
        <w:rPr>
          <w:rFonts w:ascii="Times New Roman" w:hAnsi="Times New Roman" w:cs="Times New Roman"/>
          <w:b/>
          <w:color w:val="000000" w:themeColor="text1"/>
        </w:rPr>
        <w:t>нт</w:t>
      </w:r>
      <w:proofErr w:type="spellEnd"/>
      <w:r w:rsidRPr="00A42315">
        <w:rPr>
          <w:rFonts w:ascii="Times New Roman" w:hAnsi="Times New Roman" w:cs="Times New Roman"/>
          <w:b/>
          <w:color w:val="000000" w:themeColor="text1"/>
        </w:rPr>
        <w:t xml:space="preserve"> Пуассона</w:t>
      </w:r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A42315">
        <w:rPr>
          <w:rFonts w:ascii="Times New Roman" w:hAnsi="Times New Roman" w:cs="Times New Roman"/>
          <w:color w:val="000000" w:themeColor="text1"/>
        </w:rPr>
        <w:t>Стержн</w:t>
      </w:r>
      <w:proofErr w:type="spellEnd"/>
      <w:r w:rsidR="00124F6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124F68" w:rsidRPr="00A42315">
        <w:rPr>
          <w:rFonts w:ascii="Times New Roman" w:hAnsi="Times New Roman" w:cs="Times New Roman"/>
          <w:color w:val="000000" w:themeColor="text1"/>
          <w:lang w:val="uk-UA"/>
        </w:rPr>
        <w:t>що піддаються розтягуванню чи стисканню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124F68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</w:rPr>
        <w:t xml:space="preserve">к показали </w:t>
      </w:r>
      <w:r w:rsidR="00124F68" w:rsidRPr="00A42315">
        <w:rPr>
          <w:rFonts w:ascii="Times New Roman" w:hAnsi="Times New Roman" w:cs="Times New Roman"/>
          <w:color w:val="000000" w:themeColor="text1"/>
          <w:lang w:val="uk-UA"/>
        </w:rPr>
        <w:t>досліди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124F68" w:rsidRPr="00A42315">
        <w:rPr>
          <w:rFonts w:ascii="Times New Roman" w:hAnsi="Times New Roman" w:cs="Times New Roman"/>
          <w:color w:val="000000" w:themeColor="text1"/>
          <w:lang w:val="uk-UA"/>
        </w:rPr>
        <w:t>випробовують не тільки поздовжню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124F6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ле і </w:t>
      </w:r>
      <w:proofErr w:type="spellStart"/>
      <w:r w:rsidR="00124F68" w:rsidRPr="00A42315">
        <w:rPr>
          <w:rFonts w:ascii="Times New Roman" w:hAnsi="Times New Roman" w:cs="Times New Roman"/>
          <w:color w:val="000000" w:themeColor="text1"/>
        </w:rPr>
        <w:t>поперечну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proofErr w:type="spellEnd"/>
      <w:r w:rsidR="00124F6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ю.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оперечн</w:t>
      </w:r>
      <w:proofErr w:type="spellEnd"/>
      <w:r w:rsidR="00124F68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>й р</w:t>
      </w:r>
      <w:r w:rsidR="00124F68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м</w:t>
      </w:r>
      <w:proofErr w:type="spellEnd"/>
      <w:r w:rsidR="00124F6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р бруса (рис. 2.</w:t>
      </w:r>
      <w:r w:rsidR="00284B6E" w:rsidRPr="00A42315">
        <w:rPr>
          <w:rFonts w:ascii="Times New Roman" w:hAnsi="Times New Roman" w:cs="Times New Roman"/>
          <w:color w:val="000000" w:themeColor="text1"/>
          <w:lang w:val="uk-UA"/>
        </w:rPr>
        <w:t>5</w:t>
      </w:r>
      <w:r w:rsidRPr="00A42315">
        <w:rPr>
          <w:rFonts w:ascii="Times New Roman" w:hAnsi="Times New Roman" w:cs="Times New Roman"/>
          <w:color w:val="000000" w:themeColor="text1"/>
        </w:rPr>
        <w:t>) при р</w:t>
      </w:r>
      <w:proofErr w:type="spellStart"/>
      <w:r w:rsidR="00124F68" w:rsidRPr="00A42315">
        <w:rPr>
          <w:rFonts w:ascii="Times New Roman" w:hAnsi="Times New Roman" w:cs="Times New Roman"/>
          <w:color w:val="000000" w:themeColor="text1"/>
          <w:lang w:val="uk-UA"/>
        </w:rPr>
        <w:t>озтягуванні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124F6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меншується </w:t>
      </w:r>
      <w:r w:rsidRPr="00A42315">
        <w:rPr>
          <w:rFonts w:ascii="Times New Roman" w:hAnsi="Times New Roman" w:cs="Times New Roman"/>
          <w:color w:val="000000" w:themeColor="text1"/>
        </w:rPr>
        <w:t xml:space="preserve">на величину </w:t>
      </w:r>
    </w:p>
    <w:p w:rsidR="00570836" w:rsidRPr="00A42315" w:rsidRDefault="0018166B" w:rsidP="0018166B">
      <w:pPr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</w:rPr>
          <m:t>Δb=b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b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</m:oMath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570836" w:rsidRPr="00A42315">
        <w:rPr>
          <w:rFonts w:ascii="Times New Roman" w:hAnsi="Times New Roman" w:cs="Times New Roman"/>
          <w:color w:val="000000" w:themeColor="text1"/>
        </w:rPr>
        <w:t>(2.14)</w:t>
      </w:r>
    </w:p>
    <w:p w:rsidR="00570836" w:rsidRPr="00A42315" w:rsidRDefault="0018166B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а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поперечна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деформац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я  </w:t>
      </w:r>
    </w:p>
    <w:p w:rsidR="00570836" w:rsidRPr="00A42315" w:rsidRDefault="0050251A" w:rsidP="0018166B">
      <w:pPr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Δb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b</m:t>
            </m:r>
          </m:den>
        </m:f>
      </m:oMath>
      <w:r w:rsidR="00CD09AF" w:rsidRPr="00A42315">
        <w:rPr>
          <w:rFonts w:ascii="Times New Roman" w:hAnsi="Times New Roman" w:cs="Times New Roman"/>
          <w:color w:val="000000" w:themeColor="text1"/>
        </w:rPr>
        <w:t>.</w:t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(2.15) </w:t>
      </w:r>
    </w:p>
    <w:p w:rsidR="00570836" w:rsidRPr="00A42315" w:rsidRDefault="0018166B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Досліди показують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для 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більшості </w:t>
      </w:r>
      <w:r w:rsidR="00570836" w:rsidRPr="00A42315">
        <w:rPr>
          <w:rFonts w:ascii="Times New Roman" w:hAnsi="Times New Roman" w:cs="Times New Roman"/>
          <w:color w:val="000000" w:themeColor="text1"/>
        </w:rPr>
        <w:t>матер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>ал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8764C" w:rsidRPr="00A42315">
        <w:rPr>
          <w:rFonts w:ascii="Times New Roman" w:hAnsi="Times New Roman" w:cs="Times New Roman"/>
          <w:color w:val="000000" w:themeColor="text1"/>
        </w:rPr>
        <w:t>в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</m:oMath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70836" w:rsidRPr="00A42315">
        <w:rPr>
          <w:rFonts w:ascii="Times New Roman" w:hAnsi="Times New Roman" w:cs="Times New Roman"/>
          <w:color w:val="000000" w:themeColor="text1"/>
        </w:rPr>
        <w:t>в 3-4 раз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мен</w:t>
      </w:r>
      <w:r w:rsidR="00A8764C" w:rsidRPr="00A42315">
        <w:rPr>
          <w:rFonts w:ascii="Times New Roman" w:hAnsi="Times New Roman" w:cs="Times New Roman"/>
          <w:color w:val="000000" w:themeColor="text1"/>
        </w:rPr>
        <w:t>ше</w:t>
      </w:r>
      <w:proofErr w:type="spellEnd"/>
      <w:r w:rsidR="00A8764C" w:rsidRPr="00A42315">
        <w:rPr>
          <w:rFonts w:ascii="Times New Roman" w:hAnsi="Times New Roman" w:cs="Times New Roman"/>
          <w:color w:val="000000" w:themeColor="text1"/>
        </w:rPr>
        <w:t xml:space="preserve"> ε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. Абсолютна величина 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шення відносної </w:t>
      </w:r>
      <w:r w:rsidR="00570836" w:rsidRPr="00A42315">
        <w:rPr>
          <w:rFonts w:ascii="Times New Roman" w:hAnsi="Times New Roman" w:cs="Times New Roman"/>
          <w:color w:val="000000" w:themeColor="text1"/>
        </w:rPr>
        <w:t>поперечно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деформац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 xml:space="preserve"> </m:t>
        </m:r>
      </m:oMath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 відносної поздовжньої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ε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наз</w:t>
      </w:r>
      <w:proofErr w:type="spellEnd"/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ва</w:t>
      </w:r>
      <w:proofErr w:type="spellEnd"/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="00570836" w:rsidRPr="00A42315">
        <w:rPr>
          <w:rFonts w:ascii="Times New Roman" w:hAnsi="Times New Roman" w:cs="Times New Roman"/>
          <w:color w:val="000000" w:themeColor="text1"/>
        </w:rPr>
        <w:t>т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ся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 xml:space="preserve">  ко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="00570836" w:rsidRPr="00A42315">
        <w:rPr>
          <w:rFonts w:ascii="Times New Roman" w:hAnsi="Times New Roman" w:cs="Times New Roman"/>
          <w:color w:val="000000" w:themeColor="text1"/>
        </w:rPr>
        <w:t>ф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>ц</w:t>
      </w:r>
      <w:proofErr w:type="spellStart"/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іє</w:t>
      </w:r>
      <w:r w:rsidR="00570836" w:rsidRPr="00A42315">
        <w:rPr>
          <w:rFonts w:ascii="Times New Roman" w:hAnsi="Times New Roman" w:cs="Times New Roman"/>
          <w:color w:val="000000" w:themeColor="text1"/>
        </w:rPr>
        <w:t>нтом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 xml:space="preserve"> поперечно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деформац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бо </w:t>
      </w:r>
      <w:r w:rsidR="00570836" w:rsidRPr="00A42315">
        <w:rPr>
          <w:rFonts w:ascii="Times New Roman" w:hAnsi="Times New Roman" w:cs="Times New Roman"/>
          <w:color w:val="000000" w:themeColor="text1"/>
        </w:rPr>
        <w:t>ко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="00570836" w:rsidRPr="00A42315">
        <w:rPr>
          <w:rFonts w:ascii="Times New Roman" w:hAnsi="Times New Roman" w:cs="Times New Roman"/>
          <w:color w:val="000000" w:themeColor="text1"/>
        </w:rPr>
        <w:t>ф</w:t>
      </w:r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>ц</w:t>
      </w:r>
      <w:proofErr w:type="spellStart"/>
      <w:r w:rsidR="00A8764C" w:rsidRPr="00A42315">
        <w:rPr>
          <w:rFonts w:ascii="Times New Roman" w:hAnsi="Times New Roman" w:cs="Times New Roman"/>
          <w:color w:val="000000" w:themeColor="text1"/>
          <w:lang w:val="uk-UA"/>
        </w:rPr>
        <w:t>іє</w:t>
      </w:r>
      <w:r w:rsidR="00570836" w:rsidRPr="00A42315">
        <w:rPr>
          <w:rFonts w:ascii="Times New Roman" w:hAnsi="Times New Roman" w:cs="Times New Roman"/>
          <w:color w:val="000000" w:themeColor="text1"/>
        </w:rPr>
        <w:t>нтом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 xml:space="preserve"> Пуассона:  </w:t>
      </w:r>
    </w:p>
    <w:p w:rsidR="00570836" w:rsidRPr="00A42315" w:rsidRDefault="00A8764C" w:rsidP="00A8764C">
      <w:pPr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</w:rPr>
          <m:t>µ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ε</m:t>
            </m:r>
          </m:den>
        </m:f>
      </m:oMath>
      <w:r w:rsidR="00CD09AF" w:rsidRPr="00A42315">
        <w:rPr>
          <w:rFonts w:ascii="Times New Roman" w:hAnsi="Times New Roman" w:cs="Times New Roman"/>
          <w:color w:val="000000" w:themeColor="text1"/>
        </w:rPr>
        <w:t>.</w:t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CD09AF" w:rsidRPr="00A42315">
        <w:rPr>
          <w:rFonts w:ascii="Times New Roman" w:hAnsi="Times New Roman" w:cs="Times New Roman"/>
          <w:color w:val="000000" w:themeColor="text1"/>
        </w:rPr>
        <w:tab/>
      </w:r>
      <w:r w:rsidR="00570836" w:rsidRPr="00A42315">
        <w:rPr>
          <w:rFonts w:ascii="Times New Roman" w:hAnsi="Times New Roman" w:cs="Times New Roman"/>
          <w:color w:val="000000" w:themeColor="text1"/>
        </w:rPr>
        <w:t>(2.16)</w:t>
      </w:r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lastRenderedPageBreak/>
        <w:t>Ко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</w:rPr>
        <w:t>ф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ц</w:t>
      </w:r>
      <w:proofErr w:type="spellStart"/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іє</w:t>
      </w:r>
      <w:r w:rsidRPr="00A42315">
        <w:rPr>
          <w:rFonts w:ascii="Times New Roman" w:hAnsi="Times New Roman" w:cs="Times New Roman"/>
          <w:color w:val="000000" w:themeColor="text1"/>
        </w:rPr>
        <w:t>нт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µ 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залежить від властивостей матеріалу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змінюється в межах від</w:t>
      </w:r>
      <w:r w:rsidRPr="00A42315">
        <w:rPr>
          <w:rFonts w:ascii="Times New Roman" w:hAnsi="Times New Roman" w:cs="Times New Roman"/>
          <w:color w:val="000000" w:themeColor="text1"/>
        </w:rPr>
        <w:t xml:space="preserve"> 0 до 0,5(сталь - 0,25÷0,33; </w:t>
      </w:r>
      <w:r w:rsidR="00AC7182" w:rsidRPr="00A42315">
        <w:rPr>
          <w:rFonts w:ascii="Times New Roman" w:hAnsi="Times New Roman" w:cs="Times New Roman"/>
          <w:color w:val="000000" w:themeColor="text1"/>
        </w:rPr>
        <w:t>ч</w:t>
      </w:r>
      <w:proofErr w:type="spellStart"/>
      <w:r w:rsidR="00AC7182" w:rsidRPr="00A42315">
        <w:rPr>
          <w:rFonts w:ascii="Times New Roman" w:hAnsi="Times New Roman" w:cs="Times New Roman"/>
          <w:color w:val="000000" w:themeColor="text1"/>
          <w:lang w:val="uk-UA"/>
        </w:rPr>
        <w:t>ав</w:t>
      </w:r>
      <w:r w:rsidR="00AC7182" w:rsidRPr="00A42315">
        <w:rPr>
          <w:rFonts w:ascii="Times New Roman" w:hAnsi="Times New Roman" w:cs="Times New Roman"/>
          <w:color w:val="000000" w:themeColor="text1"/>
        </w:rPr>
        <w:t>ун</w:t>
      </w:r>
      <w:proofErr w:type="spellEnd"/>
      <w:r w:rsidR="00AC7182" w:rsidRPr="00A42315">
        <w:rPr>
          <w:rFonts w:ascii="Times New Roman" w:hAnsi="Times New Roman" w:cs="Times New Roman"/>
          <w:color w:val="000000" w:themeColor="text1"/>
        </w:rPr>
        <w:t xml:space="preserve"> -</w:t>
      </w:r>
      <w:r w:rsidRPr="00A42315">
        <w:rPr>
          <w:rFonts w:ascii="Times New Roman" w:hAnsi="Times New Roman" w:cs="Times New Roman"/>
          <w:color w:val="000000" w:themeColor="text1"/>
        </w:rPr>
        <w:t xml:space="preserve"> 0,23÷0,27; </w:t>
      </w:r>
      <w:r w:rsidR="00AC7182" w:rsidRPr="00A42315">
        <w:rPr>
          <w:rFonts w:ascii="Times New Roman" w:hAnsi="Times New Roman" w:cs="Times New Roman"/>
          <w:color w:val="000000" w:themeColor="text1"/>
        </w:rPr>
        <w:t>каучук -</w:t>
      </w:r>
      <w:r w:rsidRPr="00A42315">
        <w:rPr>
          <w:rFonts w:ascii="Times New Roman" w:hAnsi="Times New Roman" w:cs="Times New Roman"/>
          <w:color w:val="000000" w:themeColor="text1"/>
        </w:rPr>
        <w:t xml:space="preserve"> 0,47; м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ь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- 0,31÷0,34). </w:t>
      </w:r>
    </w:p>
    <w:p w:rsidR="00570836" w:rsidRPr="00A42315" w:rsidRDefault="00AC7182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µ -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 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є характеристикою пружних властивостей матеріалу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. Для 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зотропн</w:t>
      </w:r>
      <w:proofErr w:type="spellEnd"/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570836" w:rsidRPr="00A42315">
        <w:rPr>
          <w:rFonts w:ascii="Times New Roman" w:hAnsi="Times New Roman" w:cs="Times New Roman"/>
          <w:color w:val="000000" w:themeColor="text1"/>
        </w:rPr>
        <w:t>х матер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>ал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в E 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µ по</w:t>
      </w:r>
      <w:proofErr w:type="spellStart"/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вністю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 xml:space="preserve"> характеризуют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ужні властивості </w:t>
      </w:r>
      <w:r w:rsidR="00570836" w:rsidRPr="00A42315">
        <w:rPr>
          <w:rFonts w:ascii="Times New Roman" w:hAnsi="Times New Roman" w:cs="Times New Roman"/>
          <w:color w:val="000000" w:themeColor="text1"/>
        </w:rPr>
        <w:t>матер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>ал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.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Дл</w:t>
      </w:r>
      <w:proofErr w:type="spellEnd"/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ан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зотропн</w:t>
      </w:r>
      <w:proofErr w:type="spellEnd"/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570836" w:rsidRPr="00A42315">
        <w:rPr>
          <w:rFonts w:ascii="Times New Roman" w:hAnsi="Times New Roman" w:cs="Times New Roman"/>
          <w:color w:val="000000" w:themeColor="text1"/>
        </w:rPr>
        <w:t>х матер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>ал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в 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трібно знати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E 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µ в 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різних напрямках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. Для 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мірювання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числово</w:t>
      </w:r>
      <w:proofErr w:type="spellEnd"/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го значення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величин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µ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необх</w:t>
      </w:r>
      <w:proofErr w:type="spellEnd"/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>д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о при 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розтягуванн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(с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тисканні</w:t>
      </w:r>
      <w:r w:rsidR="00570836" w:rsidRPr="00A42315">
        <w:rPr>
          <w:rFonts w:ascii="Times New Roman" w:hAnsi="Times New Roman" w:cs="Times New Roman"/>
          <w:color w:val="000000" w:themeColor="text1"/>
        </w:rPr>
        <w:t>) стержня одно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часово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C19C0" w:rsidRPr="00A42315">
        <w:rPr>
          <w:rFonts w:ascii="Times New Roman" w:hAnsi="Times New Roman" w:cs="Times New Roman"/>
          <w:color w:val="000000" w:themeColor="text1"/>
          <w:lang w:val="uk-UA"/>
        </w:rPr>
        <w:t>вимірювати по</w:t>
      </w:r>
      <w:r w:rsidR="0048287C" w:rsidRPr="00A42315">
        <w:rPr>
          <w:rFonts w:ascii="Times New Roman" w:hAnsi="Times New Roman" w:cs="Times New Roman"/>
          <w:color w:val="000000" w:themeColor="text1"/>
          <w:lang w:val="uk-UA"/>
        </w:rPr>
        <w:t>здовжні та поперечні деформації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570836" w:rsidRPr="00A42315" w:rsidRDefault="00570836" w:rsidP="00B40EBF">
      <w:pPr>
        <w:ind w:firstLine="567"/>
        <w:jc w:val="center"/>
        <w:rPr>
          <w:rFonts w:ascii="Times New Roman" w:hAnsi="Times New Roman" w:cs="Times New Roman"/>
          <w:b/>
          <w:color w:val="000000" w:themeColor="text1"/>
        </w:rPr>
      </w:pPr>
      <w:r w:rsidRPr="00A42315">
        <w:rPr>
          <w:rFonts w:ascii="Times New Roman" w:hAnsi="Times New Roman" w:cs="Times New Roman"/>
          <w:b/>
          <w:color w:val="000000" w:themeColor="text1"/>
        </w:rPr>
        <w:t xml:space="preserve">2.5. </w:t>
      </w:r>
      <w:r w:rsidR="0048287C" w:rsidRPr="00A42315">
        <w:rPr>
          <w:rFonts w:ascii="Times New Roman" w:hAnsi="Times New Roman" w:cs="Times New Roman"/>
          <w:b/>
          <w:color w:val="000000" w:themeColor="text1"/>
          <w:lang w:val="uk-UA"/>
        </w:rPr>
        <w:t>Зміна об’єму при розтягуванні або стисканні</w:t>
      </w:r>
    </w:p>
    <w:p w:rsidR="00B06FC4" w:rsidRPr="00A42315" w:rsidRDefault="0048287C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вжина зразка після деформації </w:t>
      </w:r>
      <w:r w:rsidR="0075685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l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+ε</m:t>
            </m:r>
          </m:e>
        </m:d>
      </m:oMath>
      <w:r w:rsidR="00D709CB" w:rsidRPr="00A42315">
        <w:rPr>
          <w:rFonts w:ascii="Times New Roman" w:hAnsi="Times New Roman" w:cs="Times New Roman"/>
          <w:color w:val="000000" w:themeColor="text1"/>
        </w:rPr>
        <w:t>. Площа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75685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разка після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деформац</w:t>
      </w:r>
      <w:r w:rsidR="00756851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="0075685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A=</m:t>
        </m:r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bSup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-ε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=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-µ·ε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</m:oMath>
      <w:r w:rsidR="00570836"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Об</w:t>
      </w:r>
      <w:r w:rsidR="00B06FC4" w:rsidRPr="00A42315">
        <w:rPr>
          <w:rFonts w:ascii="Times New Roman" w:hAnsi="Times New Roman" w:cs="Times New Roman"/>
          <w:color w:val="000000" w:themeColor="text1"/>
        </w:rPr>
        <w:t>’</w:t>
      </w:r>
      <w:r w:rsidR="00B06FC4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</w:rPr>
        <w:t>м п</w:t>
      </w:r>
      <w:r w:rsidR="00B06FC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л</w:t>
      </w:r>
      <w:proofErr w:type="spellEnd"/>
      <w:r w:rsidR="00B06FC4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r w:rsidR="00B06FC4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 </w:t>
      </w:r>
    </w:p>
    <w:p w:rsidR="00570836" w:rsidRPr="00A42315" w:rsidRDefault="0050251A" w:rsidP="00472D23">
      <w:pPr>
        <w:jc w:val="both"/>
        <w:rPr>
          <w:rFonts w:ascii="Times New Roman" w:hAnsi="Times New Roman" w:cs="Times New Roman"/>
          <w:color w:val="000000" w:themeColor="text1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·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A·l·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1-µ·ε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</w:rPr>
          <m:t>·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</w:rPr>
              <m:t>1+ε</m:t>
            </m:r>
          </m:e>
        </m:d>
        <m:r>
          <w:rPr>
            <w:rFonts w:ascii="Cambria Math" w:hAnsi="Cambria Math" w:cs="Times New Roman"/>
            <w:color w:val="000000" w:themeColor="text1"/>
          </w:rPr>
          <m:t>=V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</w:rPr>
              <m:t>1-2µε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µε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</w:rPr>
          <m:t>·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</w:rPr>
              <m:t>1+ε</m:t>
            </m:r>
          </m:e>
        </m:d>
        <m:r>
          <w:rPr>
            <w:rFonts w:ascii="Cambria Math" w:hAnsi="Cambria Math" w:cs="Times New Roman"/>
            <w:color w:val="000000" w:themeColor="text1"/>
          </w:rPr>
          <m:t>=V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</w:rPr>
              <m:t>1-2µε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µξ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</w:rPr>
              <m:t>+ξ-2µ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ξ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µξ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</w:rPr>
              <m:t>·ε</m:t>
            </m:r>
          </m:e>
        </m:d>
        <m:r>
          <w:rPr>
            <w:rFonts w:ascii="Cambria Math" w:hAnsi="Cambria Math" w:cs="Times New Roman"/>
            <w:color w:val="000000" w:themeColor="text1"/>
          </w:rPr>
          <m:t>=V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</w:rPr>
              <m:t>1+ε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1-2µ</m:t>
                </m:r>
              </m:e>
            </m:d>
          </m:e>
        </m:d>
      </m:oMath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72D23" w:rsidRPr="00A42315">
        <w:rPr>
          <w:rFonts w:ascii="Times New Roman" w:hAnsi="Times New Roman" w:cs="Times New Roman"/>
          <w:color w:val="000000" w:themeColor="text1"/>
        </w:rPr>
        <w:t xml:space="preserve">     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(2.17) </w:t>
      </w:r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В формулах (2.17) </w:t>
      </w:r>
      <m:oMath>
        <m:r>
          <w:rPr>
            <w:rFonts w:ascii="Cambria Math" w:hAnsi="Cambria Math" w:cs="Times New Roman"/>
            <w:color w:val="000000" w:themeColor="text1"/>
          </w:rPr>
          <m:t>V=A·l</m:t>
        </m:r>
      </m:oMath>
      <w:r w:rsidR="00472D23" w:rsidRPr="00A42315">
        <w:rPr>
          <w:rFonts w:ascii="Times New Roman" w:hAnsi="Times New Roman" w:cs="Times New Roman"/>
          <w:color w:val="000000" w:themeColor="text1"/>
        </w:rPr>
        <w:t xml:space="preserve"> – першопочатковий </w:t>
      </w:r>
      <w:r w:rsidRPr="00A42315">
        <w:rPr>
          <w:rFonts w:ascii="Times New Roman" w:hAnsi="Times New Roman" w:cs="Times New Roman"/>
          <w:color w:val="000000" w:themeColor="text1"/>
        </w:rPr>
        <w:t>об</w:t>
      </w:r>
      <w:r w:rsidR="00472D23" w:rsidRPr="00A42315">
        <w:rPr>
          <w:rFonts w:ascii="Times New Roman" w:hAnsi="Times New Roman" w:cs="Times New Roman"/>
          <w:color w:val="000000" w:themeColor="text1"/>
          <w:lang w:val="uk-UA"/>
        </w:rPr>
        <w:t>’є</w:t>
      </w:r>
      <w:r w:rsidRPr="00A42315">
        <w:rPr>
          <w:rFonts w:ascii="Times New Roman" w:hAnsi="Times New Roman" w:cs="Times New Roman"/>
          <w:color w:val="000000" w:themeColor="text1"/>
        </w:rPr>
        <w:t>м;  квадратом величин</w:t>
      </w:r>
      <w:r w:rsidR="00472D2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ε</w:t>
      </w:r>
      <w:r w:rsidR="00472D23"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2</w:t>
      </w:r>
      <w:r w:rsidR="00472D2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нехтуємо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472D2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кільки </w:t>
      </w:r>
      <w:r w:rsidRPr="00A42315">
        <w:rPr>
          <w:rFonts w:ascii="Times New Roman" w:hAnsi="Times New Roman" w:cs="Times New Roman"/>
          <w:color w:val="000000" w:themeColor="text1"/>
        </w:rPr>
        <w:t xml:space="preserve">ε до </w:t>
      </w:r>
      <w:r w:rsidR="00472D2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границі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ропорц</w:t>
      </w:r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>ійності</w:t>
      </w:r>
      <w:proofErr w:type="spellEnd"/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 xml:space="preserve">величина мала. </w:t>
      </w:r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а зміна об’єму </w:t>
      </w:r>
      <w:r w:rsidRPr="00A42315">
        <w:rPr>
          <w:rFonts w:ascii="Times New Roman" w:hAnsi="Times New Roman" w:cs="Times New Roman"/>
          <w:color w:val="000000" w:themeColor="text1"/>
        </w:rPr>
        <w:t xml:space="preserve">объема:   </w:t>
      </w:r>
    </w:p>
    <w:p w:rsidR="00570836" w:rsidRPr="00A42315" w:rsidRDefault="0050251A" w:rsidP="00EF7DCE">
      <w:pPr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</w:rPr>
              <m:t>-V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V</m:t>
            </m:r>
          </m:den>
        </m:f>
        <m:r>
          <w:rPr>
            <w:rFonts w:ascii="Cambria Math" w:hAnsi="Cambria Math" w:cs="Times New Roman"/>
            <w:color w:val="000000" w:themeColor="text1"/>
          </w:rPr>
          <m:t>=ε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</w:rPr>
              <m:t>1-2µ</m:t>
            </m:r>
          </m:e>
        </m:d>
      </m:oMath>
      <w:r w:rsidR="00570836" w:rsidRPr="00A42315">
        <w:rPr>
          <w:rFonts w:ascii="Times New Roman" w:hAnsi="Times New Roman" w:cs="Times New Roman"/>
          <w:color w:val="000000" w:themeColor="text1"/>
        </w:rPr>
        <w:t xml:space="preserve">    (2.18) </w:t>
      </w:r>
    </w:p>
    <w:p w:rsidR="00570836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В формулах (2.17) </w:t>
      </w:r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(2.18) величину ε</w:t>
      </w:r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п</w:t>
      </w:r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ставля</w:t>
      </w:r>
      <w:proofErr w:type="spellEnd"/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</w:rPr>
        <w:t>м</w:t>
      </w:r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>з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во</w:t>
      </w:r>
      <w:proofErr w:type="spellEnd"/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</w:rPr>
        <w:t xml:space="preserve">м знаком. При </w:t>
      </w:r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тягуванні </w:t>
      </w:r>
      <w:r w:rsidRPr="00A42315">
        <w:rPr>
          <w:rFonts w:ascii="Times New Roman" w:hAnsi="Times New Roman" w:cs="Times New Roman"/>
          <w:color w:val="000000" w:themeColor="text1"/>
        </w:rPr>
        <w:t>ε</w:t>
      </w:r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і</w:t>
      </w:r>
      <w:r w:rsidRPr="00A42315">
        <w:rPr>
          <w:rFonts w:ascii="Times New Roman" w:hAnsi="Times New Roman" w:cs="Times New Roman"/>
          <w:color w:val="000000" w:themeColor="text1"/>
        </w:rPr>
        <w:t xml:space="preserve"> знаком (+) </w:t>
      </w:r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об</w:t>
      </w:r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>’є</w:t>
      </w:r>
      <w:r w:rsidRPr="00A42315">
        <w:rPr>
          <w:rFonts w:ascii="Times New Roman" w:hAnsi="Times New Roman" w:cs="Times New Roman"/>
          <w:color w:val="000000" w:themeColor="text1"/>
        </w:rPr>
        <w:t xml:space="preserve">м </w:t>
      </w:r>
      <w:r w:rsidR="00EF7DCE" w:rsidRPr="00A42315">
        <w:rPr>
          <w:rFonts w:ascii="Times New Roman" w:hAnsi="Times New Roman" w:cs="Times New Roman"/>
          <w:color w:val="000000" w:themeColor="text1"/>
          <w:lang w:val="uk-UA"/>
        </w:rPr>
        <w:t>збільшується</w:t>
      </w:r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>;</w:t>
      </w:r>
      <w:r w:rsidRPr="00A42315">
        <w:rPr>
          <w:rFonts w:ascii="Times New Roman" w:hAnsi="Times New Roman" w:cs="Times New Roman"/>
          <w:color w:val="000000" w:themeColor="text1"/>
        </w:rPr>
        <w:t xml:space="preserve"> при </w:t>
      </w:r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тисканні </w:t>
      </w:r>
      <w:r w:rsidRPr="00A42315">
        <w:rPr>
          <w:rFonts w:ascii="Times New Roman" w:hAnsi="Times New Roman" w:cs="Times New Roman"/>
          <w:color w:val="000000" w:themeColor="text1"/>
        </w:rPr>
        <w:t>ε</w:t>
      </w:r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і</w:t>
      </w:r>
      <w:r w:rsidRPr="00A42315">
        <w:rPr>
          <w:rFonts w:ascii="Times New Roman" w:hAnsi="Times New Roman" w:cs="Times New Roman"/>
          <w:color w:val="000000" w:themeColor="text1"/>
        </w:rPr>
        <w:t xml:space="preserve"> знаком (-) </w:t>
      </w:r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об</w:t>
      </w:r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>’є</w:t>
      </w:r>
      <w:r w:rsidRPr="00A42315">
        <w:rPr>
          <w:rFonts w:ascii="Times New Roman" w:hAnsi="Times New Roman" w:cs="Times New Roman"/>
          <w:color w:val="000000" w:themeColor="text1"/>
        </w:rPr>
        <w:t xml:space="preserve">м </w:t>
      </w:r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>зменшується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кільки в обох випадках 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µ&lt;0,5</m:t>
        </m:r>
      </m:oMath>
      <w:r w:rsidRPr="00A42315">
        <w:rPr>
          <w:rFonts w:ascii="Times New Roman" w:hAnsi="Times New Roman" w:cs="Times New Roman"/>
          <w:color w:val="000000" w:themeColor="text1"/>
        </w:rPr>
        <w:t xml:space="preserve">. При </w:t>
      </w:r>
      <m:oMath>
        <m:r>
          <w:rPr>
            <w:rFonts w:ascii="Cambria Math" w:hAnsi="Cambria Math" w:cs="Times New Roman"/>
            <w:color w:val="000000" w:themeColor="text1"/>
          </w:rPr>
          <m:t>µ=0,5</m:t>
        </m:r>
      </m:oMath>
      <w:r w:rsidRPr="00A42315">
        <w:rPr>
          <w:rFonts w:ascii="Times New Roman" w:hAnsi="Times New Roman" w:cs="Times New Roman"/>
          <w:color w:val="000000" w:themeColor="text1"/>
        </w:rPr>
        <w:t xml:space="preserve"> об</w:t>
      </w:r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>’є</w:t>
      </w:r>
      <w:r w:rsidRPr="00A42315">
        <w:rPr>
          <w:rFonts w:ascii="Times New Roman" w:hAnsi="Times New Roman" w:cs="Times New Roman"/>
          <w:color w:val="000000" w:themeColor="text1"/>
        </w:rPr>
        <w:t xml:space="preserve">м при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еформац</w:t>
      </w:r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не </w:t>
      </w:r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>змінюється</w:t>
      </w:r>
      <w:r w:rsidRPr="00A42315">
        <w:rPr>
          <w:rFonts w:ascii="Times New Roman" w:hAnsi="Times New Roman" w:cs="Times New Roman"/>
          <w:color w:val="000000" w:themeColor="text1"/>
        </w:rPr>
        <w:t xml:space="preserve">. Для </w:t>
      </w:r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гуми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µ≅0.5</m:t>
        </m:r>
      </m:oMath>
      <w:r w:rsidR="00CB61D2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об</w:t>
      </w:r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>’є</w:t>
      </w:r>
      <w:r w:rsidRPr="00A42315">
        <w:rPr>
          <w:rFonts w:ascii="Times New Roman" w:hAnsi="Times New Roman" w:cs="Times New Roman"/>
          <w:color w:val="000000" w:themeColor="text1"/>
        </w:rPr>
        <w:t xml:space="preserve">м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рактич</w:t>
      </w:r>
      <w:proofErr w:type="spellEnd"/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>но</w:t>
      </w:r>
      <w:r w:rsidRPr="00A42315">
        <w:rPr>
          <w:rFonts w:ascii="Times New Roman" w:hAnsi="Times New Roman" w:cs="Times New Roman"/>
          <w:color w:val="000000" w:themeColor="text1"/>
        </w:rPr>
        <w:t xml:space="preserve"> не </w:t>
      </w:r>
      <w:r w:rsidR="00CB61D2" w:rsidRPr="00A42315">
        <w:rPr>
          <w:rFonts w:ascii="Times New Roman" w:hAnsi="Times New Roman" w:cs="Times New Roman"/>
          <w:color w:val="000000" w:themeColor="text1"/>
          <w:lang w:val="uk-UA"/>
        </w:rPr>
        <w:t>змінюється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6C0E52" w:rsidRPr="00A42315" w:rsidRDefault="00491F19" w:rsidP="004C7A77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2.6. Поняття про раціональні конструкції. Ступінчастий брус</w:t>
      </w:r>
    </w:p>
    <w:p w:rsidR="001859EA" w:rsidRPr="00A42315" w:rsidRDefault="00491F19" w:rsidP="00491F19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Конструкція повинна бути не лише міцною, але і економічно раціональною, у якої необхідна міцність досягається при найбільш повному, а отже, й найбільш економічному використанні матеріалу. Ця умова, очевидно, буде виконана</w:t>
      </w:r>
      <w:r w:rsidR="003304F6" w:rsidRPr="00A42315">
        <w:rPr>
          <w:rFonts w:ascii="Times New Roman" w:hAnsi="Times New Roman" w:cs="Times New Roman"/>
          <w:color w:val="000000" w:themeColor="text1"/>
          <w:lang w:val="uk-UA"/>
        </w:rPr>
        <w:t>,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3304F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що напруження у всіх поперечних </w:t>
      </w:r>
      <w:r w:rsidR="003304F6"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 xml:space="preserve">перерізах бруса (або стержня), що є елементом будь – якої конструкції, будуть дорівнювати допустимим (або мало від них відрізнятимуться). </w:t>
      </w:r>
    </w:p>
    <w:p w:rsidR="00491F19" w:rsidRPr="00A42315" w:rsidRDefault="003304F6" w:rsidP="00491F19">
      <w:pPr>
        <w:ind w:firstLine="567"/>
        <w:jc w:val="both"/>
        <w:rPr>
          <w:rFonts w:ascii="Times New Roman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Якщо, наприклад, у результаті дії кількох осьових сил (рис. 2.</w:t>
      </w:r>
      <w:r w:rsidR="00BA45B7" w:rsidRPr="00A42315">
        <w:rPr>
          <w:rFonts w:ascii="Times New Roman" w:hAnsi="Times New Roman" w:cs="Times New Roman"/>
          <w:color w:val="000000" w:themeColor="text1"/>
          <w:lang w:val="uk-UA"/>
        </w:rPr>
        <w:t>10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 зусилля в брусі змінюють свою величину</w:t>
      </w:r>
      <w:r w:rsidR="00491F1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1547B" w:rsidRPr="00A42315">
        <w:rPr>
          <w:rFonts w:ascii="Times New Roman" w:hAnsi="Times New Roman" w:cs="Times New Roman"/>
          <w:color w:val="000000" w:themeColor="text1"/>
          <w:lang w:val="uk-UA"/>
        </w:rPr>
        <w:t>по ділянках, то, підбираючи переріз за формулою (2.</w:t>
      </w:r>
      <w:r w:rsidR="001F5214" w:rsidRPr="00A42315">
        <w:rPr>
          <w:rFonts w:ascii="Times New Roman" w:hAnsi="Times New Roman" w:cs="Times New Roman"/>
          <w:color w:val="000000" w:themeColor="text1"/>
          <w:lang w:val="uk-UA"/>
        </w:rPr>
        <w:t>7</w:t>
      </w:r>
      <w:r w:rsidR="0041547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) для кожної ділянки окремо (нехтуючи при цьому власною вагою бруса), одержимо брус раціональної форми (ступінчастий). </w:t>
      </w:r>
      <w:r w:rsidR="001859E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и цьому запас міцності запас міцності у всіх ділянках бруса буде однаковим; будемо мати рівно міцний брус, або брус </w:t>
      </w:r>
      <w:r w:rsidR="001859EA" w:rsidRPr="00A42315">
        <w:rPr>
          <w:rFonts w:ascii="Times New Roman" w:hAnsi="Times New Roman" w:cs="Times New Roman"/>
          <w:i/>
          <w:color w:val="000000" w:themeColor="text1"/>
          <w:lang w:val="uk-UA"/>
        </w:rPr>
        <w:t>однакового опору.</w:t>
      </w:r>
    </w:p>
    <w:p w:rsidR="00CA6ECB" w:rsidRPr="00A42315" w:rsidRDefault="00CA6ECB" w:rsidP="00CD09AF">
      <w:pPr>
        <w:spacing w:before="360" w:after="0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2.7. ПОБУДОВА ЕПЮР ВНУТРІШІХ СИЛОВИХ </w:t>
      </w:r>
      <w:r w:rsidR="00F56D75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ФАКТОРІВ 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І ПЕРЕМІЩЕНЬ ПЕРЕРІЗІВ ПРИ РОЗТЯГУ (СТИСКУ)</w:t>
      </w:r>
    </w:p>
    <w:p w:rsidR="00CA6ECB" w:rsidRPr="00A42315" w:rsidRDefault="00CA6ECB" w:rsidP="00CD09AF">
      <w:pPr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2.7.1. Основні теоретичні відом</w:t>
      </w:r>
      <w:r w:rsidR="00CD09AF" w:rsidRPr="00A42315">
        <w:rPr>
          <w:rFonts w:ascii="Times New Roman" w:hAnsi="Times New Roman" w:cs="Times New Roman"/>
          <w:b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сті</w:t>
      </w:r>
    </w:p>
    <w:p w:rsidR="00CA6ECB" w:rsidRPr="00A42315" w:rsidRDefault="00CA6ECB" w:rsidP="00CA6ECB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тяг (стиск) здійснюється зрівноваженими зовнішніми силами, що діють уздовж його осі. Під дією цих сил у поперечних перерізах бруса (стержня) виникає лише одне внутрішнє зусилля – поздовжня (нормальна) сила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. Її величина дорівнює алгебраїчній сумі всіх зовнішніх осьових сил, що діють стержень по одну сторону перерізу. Сили, направлені від перерізу, записують зі знаком «плюс», до перерізу – зі знаком «мінус». Додатна сила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відповідає розтягу, від’ємна – стиску.</w:t>
      </w:r>
    </w:p>
    <w:p w:rsidR="00CA6ECB" w:rsidRPr="00A42315" w:rsidRDefault="00CA6ECB" w:rsidP="00CA6ECB">
      <w:pPr>
        <w:ind w:firstLine="567"/>
        <w:jc w:val="center"/>
        <w:rPr>
          <w:rFonts w:ascii="Times New Roman" w:eastAsiaTheme="minorEastAsia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2.7.2. Побудова епюр внутрішніх зусиль</w:t>
      </w:r>
    </w:p>
    <w:p w:rsidR="00CA6ECB" w:rsidRPr="00A42315" w:rsidRDefault="00CA6ECB" w:rsidP="00CA6ECB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Епюра –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це графік зміни зусилля уздовж осі бруса.</w:t>
      </w:r>
    </w:p>
    <w:p w:rsidR="00CA6ECB" w:rsidRPr="00A42315" w:rsidRDefault="00CA6ECB" w:rsidP="00CA6ECB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План побудови епюри.</w:t>
      </w:r>
    </w:p>
    <w:p w:rsidR="00CA6ECB" w:rsidRPr="00A42315" w:rsidRDefault="00CA6ECB" w:rsidP="00CA6ECB">
      <w:pPr>
        <w:pStyle w:val="a3"/>
        <w:numPr>
          <w:ilvl w:val="0"/>
          <w:numId w:val="18"/>
        </w:num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изначають всі зовнішні сили, втому числі опорні реакції.</w:t>
      </w:r>
    </w:p>
    <w:p w:rsidR="00CA6ECB" w:rsidRPr="00A42315" w:rsidRDefault="00CA6ECB" w:rsidP="00CA6ECB">
      <w:pPr>
        <w:pStyle w:val="a3"/>
        <w:numPr>
          <w:ilvl w:val="0"/>
          <w:numId w:val="18"/>
        </w:num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изначають дільниці навантажень і їх границі. Дільниця навантаження – частина елемента, уздовж якої внутрішнє зусилля є постійним, або змінюється за одним і тим же законом. Границі дільниць – торцеві перерізи; перерізи, де прикладені зосереджені сили чи моменти, починається або закінчується розподілене навантаження. Переріз на границі дільниці називають характерним.</w:t>
      </w:r>
    </w:p>
    <w:p w:rsidR="00CA6ECB" w:rsidRPr="00A42315" w:rsidRDefault="00CA6ECB" w:rsidP="00CA6ECB">
      <w:pPr>
        <w:pStyle w:val="a3"/>
        <w:numPr>
          <w:ilvl w:val="0"/>
          <w:numId w:val="18"/>
        </w:num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Записують для кожної дільниці вираз внутрішнього зусилля як функцію абсциси перерізу і визначають величину зусилля на границях дільниці.</w:t>
      </w:r>
    </w:p>
    <w:p w:rsidR="00CA6ECB" w:rsidRPr="00A42315" w:rsidRDefault="00CA6ECB" w:rsidP="00CA6ECB">
      <w:pPr>
        <w:pStyle w:val="a3"/>
        <w:numPr>
          <w:ilvl w:val="0"/>
          <w:numId w:val="18"/>
        </w:numPr>
        <w:spacing w:before="240" w:after="240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Будують епюру: паралельно осі бруса проводять базову (нейтральну, нульову) лінію і в певному масштабі, перпендикулярно до базової лінії, відкладають отримані числові значення зусилля. Як правило, додатні величини відкладають вгору або вправо, а від’ємні – вниз або вліво. На полі епюри проставляють відповідний знак, «+» чи «-». Епюру штрихують тонкими лініями, перпендикулярними до базової. Кожна ордината епюри в певному масштабі відображує величину внутрішнього зусилля.</w:t>
      </w:r>
    </w:p>
    <w:p w:rsidR="00CA6ECB" w:rsidRPr="00A42315" w:rsidRDefault="00CA6ECB" w:rsidP="00CA6ECB">
      <w:pPr>
        <w:pStyle w:val="a3"/>
        <w:spacing w:before="240" w:after="240"/>
        <w:ind w:left="92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2.4.3. Особливості епюри поздовжніх сил</w:t>
      </w:r>
    </w:p>
    <w:p w:rsidR="00CA6ECB" w:rsidRPr="00A42315" w:rsidRDefault="00CA6ECB" w:rsidP="00CA6ECB">
      <w:pPr>
        <w:pStyle w:val="a3"/>
        <w:spacing w:before="240" w:after="240"/>
        <w:ind w:left="0"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Епюра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на окремих дільницях навантаження обмежена прямими лініями.</w:t>
      </w:r>
    </w:p>
    <w:p w:rsidR="00CA6ECB" w:rsidRPr="00A42315" w:rsidRDefault="00CA6ECB" w:rsidP="00CA6ECB">
      <w:pPr>
        <w:pStyle w:val="a3"/>
        <w:spacing w:after="0"/>
        <w:ind w:left="0"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У місці прикладання зосередженої осьової сили на епюрі є стрибок (розрив) на величину цієї сили.</w:t>
      </w:r>
    </w:p>
    <w:p w:rsidR="00CA6ECB" w:rsidRPr="00A42315" w:rsidRDefault="00CA6ECB" w:rsidP="00CA6ECB">
      <w:pPr>
        <w:pStyle w:val="a3"/>
        <w:spacing w:after="0"/>
        <w:ind w:left="0"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Величина поздовжньої сили на дільниці постійна (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=</w:t>
      </w:r>
      <w:proofErr w:type="spellStart"/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const</w:t>
      </w:r>
      <w:proofErr w:type="spellEnd"/>
      <w:r w:rsidRPr="00A42315">
        <w:rPr>
          <w:rFonts w:ascii="Times New Roman" w:eastAsiaTheme="minorEastAsia" w:hAnsi="Times New Roman" w:cs="Times New Roman"/>
          <w:b/>
          <w:i/>
          <w:color w:val="000000" w:themeColor="text1"/>
        </w:rPr>
        <w:t>)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,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а винятком випадків врахування власної ваги вертикальних елементів конструкцій (див. 2.7.7). При врахуванні власної ваги границями дільниць додатково є перерізи, де змінюється площа перерізу або питома вага матеріалу.</w:t>
      </w:r>
    </w:p>
    <w:p w:rsidR="00CA6ECB" w:rsidRPr="00A42315" w:rsidRDefault="00CA6ECB" w:rsidP="00CA6ECB">
      <w:pPr>
        <w:pStyle w:val="a3"/>
        <w:spacing w:before="240" w:after="240"/>
        <w:ind w:left="0"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2.4.4. Обчислення нормальних напружень у поперечних перерізах бруса</w:t>
      </w:r>
    </w:p>
    <w:p w:rsidR="00CA6ECB" w:rsidRPr="00A42315" w:rsidRDefault="00CA6ECB" w:rsidP="00CA6ECB">
      <w:pPr>
        <w:pStyle w:val="a3"/>
        <w:spacing w:before="120" w:after="0"/>
        <w:ind w:left="0"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Нормальні напруження в усіх точках поперечного перерізу бруса однакові і визначаються за формулою:</w:t>
      </w:r>
    </w:p>
    <w:p w:rsidR="00CA6ECB" w:rsidRPr="00A42315" w:rsidRDefault="00CA6ECB" w:rsidP="00CA6ECB">
      <w:pPr>
        <w:pStyle w:val="a3"/>
        <w:spacing w:before="120" w:after="0"/>
        <w:ind w:left="0" w:firstLine="567"/>
        <w:jc w:val="center"/>
        <w:rPr>
          <w:rFonts w:ascii="Times New Roman" w:eastAsiaTheme="minorEastAsia" w:hAnsi="Times New Roman" w:cs="Times New Roman"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  <w:lang w:val="en-US"/>
          </w:rPr>
          <m:t>σ</m:t>
        </m:r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>,</w:t>
      </w:r>
      <w:r w:rsidR="00CD09AF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CD09AF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CD09AF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CD09AF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CD09AF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CD09AF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Pr="00A42315">
        <w:rPr>
          <w:rFonts w:ascii="Times New Roman" w:eastAsiaTheme="minorEastAsia" w:hAnsi="Times New Roman" w:cs="Times New Roman"/>
          <w:color w:val="000000" w:themeColor="text1"/>
        </w:rPr>
        <w:t>(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>.1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9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>)</w:t>
      </w:r>
    </w:p>
    <w:p w:rsidR="00CA6ECB" w:rsidRPr="00A42315" w:rsidRDefault="00CA6ECB" w:rsidP="00CA6ECB">
      <w:pPr>
        <w:pStyle w:val="a3"/>
        <w:spacing w:before="120" w:after="0"/>
        <w:ind w:left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е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поздовжня сила в перерізі;  А – площа поперечного перерізу бруса (рис. 2.6). </w:t>
      </w:r>
    </w:p>
    <w:p w:rsidR="00CA6ECB" w:rsidRPr="00A42315" w:rsidRDefault="00CA6ECB" w:rsidP="00CA6ECB">
      <w:pPr>
        <w:pStyle w:val="a3"/>
        <w:spacing w:before="120" w:after="0"/>
        <w:ind w:left="0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noProof/>
          <w:color w:val="000000" w:themeColor="text1"/>
          <w:lang w:eastAsia="ru-RU"/>
        </w:rPr>
        <w:drawing>
          <wp:inline distT="0" distB="0" distL="0" distR="0" wp14:anchorId="64D998B7" wp14:editId="0AC47E53">
            <wp:extent cx="1491558" cy="843951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05349" cy="851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6ECB" w:rsidRPr="00A42315" w:rsidRDefault="00CA6ECB" w:rsidP="00CA6ECB">
      <w:pPr>
        <w:pStyle w:val="a3"/>
        <w:spacing w:before="120" w:after="0"/>
        <w:ind w:left="0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ис</w:t>
      </w:r>
      <w:r w:rsidR="00CD09A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унок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2.6</w:t>
      </w:r>
    </w:p>
    <w:p w:rsidR="00CA6ECB" w:rsidRPr="00A42315" w:rsidRDefault="00CA6ECB" w:rsidP="00CA6ECB">
      <w:pPr>
        <w:pStyle w:val="a3"/>
        <w:spacing w:before="120" w:after="0"/>
        <w:ind w:left="0"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нак σ відповідає знаку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(при розтягу – «+», при стиску – « - »).</w:t>
      </w:r>
    </w:p>
    <w:p w:rsidR="00CA6ECB" w:rsidRPr="00A42315" w:rsidRDefault="00CA6ECB" w:rsidP="00CA6ECB">
      <w:pPr>
        <w:pStyle w:val="a3"/>
        <w:spacing w:before="120" w:after="0"/>
        <w:ind w:left="0" w:firstLine="567"/>
        <w:jc w:val="both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lastRenderedPageBreak/>
        <w:t xml:space="preserve">Розмірність напруження –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Па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</w:t>
      </w:r>
      <w:r w:rsidR="00AC361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Паскаль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, 1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Па=Н/м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; МПа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</w:t>
      </w:r>
      <w:proofErr w:type="spellStart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мегапаскаль</w:t>
      </w:r>
      <w:proofErr w:type="spellEnd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, 1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МПа=МН/м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;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кПа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</w:t>
      </w:r>
      <w:r w:rsidR="00AC361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кіло Паскаль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, 1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кПа=</w:t>
      </w:r>
      <w:proofErr w:type="spellStart"/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кН</w:t>
      </w:r>
      <w:proofErr w:type="spellEnd"/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/м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 1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кгс/см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 1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МПа=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10</w:t>
      </w:r>
      <w:r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3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кПа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= 10</w:t>
      </w:r>
      <w:r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6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Па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=1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Н/мм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=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10</w:t>
      </w:r>
      <w:r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-1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кН/см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≈10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кгс/см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.</w:t>
      </w:r>
    </w:p>
    <w:p w:rsidR="00CA6ECB" w:rsidRPr="00A42315" w:rsidRDefault="00CA6ECB" w:rsidP="00CA6ECB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2.4.5. Побудова епюри нормальних напружень(епюри σ)</w:t>
      </w:r>
    </w:p>
    <w:p w:rsidR="00CA6ECB" w:rsidRPr="00A42315" w:rsidRDefault="00CA6ECB" w:rsidP="00CA6ECB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Епюра σ – це графік зміни нормальних напружень σ у поперечних перерізах бруса уздовж його осі. Епюру σ найчастіше використовують для визначення небезпечних перерізів, у яких виникає найбільше напруження.</w:t>
      </w:r>
    </w:p>
    <w:p w:rsidR="00CA6ECB" w:rsidRPr="00A42315" w:rsidRDefault="00CA6ECB" w:rsidP="00CA6ECB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План побудови епюри.</w:t>
      </w:r>
    </w:p>
    <w:p w:rsidR="00CA6ECB" w:rsidRPr="00A42315" w:rsidRDefault="00CA6ECB" w:rsidP="00CA6ECB">
      <w:pPr>
        <w:pStyle w:val="a3"/>
        <w:numPr>
          <w:ilvl w:val="0"/>
          <w:numId w:val="19"/>
        </w:num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ають границі дільниць напружень. 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Дільниц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ужень – частина бруса, уподовж якої поздовжня сила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площа </w:t>
      </w: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А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поперечного перерізу постійні або змінюються за одними і тими ж законами.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Границями дільниць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є торцеві перерізи і перерізи, де змінюється хоча б один з виразів для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або </w:t>
      </w: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А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CA6ECB" w:rsidRPr="00A42315" w:rsidRDefault="00CA6ECB" w:rsidP="00CA6ECB">
      <w:pPr>
        <w:pStyle w:val="a3"/>
        <w:numPr>
          <w:ilvl w:val="0"/>
          <w:numId w:val="19"/>
        </w:num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аписують для кожної дільниці вираз σ як функцію абсциси перерізу і обчислюють значення напруження на границях дільниці.</w:t>
      </w:r>
    </w:p>
    <w:p w:rsidR="00CA6ECB" w:rsidRPr="00A42315" w:rsidRDefault="00CA6ECB" w:rsidP="00CA6ECB">
      <w:pPr>
        <w:pStyle w:val="a3"/>
        <w:numPr>
          <w:ilvl w:val="0"/>
          <w:numId w:val="19"/>
        </w:num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Будують епюру. Стрибки на епюрі σ виникають у точках прикладання зосереджених сил, а також у місцях, де ступінчасто змінюється площа поперечного перерізу.</w:t>
      </w:r>
    </w:p>
    <w:p w:rsidR="00CA6ECB" w:rsidRPr="00A42315" w:rsidRDefault="00CA6ECB" w:rsidP="00CA6ECB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2.4.6. Співвідношення для обчислень деформацій бруса і переміщень його перерізів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бсолютну деформацію дільниці – видовження при розтягу (рис. 2.7,а) і скорочення при стиску (рис. 2.7,б) – в межах пружності обчислюють за законом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Гука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:</w:t>
      </w:r>
    </w:p>
    <w:p w:rsidR="00CA6ECB" w:rsidRPr="00A42315" w:rsidRDefault="00CA6ECB" w:rsidP="00BF4474">
      <w:pPr>
        <w:spacing w:line="240" w:lineRule="atLeast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</w:rPr>
          <m:t>∆</m:t>
        </m:r>
        <m:r>
          <w:rPr>
            <w:rFonts w:ascii="Cambria Math" w:hAnsi="Cambria Math" w:cs="Times New Roman"/>
            <w:color w:val="000000" w:themeColor="text1"/>
            <w:lang w:val="en-US"/>
          </w:rPr>
          <m:t>l</m:t>
        </m:r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  <m:r>
              <w:rPr>
                <w:rFonts w:ascii="Cambria Math" w:hAnsi="Cambria Math" w:cs="Times New Roman"/>
                <w:color w:val="000000" w:themeColor="text1"/>
              </w:rPr>
              <m:t>∙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</m:t>
            </m:r>
            <m:r>
              <w:rPr>
                <w:rFonts w:ascii="Cambria Math" w:hAnsi="Cambria Math" w:cs="Times New Roman"/>
                <w:color w:val="000000" w:themeColor="text1"/>
              </w:rPr>
              <m:t>∙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</w:rPr>
          <m:t xml:space="preserve"> ,</m:t>
        </m:r>
      </m:oMath>
      <w:r w:rsidR="00CD09AF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CD09AF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CD09AF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CD09AF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CD09AF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CD09AF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Pr="00A42315">
        <w:rPr>
          <w:rFonts w:ascii="Times New Roman" w:eastAsiaTheme="minorEastAsia" w:hAnsi="Times New Roman" w:cs="Times New Roman"/>
          <w:color w:val="000000" w:themeColor="text1"/>
        </w:rPr>
        <w:t>(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>.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19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>)</w:t>
      </w:r>
    </w:p>
    <w:p w:rsidR="00CA6ECB" w:rsidRPr="00A42315" w:rsidRDefault="00CA6ECB" w:rsidP="00BF4474">
      <w:pPr>
        <w:spacing w:line="240" w:lineRule="atLeast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е  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l</w:t>
      </w:r>
      <w:r w:rsidRPr="00A42315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–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вжина дільниці до деформації (рис. 2.7, а, б); 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– модуль пружності (модуль Юнга), одна з пружних характеристик матеріалу.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буток 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Е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зивається 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жорсткістю перерізу при розтягу (стиску)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льницею деформації є частина бруса, в межах якої величини 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N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, 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і 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стійні або змінюються за одними і тими ж законами. Границям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дільниць є торцеві перерізи і перерізи, де змінюється хоча б одна з цих величин.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що брус має 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n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ільниць, то його абсолютна деформація дорівнює алгебраїчній сумі деформацій всіх дільниць:</w:t>
      </w:r>
    </w:p>
    <w:p w:rsidR="00CA6ECB" w:rsidRPr="00A42315" w:rsidRDefault="00CA6ECB" w:rsidP="00BF4474">
      <w:pPr>
        <w:spacing w:line="240" w:lineRule="atLeast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∆</m:t>
        </m:r>
        <m:r>
          <w:rPr>
            <w:rFonts w:ascii="Cambria Math" w:hAnsi="Cambria Math" w:cs="Times New Roman"/>
            <w:color w:val="000000" w:themeColor="text1"/>
            <w:lang w:val="en-US"/>
          </w:rPr>
          <m:t>l</m:t>
        </m:r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=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i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 xml:space="preserve"> .</m:t>
            </m:r>
          </m:e>
        </m:nary>
      </m:oMath>
      <w:r w:rsidR="00CD09A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CD09A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CD09A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CD09A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CD09A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2.20)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ереміщення δ одного перерізу відносно другого дорівнює деформації частини бруса між цими перерізами.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Відносна поздовжня деформація дільниці:</w:t>
      </w:r>
    </w:p>
    <w:p w:rsidR="00CA6ECB" w:rsidRPr="00A42315" w:rsidRDefault="00CA6ECB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en-US"/>
          </w:rPr>
          <m:t>ε</m:t>
        </m:r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∆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 xml:space="preserve"> .</m:t>
        </m:r>
      </m:oMath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2.21)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В межах пружності між напруженнями σ і відносною деформацією ε існує залежність:</w:t>
      </w:r>
    </w:p>
    <w:p w:rsidR="00CA6ECB" w:rsidRPr="00A42315" w:rsidRDefault="00CA6ECB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σ=ε∙</m:t>
        </m:r>
        <m:r>
          <w:rPr>
            <w:rFonts w:ascii="Cambria Math" w:hAnsi="Cambria Math" w:cs="Times New Roman"/>
            <w:color w:val="000000" w:themeColor="text1"/>
            <w:lang w:val="en-US"/>
          </w:rPr>
          <m:t>E</m:t>
        </m:r>
        <m:r>
          <w:rPr>
            <w:rFonts w:ascii="Cambria Math" w:hAnsi="Cambria Math" w:cs="Times New Roman"/>
            <w:color w:val="000000" w:themeColor="text1"/>
            <w:lang w:val="uk-UA"/>
          </w:rPr>
          <m:t xml:space="preserve"> .</m:t>
        </m:r>
      </m:oMath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2.22)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Відносна поперечна деформація:</w:t>
      </w:r>
    </w:p>
    <w:p w:rsidR="00CA6ECB" w:rsidRPr="00A42315" w:rsidRDefault="0050251A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´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=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∆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 xml:space="preserve"> ,</m:t>
        </m:r>
      </m:oMath>
      <w:r w:rsidR="00054C7B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</w:rPr>
        <w:tab/>
      </w:r>
      <w:r w:rsidR="00CA6ECB" w:rsidRPr="00A42315">
        <w:rPr>
          <w:rFonts w:ascii="Times New Roman" w:eastAsiaTheme="minorEastAsia" w:hAnsi="Times New Roman" w:cs="Times New Roman"/>
          <w:color w:val="000000" w:themeColor="text1"/>
        </w:rPr>
        <w:t>(</w:t>
      </w:r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="00CA6ECB" w:rsidRPr="00A42315">
        <w:rPr>
          <w:rFonts w:ascii="Times New Roman" w:eastAsiaTheme="minorEastAsia" w:hAnsi="Times New Roman" w:cs="Times New Roman"/>
          <w:color w:val="000000" w:themeColor="text1"/>
        </w:rPr>
        <w:t>.</w:t>
      </w:r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3</w:t>
      </w:r>
      <w:r w:rsidR="00CA6ECB" w:rsidRPr="00A42315">
        <w:rPr>
          <w:rFonts w:ascii="Times New Roman" w:eastAsiaTheme="minorEastAsia" w:hAnsi="Times New Roman" w:cs="Times New Roman"/>
          <w:color w:val="000000" w:themeColor="text1"/>
        </w:rPr>
        <w:t>)</w:t>
      </w:r>
    </w:p>
    <w:p w:rsidR="00CA6ECB" w:rsidRPr="00A42315" w:rsidRDefault="00CA6ECB" w:rsidP="00BF4474">
      <w:pPr>
        <w:spacing w:line="240" w:lineRule="atLeast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е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∆a=a-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´</m:t>
            </m:r>
          </m:sup>
        </m:sSup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- зміна поперечного перерізу (рис. 2.7, а, б).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алежність між відносними поперечною і поздовжньою деформаціями:</w:t>
      </w:r>
    </w:p>
    <w:p w:rsidR="00CA6ECB" w:rsidRPr="00A42315" w:rsidRDefault="0050251A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</w:rPr>
              <m:t>ε</m:t>
            </m:r>
          </m:e>
          <m:sup>
            <m:r>
              <w:rPr>
                <w:rFonts w:ascii="Cambria Math" w:hAnsi="Cambria Math" w:cs="Times New Roman"/>
                <w:color w:val="000000" w:themeColor="text1"/>
              </w:rPr>
              <m:t>´</m:t>
            </m:r>
          </m:sup>
        </m:sSup>
        <m:r>
          <w:rPr>
            <w:rFonts w:ascii="Cambria Math" w:hAnsi="Cambria Math" w:cs="Times New Roman"/>
            <w:color w:val="000000" w:themeColor="text1"/>
          </w:rPr>
          <m:t>=-μ∙ε ,</m:t>
        </m:r>
      </m:oMath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2.24)</w:t>
      </w:r>
    </w:p>
    <w:p w:rsidR="00CA6ECB" w:rsidRPr="00A42315" w:rsidRDefault="00CA6ECB" w:rsidP="00BF4474">
      <w:pPr>
        <w:spacing w:line="240" w:lineRule="atLeast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де µ - коефіцієнт Пуассона. Це пружна характеристика матеріалу.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ля ізотропних матеріалів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0≤μ≤0,5 .</m:t>
        </m:r>
      </m:oMath>
    </w:p>
    <w:p w:rsidR="00CA6ECB" w:rsidRPr="00A42315" w:rsidRDefault="00CA6ECB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noProof/>
          <w:color w:val="000000" w:themeColor="text1"/>
          <w:lang w:eastAsia="ru-RU"/>
        </w:rPr>
        <w:drawing>
          <wp:inline distT="0" distB="0" distL="0" distR="0" wp14:anchorId="2F2EE176" wp14:editId="348C4542">
            <wp:extent cx="3339465" cy="1220771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342401" cy="122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6ECB" w:rsidRPr="00A42315" w:rsidRDefault="00CA6ECB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lastRenderedPageBreak/>
        <w:t>Рис</w:t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унок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7</w:t>
      </w:r>
    </w:p>
    <w:p w:rsidR="00CA6ECB" w:rsidRPr="00A42315" w:rsidRDefault="00CA6ECB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2.4.7. Врахування власної ваги бруса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У випадку вертикального розташування бруса (рис. 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8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а) поздовжню силу, нормальне напруження в перерізі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en-US"/>
        </w:rPr>
        <w:t>Z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і переміщення цього перерізу, спричинені власною вагою, обчислюють за формулами:</w:t>
      </w:r>
    </w:p>
    <w:p w:rsidR="00CA6ECB" w:rsidRPr="00A42315" w:rsidRDefault="0050251A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z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γ</m:t>
        </m:r>
        <m:r>
          <w:rPr>
            <w:rFonts w:ascii="Cambria Math" w:hAnsi="Cambria Math" w:cs="Times New Roman"/>
            <w:color w:val="000000" w:themeColor="text1"/>
            <w:lang w:val="uk-UA"/>
          </w:rPr>
          <m:t>∙</m:t>
        </m:r>
        <m:r>
          <w:rPr>
            <w:rFonts w:ascii="Cambria Math" w:hAnsi="Cambria Math" w:cs="Times New Roman"/>
            <w:color w:val="000000" w:themeColor="text1"/>
            <w:lang w:val="en-US"/>
          </w:rPr>
          <m:t>A</m:t>
        </m:r>
        <m:r>
          <w:rPr>
            <w:rFonts w:ascii="Cambria Math" w:hAnsi="Cambria Math" w:cs="Times New Roman"/>
            <w:color w:val="000000" w:themeColor="text1"/>
            <w:lang w:val="uk-UA"/>
          </w:rPr>
          <m:t>∙</m:t>
        </m:r>
        <m:r>
          <w:rPr>
            <w:rFonts w:ascii="Cambria Math" w:hAnsi="Cambria Math" w:cs="Times New Roman"/>
            <w:color w:val="000000" w:themeColor="text1"/>
            <w:lang w:val="en-US"/>
          </w:rPr>
          <m:t>z</m:t>
        </m:r>
        <m:r>
          <w:rPr>
            <w:rFonts w:ascii="Cambria Math" w:hAnsi="Cambria Math" w:cs="Times New Roman"/>
            <w:color w:val="000000" w:themeColor="text1"/>
            <w:lang w:val="uk-UA"/>
          </w:rPr>
          <m:t xml:space="preserve"> ;</m:t>
        </m:r>
      </m:oMath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5</w:t>
      </w:r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</w:t>
      </w:r>
    </w:p>
    <w:p w:rsidR="00CA6ECB" w:rsidRPr="00A42315" w:rsidRDefault="0050251A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z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γ</m:t>
        </m:r>
        <m:r>
          <w:rPr>
            <w:rFonts w:ascii="Cambria Math" w:hAnsi="Cambria Math" w:cs="Times New Roman"/>
            <w:color w:val="000000" w:themeColor="text1"/>
            <w:lang w:val="uk-UA"/>
          </w:rPr>
          <m:t>∙</m:t>
        </m:r>
        <m:r>
          <w:rPr>
            <w:rFonts w:ascii="Cambria Math" w:hAnsi="Cambria Math" w:cs="Times New Roman"/>
            <w:color w:val="000000" w:themeColor="text1"/>
            <w:lang w:val="en-US"/>
          </w:rPr>
          <m:t>z</m:t>
        </m:r>
        <m:r>
          <w:rPr>
            <w:rFonts w:ascii="Cambria Math" w:hAnsi="Cambria Math" w:cs="Times New Roman"/>
            <w:color w:val="000000" w:themeColor="text1"/>
            <w:lang w:val="uk-UA"/>
          </w:rPr>
          <m:t xml:space="preserve"> ;</m:t>
        </m:r>
      </m:oMath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6</w:t>
      </w:r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</w:t>
      </w:r>
    </w:p>
    <w:p w:rsidR="00CA6ECB" w:rsidRPr="00A42315" w:rsidRDefault="0050251A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z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γ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l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z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 xml:space="preserve"> .</m:t>
        </m:r>
      </m:oMath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ab/>
      </w:r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7</w:t>
      </w:r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</w:t>
      </w:r>
    </w:p>
    <w:p w:rsidR="00CA6ECB" w:rsidRPr="00A42315" w:rsidRDefault="00CA6ECB" w:rsidP="00BF4474">
      <w:pPr>
        <w:spacing w:line="240" w:lineRule="atLeast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де γ – питома вага матеріалу.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Епюри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N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σ, і δ показані на рис. 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8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 б, в, г.</w:t>
      </w:r>
    </w:p>
    <w:p w:rsidR="00CA6ECB" w:rsidRPr="00A42315" w:rsidRDefault="00CA6ECB" w:rsidP="00BF4474">
      <w:pPr>
        <w:spacing w:after="0"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В розрахунках на міцність власну вагу металічних стержнів (тросів, висотних опор і т.п.) враховують при довжині останніх у кілька десятків метрів, будівельних конструкцій з цегли, каменю тощо – в кілька метрів.</w:t>
      </w:r>
    </w:p>
    <w:p w:rsidR="00CA6ECB" w:rsidRPr="00A42315" w:rsidRDefault="00CA6ECB" w:rsidP="00BF4474">
      <w:pPr>
        <w:spacing w:after="0" w:line="240" w:lineRule="atLeast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noProof/>
          <w:color w:val="000000" w:themeColor="text1"/>
          <w:lang w:eastAsia="ru-RU"/>
        </w:rPr>
        <w:drawing>
          <wp:inline distT="0" distB="0" distL="0" distR="0" wp14:anchorId="0449C335" wp14:editId="1CD26DA5">
            <wp:extent cx="3030855" cy="1574074"/>
            <wp:effectExtent l="0" t="0" r="0" b="762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58189" cy="158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6ECB" w:rsidRPr="00A42315" w:rsidRDefault="00CA6ECB" w:rsidP="00BF4474">
      <w:pPr>
        <w:spacing w:after="0" w:line="240" w:lineRule="atLeast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ис</w:t>
      </w:r>
      <w:r w:rsidR="00054C7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унок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8</w:t>
      </w:r>
    </w:p>
    <w:p w:rsidR="002A6DF0" w:rsidRPr="00A42315" w:rsidRDefault="002A6DF0" w:rsidP="00BF4474">
      <w:pPr>
        <w:spacing w:before="240" w:after="240" w:line="240" w:lineRule="atLeast"/>
        <w:ind w:firstLine="567"/>
        <w:jc w:val="center"/>
        <w:rPr>
          <w:rFonts w:ascii="Times New Roman" w:eastAsiaTheme="minorEastAsia" w:hAnsi="Times New Roman" w:cs="Times New Roman"/>
          <w:b/>
          <w:color w:val="000000" w:themeColor="text1"/>
          <w:lang w:val="uk-UA"/>
        </w:rPr>
      </w:pPr>
    </w:p>
    <w:p w:rsidR="00CA6ECB" w:rsidRPr="00A42315" w:rsidRDefault="00CA6ECB" w:rsidP="00BF4474">
      <w:pPr>
        <w:spacing w:before="240" w:after="240" w:line="240" w:lineRule="atLeast"/>
        <w:ind w:firstLine="567"/>
        <w:jc w:val="center"/>
        <w:rPr>
          <w:rFonts w:ascii="Times New Roman" w:eastAsiaTheme="minorEastAsia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2.4.8. Побудова епюри переміщень перерізів бруса (епюри δ)</w:t>
      </w:r>
    </w:p>
    <w:p w:rsidR="00CA6ECB" w:rsidRPr="00A42315" w:rsidRDefault="00CA6ECB" w:rsidP="00BF4474">
      <w:pPr>
        <w:spacing w:after="0"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Епюра δ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графік лінійних переміщень поперечних перерізів бруса уздовж його осі.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План побудови епюри.</w:t>
      </w:r>
    </w:p>
    <w:p w:rsidR="00CA6ECB" w:rsidRPr="00A42315" w:rsidRDefault="00CA6ECB" w:rsidP="00BF4474">
      <w:pPr>
        <w:pStyle w:val="a3"/>
        <w:numPr>
          <w:ilvl w:val="0"/>
          <w:numId w:val="20"/>
        </w:numPr>
        <w:spacing w:line="240" w:lineRule="atLeast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изначають дільниці і їх границі.</w:t>
      </w:r>
    </w:p>
    <w:p w:rsidR="00CA6ECB" w:rsidRPr="00A42315" w:rsidRDefault="00CA6ECB" w:rsidP="00BF4474">
      <w:pPr>
        <w:pStyle w:val="a3"/>
        <w:numPr>
          <w:ilvl w:val="0"/>
          <w:numId w:val="20"/>
        </w:numPr>
        <w:spacing w:line="240" w:lineRule="atLeast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Обчислюють величину абсолютної деформації кожної з дільниць за формулами (</w:t>
      </w:r>
      <w:r w:rsidR="00B73E99" w:rsidRPr="00A42315">
        <w:rPr>
          <w:rFonts w:ascii="Times New Roman" w:hAnsi="Times New Roman" w:cs="Times New Roman"/>
          <w:color w:val="000000" w:themeColor="text1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  <w:r w:rsidR="00B73E99" w:rsidRPr="00A42315">
        <w:rPr>
          <w:rFonts w:ascii="Times New Roman" w:hAnsi="Times New Roman" w:cs="Times New Roman"/>
          <w:color w:val="000000" w:themeColor="text1"/>
          <w:lang w:val="uk-UA"/>
        </w:rPr>
        <w:t>19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, (</w:t>
      </w:r>
      <w:r w:rsidR="00B73E99" w:rsidRPr="00A42315">
        <w:rPr>
          <w:rFonts w:ascii="Times New Roman" w:hAnsi="Times New Roman" w:cs="Times New Roman"/>
          <w:color w:val="000000" w:themeColor="text1"/>
          <w:lang w:val="uk-UA"/>
        </w:rPr>
        <w:t>2.27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.</w:t>
      </w:r>
    </w:p>
    <w:p w:rsidR="00CA6ECB" w:rsidRPr="00A42315" w:rsidRDefault="00CA6ECB" w:rsidP="00BF4474">
      <w:pPr>
        <w:pStyle w:val="a3"/>
        <w:numPr>
          <w:ilvl w:val="0"/>
          <w:numId w:val="20"/>
        </w:numPr>
        <w:spacing w:line="240" w:lineRule="atLeast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Обчислюють переміщення характерних (граничних) перерізів відносно нерухомого перерізу, шляхом послідовного підсумовування деформацій дільниць, починаючи від нерухомого перерізу.</w:t>
      </w:r>
    </w:p>
    <w:p w:rsidR="00CA6ECB" w:rsidRPr="00A42315" w:rsidRDefault="00CA6ECB" w:rsidP="00BF4474">
      <w:pPr>
        <w:pStyle w:val="a3"/>
        <w:numPr>
          <w:ilvl w:val="0"/>
          <w:numId w:val="20"/>
        </w:numPr>
        <w:spacing w:line="240" w:lineRule="atLeast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Будують епюру.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лежить пам’ятати, що на епюрі δ не може бути стрибків (розривів). 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b/>
          <w:color w:val="000000" w:themeColor="text1"/>
          <w:lang w:val="uk-UA"/>
        </w:rPr>
      </w:pP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Приклад </w:t>
      </w:r>
      <w:r w:rsidR="00B73E99" w:rsidRPr="00A42315">
        <w:rPr>
          <w:rFonts w:ascii="Times New Roman" w:hAnsi="Times New Roman" w:cs="Times New Roman"/>
          <w:b/>
          <w:color w:val="000000" w:themeColor="text1"/>
          <w:lang w:val="uk-UA"/>
        </w:rPr>
        <w:t>2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.4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ля стержня ВМ (рис.</w:t>
      </w:r>
      <w:r w:rsidR="00B73E9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2.9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</w:t>
      </w:r>
      <w:r w:rsidR="00B73E9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), нижня частина якого довжиною 0,9 м мідна, а інша сталева, побудувати епюри поздовжніх сил (епюру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N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, нормальних напружень (епюру σ) і переміщень перерізів (епюру δ). Прийняти для сталі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т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2×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5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МПа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, для міді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Е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м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1×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5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МПа.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</w:p>
    <w:p w:rsidR="00CA6ECB" w:rsidRPr="00A42315" w:rsidRDefault="00CA6ECB" w:rsidP="00BF4474">
      <w:pPr>
        <w:framePr w:h="2986" w:wrap="notBeside" w:vAnchor="text" w:hAnchor="text" w:xAlign="center" w:y="1"/>
        <w:widowControl w:val="0"/>
        <w:spacing w:after="0" w:line="240" w:lineRule="atLeast"/>
        <w:jc w:val="center"/>
        <w:rPr>
          <w:rFonts w:ascii="Microsoft Sans Serif" w:eastAsia="Times New Roman" w:hAnsi="Microsoft Sans Serif" w:cs="Microsoft Sans Serif"/>
          <w:color w:val="000000" w:themeColor="text1"/>
          <w:sz w:val="2"/>
          <w:szCs w:val="2"/>
          <w:lang w:val="en-US" w:eastAsia="ru-RU"/>
        </w:rPr>
      </w:pPr>
      <w:r w:rsidRPr="00A42315">
        <w:rPr>
          <w:rFonts w:ascii="Microsoft Sans Serif" w:eastAsia="Times New Roman" w:hAnsi="Microsoft Sans Serif" w:cs="Microsoft Sans Serif"/>
          <w:noProof/>
          <w:color w:val="000000" w:themeColor="text1"/>
          <w:sz w:val="2"/>
          <w:szCs w:val="2"/>
          <w:lang w:eastAsia="ru-RU"/>
        </w:rPr>
        <w:drawing>
          <wp:inline distT="0" distB="0" distL="0" distR="0" wp14:anchorId="4FC51EEB" wp14:editId="583FFE41">
            <wp:extent cx="4504598" cy="2312670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5294" cy="2318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ECB" w:rsidRPr="00A42315" w:rsidRDefault="00CA6ECB" w:rsidP="00BF4474">
      <w:pPr>
        <w:spacing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Рис. 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.9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Розв’язання.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. Побудова епюри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(див. 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7.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).</w:t>
      </w:r>
    </w:p>
    <w:p w:rsidR="00CA6ECB" w:rsidRPr="00A42315" w:rsidRDefault="00CA6ECB" w:rsidP="00BF4474">
      <w:pPr>
        <w:pStyle w:val="a3"/>
        <w:numPr>
          <w:ilvl w:val="0"/>
          <w:numId w:val="15"/>
        </w:numPr>
        <w:spacing w:line="240" w:lineRule="atLeast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порні реакції не визначаємо: стержень закріплений лише у верхньому торцевому перерізі, тому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N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нижн</m:t>
                </m:r>
              </m:sub>
            </m:sSub>
          </m:e>
        </m:nary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CA6ECB" w:rsidRPr="00A42315" w:rsidRDefault="00CA6ECB" w:rsidP="00BF4474">
      <w:pPr>
        <w:pStyle w:val="a3"/>
        <w:numPr>
          <w:ilvl w:val="0"/>
          <w:numId w:val="15"/>
        </w:numPr>
        <w:spacing w:line="240" w:lineRule="atLeast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Брус має дві дільниці: ВК і КМ.</w:t>
      </w:r>
    </w:p>
    <w:p w:rsidR="00CA6ECB" w:rsidRPr="00A42315" w:rsidRDefault="00CA6ECB" w:rsidP="00BF4474">
      <w:pPr>
        <w:pStyle w:val="a3"/>
        <w:numPr>
          <w:ilvl w:val="0"/>
          <w:numId w:val="15"/>
        </w:numPr>
        <w:spacing w:line="240" w:lineRule="atLeast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находимо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для кожної дільниці:</w:t>
      </w:r>
    </w:p>
    <w:p w:rsidR="00CA6ECB" w:rsidRPr="00A42315" w:rsidRDefault="00CA6ECB" w:rsidP="00BF4474">
      <w:pPr>
        <w:pStyle w:val="a3"/>
        <w:spacing w:line="240" w:lineRule="atLeast"/>
        <w:ind w:left="927"/>
        <w:jc w:val="both"/>
        <w:rPr>
          <w:rFonts w:ascii="Times New Roman" w:eastAsiaTheme="minorEastAsia" w:hAnsi="Times New Roman" w:cs="Times New Roman"/>
          <w:color w:val="000000" w:themeColor="text1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lastRenderedPageBreak/>
        <w:t xml:space="preserve">а)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0≤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≤1,9м;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вк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>=30</m:t>
        </m:r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kH</m:t>
        </m:r>
        <m:r>
          <w:rPr>
            <w:rFonts w:ascii="Cambria Math" w:eastAsiaTheme="minorEastAsia" w:hAnsi="Cambria Math" w:cs="Times New Roman"/>
            <w:color w:val="000000" w:themeColor="text1"/>
          </w:rPr>
          <m:t>;</m:t>
        </m:r>
      </m:oMath>
    </w:p>
    <w:p w:rsidR="00CA6ECB" w:rsidRPr="00A42315" w:rsidRDefault="00CA6ECB" w:rsidP="00BF4474">
      <w:pPr>
        <w:pStyle w:val="a3"/>
        <w:spacing w:line="240" w:lineRule="atLeast"/>
        <w:ind w:left="927"/>
        <w:jc w:val="both"/>
        <w:rPr>
          <w:rFonts w:ascii="Times New Roman" w:eastAsiaTheme="minorEastAsia" w:hAnsi="Times New Roman" w:cs="Times New Roman"/>
          <w:color w:val="000000" w:themeColor="text1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б)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1,9≤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≤2,4;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км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>=30+50=80</m:t>
        </m:r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kH</m:t>
        </m:r>
        <m:r>
          <w:rPr>
            <w:rFonts w:ascii="Cambria Math" w:eastAsiaTheme="minorEastAsia" w:hAnsi="Cambria Math" w:cs="Times New Roman"/>
            <w:color w:val="000000" w:themeColor="text1"/>
          </w:rPr>
          <m:t>.</m:t>
        </m:r>
      </m:oMath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4. Будуємо епюру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(рис.  ,б).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II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>.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Побудова епюри σ (див. 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7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4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.</w:t>
      </w:r>
    </w:p>
    <w:p w:rsidR="00CA6ECB" w:rsidRPr="00A42315" w:rsidRDefault="00CA6ECB" w:rsidP="00BF4474">
      <w:pPr>
        <w:pStyle w:val="a3"/>
        <w:numPr>
          <w:ilvl w:val="0"/>
          <w:numId w:val="16"/>
        </w:numPr>
        <w:spacing w:line="240" w:lineRule="atLeast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Брус має три дільниці: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BD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DK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KM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CA6ECB" w:rsidRPr="00A42315" w:rsidRDefault="00CA6ECB" w:rsidP="00BF4474">
      <w:pPr>
        <w:pStyle w:val="a3"/>
        <w:numPr>
          <w:ilvl w:val="0"/>
          <w:numId w:val="16"/>
        </w:numPr>
        <w:spacing w:line="240" w:lineRule="atLeast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Визначаємо σ на кожній дільниці:</w:t>
      </w:r>
    </w:p>
    <w:p w:rsidR="00CA6ECB" w:rsidRPr="00A42315" w:rsidRDefault="00CA6ECB" w:rsidP="00BF4474">
      <w:pPr>
        <w:pStyle w:val="a3"/>
        <w:spacing w:line="240" w:lineRule="atLeast"/>
        <w:ind w:left="927"/>
        <w:jc w:val="both"/>
        <w:rPr>
          <w:rFonts w:ascii="Times New Roman" w:eastAsiaTheme="minorEastAsia" w:hAnsi="Times New Roman" w:cs="Times New Roman"/>
          <w:color w:val="000000" w:themeColor="text1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а)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0≤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≤1,5m;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BD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BK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0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-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5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-4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60MПа</m:t>
        </m:r>
        <m:r>
          <w:rPr>
            <w:rFonts w:ascii="Cambria Math" w:eastAsiaTheme="minorEastAsia" w:hAnsi="Cambria Math" w:cs="Times New Roman"/>
            <w:color w:val="000000" w:themeColor="text1"/>
          </w:rPr>
          <m:t>;</m:t>
        </m:r>
      </m:oMath>
    </w:p>
    <w:p w:rsidR="00CA6ECB" w:rsidRPr="00A42315" w:rsidRDefault="00CA6ECB" w:rsidP="00BF4474">
      <w:pPr>
        <w:pStyle w:val="a3"/>
        <w:spacing w:line="240" w:lineRule="atLeast"/>
        <w:ind w:left="92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б)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1,5≤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≤1,9m ;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DK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BK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0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-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5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-4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37,5MПа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CA6ECB" w:rsidRPr="00A42315" w:rsidRDefault="00CA6ECB" w:rsidP="00BF4474">
      <w:pPr>
        <w:pStyle w:val="a3"/>
        <w:spacing w:line="240" w:lineRule="atLeast"/>
        <w:ind w:left="927"/>
        <w:jc w:val="both"/>
        <w:rPr>
          <w:rFonts w:ascii="Times New Roman" w:eastAsiaTheme="minorEastAsia" w:hAnsi="Times New Roman" w:cs="Times New Roman"/>
          <w:i/>
          <w:color w:val="000000" w:themeColor="text1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в)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1,9≤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II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≤2,4m ;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KM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KM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80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-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5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-4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100MПа.</m:t>
        </m:r>
      </m:oMath>
    </w:p>
    <w:p w:rsidR="00CA6ECB" w:rsidRPr="00A42315" w:rsidRDefault="00CA6ECB" w:rsidP="00BF4474">
      <w:pPr>
        <w:pStyle w:val="a3"/>
        <w:spacing w:line="240" w:lineRule="atLeast"/>
        <w:ind w:left="0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мірність: 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N</w:t>
      </w:r>
      <w:r w:rsidRPr="00A42315">
        <w:rPr>
          <w:rFonts w:ascii="Times New Roman" w:hAnsi="Times New Roman" w:cs="Times New Roman"/>
          <w:color w:val="000000" w:themeColor="text1"/>
        </w:rPr>
        <w:t xml:space="preserve"> – 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MH</w:t>
      </w:r>
      <w:r w:rsidRPr="00A42315">
        <w:rPr>
          <w:rFonts w:ascii="Times New Roman" w:hAnsi="Times New Roman" w:cs="Times New Roman"/>
          <w:i/>
          <w:color w:val="000000" w:themeColor="text1"/>
        </w:rPr>
        <w:t xml:space="preserve">; 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A</w:t>
      </w:r>
      <w:r w:rsidRPr="00A42315">
        <w:rPr>
          <w:rFonts w:ascii="Times New Roman" w:hAnsi="Times New Roman" w:cs="Times New Roman"/>
          <w:i/>
          <w:color w:val="000000" w:themeColor="text1"/>
        </w:rPr>
        <w:t xml:space="preserve"> – 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м</w:t>
      </w:r>
      <w:r w:rsidRPr="00A42315">
        <w:rPr>
          <w:rFonts w:ascii="Times New Roman" w:hAnsi="Times New Roman" w:cs="Times New Roman"/>
          <w:i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.</w:t>
      </w:r>
    </w:p>
    <w:p w:rsidR="00CA6ECB" w:rsidRPr="00A42315" w:rsidRDefault="00CA6ECB" w:rsidP="00BF4474">
      <w:pPr>
        <w:pStyle w:val="a3"/>
        <w:numPr>
          <w:ilvl w:val="0"/>
          <w:numId w:val="16"/>
        </w:numPr>
        <w:spacing w:line="240" w:lineRule="atLeast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Будуємо епюру σ (рис.</w:t>
      </w:r>
      <w:r w:rsidR="00B73E9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2.9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</w:t>
      </w:r>
      <w:r w:rsidR="00B73E9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).</w:t>
      </w:r>
    </w:p>
    <w:p w:rsidR="00CA6ECB" w:rsidRPr="00A42315" w:rsidRDefault="00CA6ECB" w:rsidP="00BF4474">
      <w:pPr>
        <w:pStyle w:val="a3"/>
        <w:spacing w:line="240" w:lineRule="atLeast"/>
        <w:ind w:left="0"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ІІ. Побудова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епюри δ (див. 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="00B73E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7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5.).</w:t>
      </w:r>
    </w:p>
    <w:p w:rsidR="00CA6ECB" w:rsidRPr="00A42315" w:rsidRDefault="00CA6ECB" w:rsidP="00BF4474">
      <w:pPr>
        <w:pStyle w:val="a3"/>
        <w:numPr>
          <w:ilvl w:val="0"/>
          <w:numId w:val="17"/>
        </w:numPr>
        <w:spacing w:line="240" w:lineRule="atLeast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Брус має чотири дільниці: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BD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CD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DK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KM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CA6ECB" w:rsidRPr="00A42315" w:rsidRDefault="00CA6ECB" w:rsidP="00BF4474">
      <w:pPr>
        <w:pStyle w:val="a3"/>
        <w:numPr>
          <w:ilvl w:val="0"/>
          <w:numId w:val="17"/>
        </w:numPr>
        <w:spacing w:line="240" w:lineRule="atLeast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Обчислюємо деформації дільниць:</w:t>
      </w:r>
    </w:p>
    <w:p w:rsidR="00CA6ECB" w:rsidRPr="00A42315" w:rsidRDefault="0050251A" w:rsidP="00BF4474">
      <w:pPr>
        <w:pStyle w:val="a3"/>
        <w:spacing w:line="240" w:lineRule="atLeast"/>
        <w:ind w:left="92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∆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BC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BK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BC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M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0∙0,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∙5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5,4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м.</m:t>
        </m:r>
      </m:oMath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</w:p>
    <w:p w:rsidR="00CA6ECB" w:rsidRPr="00A42315" w:rsidRDefault="0050251A" w:rsidP="00BF4474">
      <w:pPr>
        <w:pStyle w:val="a3"/>
        <w:spacing w:line="240" w:lineRule="atLeast"/>
        <w:ind w:left="92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∆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CD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BK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CD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ст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0∙0,6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∙5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1,8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м.</m:t>
        </m:r>
      </m:oMath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</w:p>
    <w:p w:rsidR="00CA6ECB" w:rsidRPr="00A42315" w:rsidRDefault="0050251A" w:rsidP="00BF4474">
      <w:pPr>
        <w:pStyle w:val="a3"/>
        <w:spacing w:line="240" w:lineRule="atLeast"/>
        <w:ind w:left="92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∆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DK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BK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DK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ст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0∙0,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∙8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0,75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м.</m:t>
        </m:r>
      </m:oMath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</w:p>
    <w:p w:rsidR="00CA6ECB" w:rsidRPr="00A42315" w:rsidRDefault="0050251A" w:rsidP="00BF4474">
      <w:pPr>
        <w:pStyle w:val="a3"/>
        <w:spacing w:line="240" w:lineRule="atLeast"/>
        <w:ind w:left="92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∆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KM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KM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KM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ст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80∙0,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∙8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2,5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м.</m:t>
        </m:r>
      </m:oMath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</w:p>
    <w:p w:rsidR="00CA6ECB" w:rsidRPr="00A42315" w:rsidRDefault="00CA6ECB" w:rsidP="00BF4474">
      <w:pPr>
        <w:pStyle w:val="a3"/>
        <w:spacing w:line="240" w:lineRule="atLeast"/>
        <w:ind w:left="0"/>
        <w:jc w:val="both"/>
        <w:rPr>
          <w:rFonts w:ascii="Times New Roman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мірність: 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N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– 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к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H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; 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l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 – м; Е – </w:t>
      </w:r>
      <w:proofErr w:type="spellStart"/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кН</w:t>
      </w:r>
      <w:proofErr w:type="spellEnd"/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/см</w:t>
      </w:r>
      <w:r w:rsidRPr="00A42315">
        <w:rPr>
          <w:rFonts w:ascii="Times New Roman" w:hAnsi="Times New Roman" w:cs="Times New Roman"/>
          <w:i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  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A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 – см</w:t>
      </w:r>
      <w:r w:rsidRPr="00A42315">
        <w:rPr>
          <w:rFonts w:ascii="Times New Roman" w:hAnsi="Times New Roman" w:cs="Times New Roman"/>
          <w:i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.</w:t>
      </w:r>
    </w:p>
    <w:p w:rsidR="00CA6ECB" w:rsidRPr="00A42315" w:rsidRDefault="00CA6ECB" w:rsidP="00BF4474">
      <w:pPr>
        <w:pStyle w:val="a3"/>
        <w:numPr>
          <w:ilvl w:val="0"/>
          <w:numId w:val="17"/>
        </w:numPr>
        <w:spacing w:line="240" w:lineRule="atLeast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Обчислюємо переміщення граничних перерізів:</w:t>
      </w:r>
    </w:p>
    <w:p w:rsidR="00CA6ECB" w:rsidRPr="00A42315" w:rsidRDefault="0050251A" w:rsidP="00BF4474">
      <w:pPr>
        <w:pStyle w:val="a3"/>
        <w:spacing w:line="240" w:lineRule="atLeast"/>
        <w:ind w:left="92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M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=0;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K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M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∆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KM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0+2,5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=2,5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м;</m:t>
        </m:r>
      </m:oMath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</w:p>
    <w:p w:rsidR="00CA6ECB" w:rsidRPr="00A42315" w:rsidRDefault="0050251A" w:rsidP="00BF4474">
      <w:pPr>
        <w:pStyle w:val="a3"/>
        <w:spacing w:line="240" w:lineRule="atLeast"/>
        <w:ind w:left="92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K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∆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DK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,5+0,75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=3,25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м;</m:t>
        </m:r>
      </m:oMath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</w:p>
    <w:p w:rsidR="00CA6ECB" w:rsidRPr="00A42315" w:rsidRDefault="0050251A" w:rsidP="00BF4474">
      <w:pPr>
        <w:pStyle w:val="a3"/>
        <w:spacing w:line="240" w:lineRule="atLeast"/>
        <w:ind w:left="92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C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∆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CD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,25+1,8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=5,05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м;</m:t>
        </m:r>
      </m:oMath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</w:p>
    <w:p w:rsidR="00CA6ECB" w:rsidRPr="00A42315" w:rsidRDefault="0050251A" w:rsidP="00BF4474">
      <w:pPr>
        <w:pStyle w:val="a3"/>
        <w:spacing w:line="240" w:lineRule="atLeast"/>
        <w:ind w:left="927"/>
        <w:jc w:val="both"/>
        <w:rPr>
          <w:rFonts w:ascii="Times New Roman" w:eastAsiaTheme="minorEastAsia" w:hAnsi="Times New Roman" w:cs="Times New Roman"/>
          <w:color w:val="000000" w:themeColor="text1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C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∆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BC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5,05+5,4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=10,45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м;</m:t>
        </m:r>
      </m:oMath>
      <w:r w:rsidR="00CA6ECB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 xml:space="preserve"> </w:t>
      </w:r>
    </w:p>
    <w:p w:rsidR="00CA6ECB" w:rsidRPr="00A42315" w:rsidRDefault="00CA6ECB" w:rsidP="00BF4474">
      <w:pPr>
        <w:pStyle w:val="a3"/>
        <w:numPr>
          <w:ilvl w:val="0"/>
          <w:numId w:val="17"/>
        </w:numPr>
        <w:spacing w:line="240" w:lineRule="atLeast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Будуємо епюру δ (рис.  ,г).</w:t>
      </w:r>
    </w:p>
    <w:p w:rsidR="00CA6ECB" w:rsidRPr="00A42315" w:rsidRDefault="00CA6ECB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i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міщення перерізу В дорівнює абсолютній деформації всього стержня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∆</m:t>
        </m:r>
        <m:r>
          <w:rPr>
            <w:rFonts w:ascii="Cambria Math" w:hAnsi="Cambria Math" w:cs="Times New Roman"/>
            <w:color w:val="000000" w:themeColor="text1"/>
            <w:lang w:val="en-US"/>
          </w:rPr>
          <m:t>l</m:t>
        </m:r>
        <m:r>
          <w:rPr>
            <w:rFonts w:ascii="Cambria Math" w:hAnsi="Cambria Math" w:cs="Times New Roman"/>
            <w:color w:val="000000" w:themeColor="text1"/>
          </w:rPr>
          <m:t>=</m:t>
        </m:r>
        <m:r>
          <w:rPr>
            <w:rFonts w:ascii="Cambria Math" w:hAnsi="Cambria Math" w:cs="Times New Roman"/>
            <w:color w:val="000000" w:themeColor="text1"/>
            <w:lang w:val="uk-UA"/>
          </w:rPr>
          <m:t>10,45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м.</m:t>
        </m:r>
      </m:oMath>
    </w:p>
    <w:p w:rsidR="004C7A77" w:rsidRPr="00A42315" w:rsidRDefault="00570836" w:rsidP="00BF4474">
      <w:pPr>
        <w:spacing w:line="240" w:lineRule="atLeast"/>
        <w:ind w:firstLine="567"/>
        <w:rPr>
          <w:rFonts w:ascii="Times New Roman" w:hAnsi="Times New Roman" w:cs="Times New Roman"/>
          <w:b/>
          <w:color w:val="000000" w:themeColor="text1"/>
        </w:rPr>
      </w:pPr>
      <w:r w:rsidRPr="00A42315">
        <w:rPr>
          <w:rFonts w:ascii="Times New Roman" w:hAnsi="Times New Roman" w:cs="Times New Roman"/>
          <w:b/>
          <w:color w:val="000000" w:themeColor="text1"/>
        </w:rPr>
        <w:t>При</w:t>
      </w:r>
      <w:proofErr w:type="spellStart"/>
      <w:r w:rsidR="004C7A77" w:rsidRPr="00A42315">
        <w:rPr>
          <w:rFonts w:ascii="Times New Roman" w:hAnsi="Times New Roman" w:cs="Times New Roman"/>
          <w:b/>
          <w:color w:val="000000" w:themeColor="text1"/>
          <w:lang w:val="uk-UA"/>
        </w:rPr>
        <w:t>клад</w:t>
      </w:r>
      <w:proofErr w:type="spellEnd"/>
      <w:r w:rsidR="00B40EBF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</w:t>
      </w:r>
      <w:r w:rsidR="0065726D" w:rsidRPr="00A42315">
        <w:rPr>
          <w:rFonts w:ascii="Times New Roman" w:hAnsi="Times New Roman" w:cs="Times New Roman"/>
          <w:b/>
          <w:color w:val="000000" w:themeColor="text1"/>
          <w:lang w:val="uk-UA"/>
        </w:rPr>
        <w:t>2.</w:t>
      </w:r>
      <w:r w:rsidR="00B73E99" w:rsidRPr="00A42315">
        <w:rPr>
          <w:rFonts w:ascii="Times New Roman" w:hAnsi="Times New Roman" w:cs="Times New Roman"/>
          <w:b/>
          <w:color w:val="000000" w:themeColor="text1"/>
          <w:lang w:val="uk-UA"/>
        </w:rPr>
        <w:t>5</w:t>
      </w:r>
      <w:r w:rsidRPr="00A42315">
        <w:rPr>
          <w:rFonts w:ascii="Times New Roman" w:hAnsi="Times New Roman" w:cs="Times New Roman"/>
          <w:b/>
          <w:color w:val="000000" w:themeColor="text1"/>
        </w:rPr>
        <w:t>.</w:t>
      </w:r>
    </w:p>
    <w:p w:rsidR="004C7A77" w:rsidRPr="00A42315" w:rsidRDefault="00570836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Для стального бруса (рис. 2.</w:t>
      </w:r>
      <w:r w:rsidR="00B73E99" w:rsidRPr="00A42315">
        <w:rPr>
          <w:rFonts w:ascii="Times New Roman" w:hAnsi="Times New Roman" w:cs="Times New Roman"/>
          <w:color w:val="000000" w:themeColor="text1"/>
          <w:lang w:val="uk-UA"/>
        </w:rPr>
        <w:t>10</w:t>
      </w:r>
      <w:r w:rsidRPr="00A42315">
        <w:rPr>
          <w:rFonts w:ascii="Times New Roman" w:hAnsi="Times New Roman" w:cs="Times New Roman"/>
          <w:color w:val="000000" w:themeColor="text1"/>
        </w:rPr>
        <w:t xml:space="preserve">, а) </w:t>
      </w:r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t>побудувати 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юр</w:t>
      </w:r>
      <w:proofErr w:type="spellEnd"/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поздовжніх </w:t>
      </w:r>
      <w:r w:rsidRPr="00A42315">
        <w:rPr>
          <w:rFonts w:ascii="Times New Roman" w:hAnsi="Times New Roman" w:cs="Times New Roman"/>
          <w:color w:val="000000" w:themeColor="text1"/>
        </w:rPr>
        <w:t xml:space="preserve">сил,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ормальн</w:t>
      </w:r>
      <w:proofErr w:type="spellEnd"/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х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t>ужень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в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оперечн</w:t>
      </w:r>
      <w:proofErr w:type="spellEnd"/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х </w:t>
      </w:r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ах </w:t>
      </w:r>
      <w:r w:rsidRPr="00A42315">
        <w:rPr>
          <w:rFonts w:ascii="Times New Roman" w:hAnsi="Times New Roman" w:cs="Times New Roman"/>
          <w:color w:val="000000" w:themeColor="text1"/>
        </w:rPr>
        <w:t xml:space="preserve">стержня </w:t>
      </w:r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ерем</w:t>
      </w:r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t>іщень</w:t>
      </w:r>
      <w:proofErr w:type="spellEnd"/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цих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t>перерізів</w:t>
      </w:r>
      <w:r w:rsidRPr="00A42315">
        <w:rPr>
          <w:rFonts w:ascii="Times New Roman" w:hAnsi="Times New Roman" w:cs="Times New Roman"/>
          <w:color w:val="000000" w:themeColor="text1"/>
        </w:rPr>
        <w:t xml:space="preserve">. Модуль </w:t>
      </w:r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здовжньої пружності </w:t>
      </w:r>
      <w:r w:rsidRPr="00A42315">
        <w:rPr>
          <w:rFonts w:ascii="Times New Roman" w:hAnsi="Times New Roman" w:cs="Times New Roman"/>
          <w:color w:val="000000" w:themeColor="text1"/>
        </w:rPr>
        <w:t>матер</w:t>
      </w:r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ал</w:t>
      </w:r>
      <w:r w:rsidR="004C7A77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стержня </w:t>
      </w:r>
      <m:oMath>
        <m:r>
          <w:rPr>
            <w:rFonts w:ascii="Cambria Math" w:hAnsi="Cambria Math" w:cs="Times New Roman"/>
            <w:color w:val="000000" w:themeColor="text1"/>
          </w:rPr>
          <m:t>E=2·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</w:rPr>
              <m:t>5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МПа</m:t>
        </m:r>
      </m:oMath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="00EF51E7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="00EF51E7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а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="00EF51E7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="00EF51E7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в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EF51E7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  <w:vertAlign w:val="subscript"/>
        </w:rPr>
        <w:t>c</w:t>
      </w:r>
      <w:r w:rsidRPr="00A42315">
        <w:rPr>
          <w:rFonts w:ascii="Times New Roman" w:hAnsi="Times New Roman" w:cs="Times New Roman"/>
          <w:color w:val="000000" w:themeColor="text1"/>
        </w:rPr>
        <w:t xml:space="preserve"> - 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лощ</w:t>
      </w:r>
      <w:proofErr w:type="spellEnd"/>
      <w:r w:rsidR="00EF51E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оперечн</w:t>
      </w:r>
      <w:proofErr w:type="spellEnd"/>
      <w:r w:rsidR="00EF51E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х </w:t>
      </w:r>
      <w:r w:rsidR="00EF51E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ів відповідно дільниць </w:t>
      </w:r>
      <w:r w:rsidRPr="00A42315">
        <w:rPr>
          <w:rFonts w:ascii="Times New Roman" w:hAnsi="Times New Roman" w:cs="Times New Roman"/>
          <w:color w:val="000000" w:themeColor="text1"/>
        </w:rPr>
        <w:t xml:space="preserve"> а, </w:t>
      </w:r>
      <w:r w:rsidR="00EF51E7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F51E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с . </w:t>
      </w:r>
    </w:p>
    <w:p w:rsidR="00DD46B8" w:rsidRPr="00A42315" w:rsidRDefault="00DD46B8" w:rsidP="00BF4474">
      <w:pPr>
        <w:spacing w:line="240" w:lineRule="atLeast"/>
        <w:jc w:val="both"/>
        <w:rPr>
          <w:rFonts w:ascii="Times New Roman" w:hAnsi="Times New Roman" w:cs="Times New Roman"/>
          <w:b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ання:</w:t>
      </w:r>
    </w:p>
    <w:p w:rsidR="00B007B8" w:rsidRPr="00A42315" w:rsidRDefault="00EF51E7" w:rsidP="00DD46B8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изначаємо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>реак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і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пор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кільки всі сили, що діють на 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>брус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авле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здовж його осі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т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еак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>я опо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з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кладки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>) та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ж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винна діяти вздовж осі</w:t>
      </w:r>
      <w:r w:rsidR="005708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570836" w:rsidRPr="00A42315">
        <w:rPr>
          <w:rFonts w:ascii="Times New Roman" w:hAnsi="Times New Roman" w:cs="Times New Roman"/>
          <w:color w:val="000000" w:themeColor="text1"/>
        </w:rPr>
        <w:t>Покаже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 її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 розрахунковій</w:t>
      </w:r>
      <w:r w:rsidR="00B007B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70836" w:rsidRPr="00A42315">
        <w:rPr>
          <w:rFonts w:ascii="Times New Roman" w:hAnsi="Times New Roman" w:cs="Times New Roman"/>
          <w:color w:val="000000" w:themeColor="text1"/>
        </w:rPr>
        <w:t>схем</w:t>
      </w:r>
      <w:r w:rsidR="00B007B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в </w:t>
      </w:r>
      <w:r w:rsidR="00B007B8" w:rsidRPr="00A42315">
        <w:rPr>
          <w:rFonts w:ascii="Times New Roman" w:hAnsi="Times New Roman" w:cs="Times New Roman"/>
          <w:color w:val="000000" w:themeColor="text1"/>
          <w:lang w:val="uk-UA"/>
        </w:rPr>
        <w:t>довільному напрямку 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007B8" w:rsidRPr="00A42315">
        <w:rPr>
          <w:rFonts w:ascii="Times New Roman" w:hAnsi="Times New Roman" w:cs="Times New Roman"/>
          <w:color w:val="000000" w:themeColor="text1"/>
          <w:lang w:val="uk-UA"/>
        </w:rPr>
        <w:t>складемо рівняння рівноваги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: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</w:rPr>
              <m:t xml:space="preserve">=0 ,  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</w:rPr>
              <m:t>-R=0</m:t>
            </m:r>
          </m:e>
        </m:nary>
      </m:oMath>
      <w:r w:rsidR="00570836" w:rsidRPr="00A42315">
        <w:rPr>
          <w:rFonts w:ascii="Times New Roman" w:hAnsi="Times New Roman" w:cs="Times New Roman"/>
          <w:color w:val="000000" w:themeColor="text1"/>
        </w:rPr>
        <w:t xml:space="preserve">,  </w:t>
      </w:r>
      <w:r w:rsidR="00B007B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відси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R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40-70=-30 кН</m:t>
        </m:r>
      </m:oMath>
      <w:r w:rsidR="00570836"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EF51E7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Знак </w:t>
      </w:r>
      <w:r w:rsidR="00E313F3" w:rsidRPr="00A42315">
        <w:rPr>
          <w:rFonts w:ascii="Times New Roman" w:hAnsi="Times New Roman" w:cs="Times New Roman"/>
          <w:color w:val="000000" w:themeColor="text1"/>
        </w:rPr>
        <w:t>«</w:t>
      </w:r>
      <w:r w:rsidRPr="00A42315">
        <w:rPr>
          <w:rFonts w:ascii="Times New Roman" w:hAnsi="Times New Roman" w:cs="Times New Roman"/>
          <w:color w:val="000000" w:themeColor="text1"/>
        </w:rPr>
        <w:t>м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ус</w:t>
      </w:r>
      <w:proofErr w:type="spellEnd"/>
      <w:r w:rsidR="00E313F3" w:rsidRPr="00A42315">
        <w:rPr>
          <w:rFonts w:ascii="Times New Roman" w:hAnsi="Times New Roman" w:cs="Times New Roman"/>
          <w:color w:val="000000" w:themeColor="text1"/>
        </w:rPr>
        <w:t>»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свідчить про те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що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</w:t>
      </w:r>
      <w:proofErr w:type="spellEnd"/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ям</w:t>
      </w:r>
      <w:r w:rsidRPr="00A42315">
        <w:rPr>
          <w:rFonts w:ascii="Times New Roman" w:hAnsi="Times New Roman" w:cs="Times New Roman"/>
          <w:color w:val="000000" w:themeColor="text1"/>
        </w:rPr>
        <w:t xml:space="preserve"> R буде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роти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лежним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. В таких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випадках буде доцільним показати розрахункову схему</w:t>
      </w:r>
      <w:r w:rsidRPr="00A42315">
        <w:rPr>
          <w:rFonts w:ascii="Times New Roman" w:hAnsi="Times New Roman" w:cs="Times New Roman"/>
          <w:color w:val="000000" w:themeColor="text1"/>
        </w:rPr>
        <w:t xml:space="preserve">, на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ій показати дійсний напрямок </w:t>
      </w:r>
      <w:r w:rsidRPr="00A42315">
        <w:rPr>
          <w:rFonts w:ascii="Times New Roman" w:hAnsi="Times New Roman" w:cs="Times New Roman"/>
          <w:color w:val="000000" w:themeColor="text1"/>
        </w:rPr>
        <w:t>(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величину)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с</w:t>
      </w:r>
      <w:proofErr w:type="spellEnd"/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х задан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х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</w:rPr>
        <w:t>найден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>х сил (рис. 2.</w:t>
      </w:r>
      <w:r w:rsidR="00DA224C" w:rsidRPr="00A42315">
        <w:rPr>
          <w:rFonts w:ascii="Times New Roman" w:hAnsi="Times New Roman" w:cs="Times New Roman"/>
          <w:color w:val="000000" w:themeColor="text1"/>
          <w:lang w:val="uk-UA"/>
        </w:rPr>
        <w:t>6</w:t>
      </w:r>
      <w:r w:rsidRPr="00A42315">
        <w:rPr>
          <w:rFonts w:ascii="Times New Roman" w:hAnsi="Times New Roman" w:cs="Times New Roman"/>
          <w:color w:val="000000" w:themeColor="text1"/>
        </w:rPr>
        <w:t>, б).</w:t>
      </w:r>
    </w:p>
    <w:p w:rsidR="00583D50" w:rsidRPr="00A42315" w:rsidRDefault="00570836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 2.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Будуємо епюру поздовжніх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використовуючи метод перерізів</w:t>
      </w:r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юру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будуємо по дільницях</w:t>
      </w:r>
      <w:r w:rsidRPr="00A42315">
        <w:rPr>
          <w:rFonts w:ascii="Times New Roman" w:hAnsi="Times New Roman" w:cs="Times New Roman"/>
          <w:color w:val="000000" w:themeColor="text1"/>
        </w:rPr>
        <w:t xml:space="preserve">:a,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c.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Будь – де </w:t>
      </w:r>
      <w:r w:rsidRPr="00A42315">
        <w:rPr>
          <w:rFonts w:ascii="Times New Roman" w:hAnsi="Times New Roman" w:cs="Times New Roman"/>
          <w:color w:val="000000" w:themeColor="text1"/>
        </w:rPr>
        <w:t xml:space="preserve">на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льниці </w:t>
      </w:r>
      <w:r w:rsidRPr="00A42315">
        <w:rPr>
          <w:rFonts w:ascii="Times New Roman" w:hAnsi="Times New Roman" w:cs="Times New Roman"/>
          <w:color w:val="000000" w:themeColor="text1"/>
        </w:rPr>
        <w:t>проводим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 </w:t>
      </w:r>
      <w:r w:rsidRPr="00A42315">
        <w:rPr>
          <w:rFonts w:ascii="Times New Roman" w:hAnsi="Times New Roman" w:cs="Times New Roman"/>
          <w:color w:val="000000" w:themeColor="text1"/>
        </w:rPr>
        <w:t xml:space="preserve">1-1 так, </w:t>
      </w:r>
      <w:r w:rsidR="004B57DA" w:rsidRPr="00A42315">
        <w:rPr>
          <w:rFonts w:ascii="Times New Roman" w:hAnsi="Times New Roman" w:cs="Times New Roman"/>
          <w:color w:val="000000" w:themeColor="text1"/>
          <w:lang w:val="uk-UA"/>
        </w:rPr>
        <w:t>щоб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a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 xml:space="preserve">≠0 i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a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≠a</m:t>
        </m:r>
      </m:oMath>
      <w:r w:rsidRPr="00A42315">
        <w:rPr>
          <w:rFonts w:ascii="Times New Roman" w:hAnsi="Times New Roman" w:cs="Times New Roman"/>
          <w:color w:val="000000" w:themeColor="text1"/>
        </w:rPr>
        <w:t xml:space="preserve"> , хо</w:t>
      </w:r>
      <w:r w:rsidR="00777E0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0≤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≤a</m:t>
        </m:r>
      </m:oMath>
      <w:r w:rsidRPr="00A42315">
        <w:rPr>
          <w:rFonts w:ascii="Times New Roman" w:hAnsi="Times New Roman" w:cs="Times New Roman"/>
          <w:color w:val="000000" w:themeColor="text1"/>
        </w:rPr>
        <w:t xml:space="preserve"> . </w:t>
      </w:r>
      <w:r w:rsidR="00777E00" w:rsidRPr="00A42315">
        <w:rPr>
          <w:rFonts w:ascii="Times New Roman" w:hAnsi="Times New Roman" w:cs="Times New Roman"/>
          <w:color w:val="000000" w:themeColor="text1"/>
          <w:lang w:val="uk-UA"/>
        </w:rPr>
        <w:t>Відкидаємо праву частину</w:t>
      </w:r>
      <w:r w:rsidRPr="00A42315">
        <w:rPr>
          <w:rFonts w:ascii="Times New Roman" w:hAnsi="Times New Roman" w:cs="Times New Roman"/>
          <w:color w:val="000000" w:themeColor="text1"/>
        </w:rPr>
        <w:t>, а л</w:t>
      </w:r>
      <w:r w:rsidR="00777E0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ву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777E0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образимо окремо </w:t>
      </w:r>
      <w:r w:rsidRPr="00A42315">
        <w:rPr>
          <w:rFonts w:ascii="Times New Roman" w:hAnsi="Times New Roman" w:cs="Times New Roman"/>
          <w:color w:val="000000" w:themeColor="text1"/>
        </w:rPr>
        <w:t>(рис. 2.</w:t>
      </w:r>
      <w:r w:rsidR="00B73E99" w:rsidRPr="00A42315">
        <w:rPr>
          <w:rFonts w:ascii="Times New Roman" w:hAnsi="Times New Roman" w:cs="Times New Roman"/>
          <w:color w:val="000000" w:themeColor="text1"/>
          <w:lang w:val="uk-UA"/>
        </w:rPr>
        <w:t>10</w:t>
      </w:r>
      <w:r w:rsidRPr="00A42315">
        <w:rPr>
          <w:rFonts w:ascii="Times New Roman" w:hAnsi="Times New Roman" w:cs="Times New Roman"/>
          <w:color w:val="000000" w:themeColor="text1"/>
        </w:rPr>
        <w:t xml:space="preserve">, в).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Можн</w:t>
      </w:r>
      <w:proofErr w:type="spellEnd"/>
      <w:r w:rsidR="00777E00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777E0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на</w:t>
      </w:r>
      <w:proofErr w:type="spellStart"/>
      <w:r w:rsidR="00777E00" w:rsidRPr="00A42315">
        <w:rPr>
          <w:rFonts w:ascii="Times New Roman" w:hAnsi="Times New Roman" w:cs="Times New Roman"/>
          <w:color w:val="000000" w:themeColor="text1"/>
          <w:lang w:val="uk-UA"/>
        </w:rPr>
        <w:t>впаки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777E00" w:rsidRPr="00A42315">
        <w:rPr>
          <w:rFonts w:ascii="Times New Roman" w:hAnsi="Times New Roman" w:cs="Times New Roman"/>
          <w:color w:val="000000" w:themeColor="text1"/>
          <w:lang w:val="uk-UA"/>
        </w:rPr>
        <w:t>але це недоцільно</w:t>
      </w:r>
      <w:r w:rsidRPr="00A42315">
        <w:rPr>
          <w:rFonts w:ascii="Times New Roman" w:hAnsi="Times New Roman" w:cs="Times New Roman"/>
          <w:color w:val="000000" w:themeColor="text1"/>
        </w:rPr>
        <w:t xml:space="preserve">. В </w:t>
      </w:r>
      <w:r w:rsidR="00777E0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і </w:t>
      </w:r>
      <w:r w:rsidRPr="00A42315">
        <w:rPr>
          <w:rFonts w:ascii="Times New Roman" w:hAnsi="Times New Roman" w:cs="Times New Roman"/>
          <w:color w:val="000000" w:themeColor="text1"/>
        </w:rPr>
        <w:t>1-1 приклад</w:t>
      </w:r>
      <w:proofErr w:type="spellStart"/>
      <w:r w:rsidR="00777E00" w:rsidRPr="00A42315">
        <w:rPr>
          <w:rFonts w:ascii="Times New Roman" w:hAnsi="Times New Roman" w:cs="Times New Roman"/>
          <w:color w:val="000000" w:themeColor="text1"/>
          <w:lang w:val="uk-UA"/>
        </w:rPr>
        <w:t>аємо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силу N</w:t>
      </w:r>
      <w:r w:rsidR="00777E00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Pr="00A42315">
        <w:rPr>
          <w:rFonts w:ascii="Times New Roman" w:hAnsi="Times New Roman" w:cs="Times New Roman"/>
          <w:color w:val="000000" w:themeColor="text1"/>
        </w:rPr>
        <w:t xml:space="preserve"> . </w:t>
      </w:r>
      <w:r w:rsidR="00777E0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мовимось завжди поздовжню </w:t>
      </w:r>
      <w:r w:rsidRPr="00A42315">
        <w:rPr>
          <w:rFonts w:ascii="Times New Roman" w:hAnsi="Times New Roman" w:cs="Times New Roman"/>
          <w:color w:val="000000" w:themeColor="text1"/>
        </w:rPr>
        <w:t xml:space="preserve">силу N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аправлят</w:t>
      </w:r>
      <w:proofErr w:type="spellEnd"/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від перерізу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ахуючи її додатною </w:t>
      </w:r>
      <w:r w:rsidRPr="00A42315">
        <w:rPr>
          <w:rFonts w:ascii="Times New Roman" w:hAnsi="Times New Roman" w:cs="Times New Roman"/>
          <w:color w:val="000000" w:themeColor="text1"/>
        </w:rPr>
        <w:t>(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навіть в тому випадку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коли очевидно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що її напрям буде зворотним</w:t>
      </w:r>
      <w:r w:rsidRPr="00A42315">
        <w:rPr>
          <w:rFonts w:ascii="Times New Roman" w:hAnsi="Times New Roman" w:cs="Times New Roman"/>
          <w:color w:val="000000" w:themeColor="text1"/>
        </w:rPr>
        <w:t xml:space="preserve">). 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тримавши від’ємну величину </w:t>
      </w:r>
      <w:r w:rsidRPr="00A42315">
        <w:rPr>
          <w:rFonts w:ascii="Times New Roman" w:hAnsi="Times New Roman" w:cs="Times New Roman"/>
          <w:color w:val="000000" w:themeColor="text1"/>
        </w:rPr>
        <w:t>N , будем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знат</w:t>
      </w:r>
      <w:proofErr w:type="spellEnd"/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що тут не розтягування, а стискання бруса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при 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побудові 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юр</w:t>
      </w:r>
      <w:proofErr w:type="spellEnd"/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N 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ці </w:t>
      </w:r>
      <w:r w:rsidRPr="00A42315">
        <w:rPr>
          <w:rFonts w:ascii="Times New Roman" w:hAnsi="Times New Roman" w:cs="Times New Roman"/>
          <w:color w:val="000000" w:themeColor="text1"/>
        </w:rPr>
        <w:t>ординат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кладемо </w:t>
      </w:r>
      <w:r w:rsidRPr="00A42315">
        <w:rPr>
          <w:rFonts w:ascii="Times New Roman" w:hAnsi="Times New Roman" w:cs="Times New Roman"/>
          <w:color w:val="000000" w:themeColor="text1"/>
        </w:rPr>
        <w:t xml:space="preserve">вниз 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від</w:t>
      </w:r>
      <w:r w:rsidRPr="00A42315">
        <w:rPr>
          <w:rFonts w:ascii="Times New Roman" w:hAnsi="Times New Roman" w:cs="Times New Roman"/>
          <w:color w:val="000000" w:themeColor="text1"/>
        </w:rPr>
        <w:t xml:space="preserve"> базово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</w:rPr>
        <w:t xml:space="preserve"> л</w:t>
      </w:r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н</w:t>
      </w:r>
      <w:proofErr w:type="spellStart"/>
      <w:r w:rsidR="00E76A25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656E8E" w:rsidRPr="00A42315" w:rsidRDefault="00E76A25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аким чином в перерізі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1 </w:t>
      </w:r>
      <w:r w:rsidR="00E313F3" w:rsidRPr="00A42315">
        <w:rPr>
          <w:rFonts w:ascii="Times New Roman" w:hAnsi="Times New Roman" w:cs="Times New Roman"/>
          <w:color w:val="000000" w:themeColor="text1"/>
        </w:rPr>
        <w:t>–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1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кладемо </w:t>
      </w:r>
      <w:r w:rsidR="00570836" w:rsidRPr="00A42315">
        <w:rPr>
          <w:rFonts w:ascii="Times New Roman" w:hAnsi="Times New Roman" w:cs="Times New Roman"/>
          <w:color w:val="000000" w:themeColor="text1"/>
        </w:rPr>
        <w:t>силу N</w:t>
      </w:r>
      <w:r w:rsidR="00583D50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, </w:t>
      </w:r>
      <w:r w:rsidR="00583D5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направлена від цього перерізу </w:t>
      </w:r>
      <w:r w:rsidR="00570836" w:rsidRPr="00A42315">
        <w:rPr>
          <w:rFonts w:ascii="Times New Roman" w:hAnsi="Times New Roman" w:cs="Times New Roman"/>
          <w:color w:val="000000" w:themeColor="text1"/>
        </w:rPr>
        <w:t>(</w:t>
      </w:r>
      <w:r w:rsidR="00583D50" w:rsidRPr="00A42315">
        <w:rPr>
          <w:rFonts w:ascii="Times New Roman" w:hAnsi="Times New Roman" w:cs="Times New Roman"/>
          <w:color w:val="000000" w:themeColor="text1"/>
          <w:lang w:val="uk-UA"/>
        </w:rPr>
        <w:t>зовн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), </w:t>
      </w:r>
      <w:r w:rsidR="00583D50" w:rsidRPr="00A42315">
        <w:rPr>
          <w:rFonts w:ascii="Times New Roman" w:hAnsi="Times New Roman" w:cs="Times New Roman"/>
          <w:color w:val="000000" w:themeColor="text1"/>
          <w:lang w:val="uk-UA"/>
        </w:rPr>
        <w:t>і складемо рівняння рівноваги</w:t>
      </w:r>
      <w:r w:rsidR="00570836" w:rsidRPr="00A42315">
        <w:rPr>
          <w:rFonts w:ascii="Times New Roman" w:hAnsi="Times New Roman" w:cs="Times New Roman"/>
          <w:color w:val="000000" w:themeColor="text1"/>
        </w:rPr>
        <w:t>:</w:t>
      </w:r>
      <w:r w:rsidR="00EA58F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=0, R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=0</m:t>
            </m:r>
          </m:e>
        </m:nary>
      </m:oMath>
      <w:r w:rsidR="00570836"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EA58FA" w:rsidRPr="00A42315">
        <w:rPr>
          <w:rFonts w:ascii="Times New Roman" w:hAnsi="Times New Roman" w:cs="Times New Roman"/>
          <w:color w:val="000000" w:themeColor="text1"/>
          <w:lang w:val="uk-UA"/>
        </w:rPr>
        <w:t>звідси витікає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EA58F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=-R=-30 </m:t>
        </m:r>
        <m:r>
          <w:rPr>
            <w:rFonts w:ascii="Cambria Math" w:hAnsi="Cambria Math" w:cs="Times New Roman"/>
            <w:color w:val="000000" w:themeColor="text1"/>
            <w:lang w:val="en-US"/>
          </w:rPr>
          <m:t>kH</m:t>
        </m:r>
      </m:oMath>
      <w:r w:rsidR="00EA58FA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. </w:t>
      </w:r>
      <w:r w:rsidR="00EA58F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кільки </w:t>
      </w:r>
      <w:r w:rsidR="00570836" w:rsidRPr="00A42315">
        <w:rPr>
          <w:rFonts w:ascii="Times New Roman" w:hAnsi="Times New Roman" w:cs="Times New Roman"/>
          <w:color w:val="000000" w:themeColor="text1"/>
        </w:rPr>
        <w:t>N</w:t>
      </w:r>
      <w:r w:rsidR="00EA58FA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A58FA" w:rsidRPr="00A42315">
        <w:rPr>
          <w:rFonts w:ascii="Times New Roman" w:hAnsi="Times New Roman" w:cs="Times New Roman"/>
          <w:color w:val="000000" w:themeColor="text1"/>
          <w:lang w:val="uk-UA"/>
        </w:rPr>
        <w:t>від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A58F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мінної </w:t>
      </w:r>
      <w:r w:rsidR="00570836" w:rsidRPr="00A42315">
        <w:rPr>
          <w:rFonts w:ascii="Times New Roman" w:hAnsi="Times New Roman" w:cs="Times New Roman"/>
          <w:color w:val="000000" w:themeColor="text1"/>
        </w:rPr>
        <w:t>Z</w:t>
      </w:r>
      <w:r w:rsidR="00EA58FA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а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не </w:t>
      </w:r>
      <w:r w:rsidR="00EA58FA" w:rsidRPr="00A42315">
        <w:rPr>
          <w:rFonts w:ascii="Times New Roman" w:hAnsi="Times New Roman" w:cs="Times New Roman"/>
          <w:color w:val="000000" w:themeColor="text1"/>
          <w:lang w:val="uk-UA"/>
        </w:rPr>
        <w:t>залежить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, то в </w:t>
      </w:r>
      <w:r w:rsidR="00EA58F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усіх перерізах дільниці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570836" w:rsidRPr="00A42315">
        <w:rPr>
          <w:rFonts w:ascii="Times New Roman" w:hAnsi="Times New Roman" w:cs="Times New Roman"/>
          <w:i/>
          <w:color w:val="000000" w:themeColor="text1"/>
        </w:rPr>
        <w:t>а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A58F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здовжня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сила буде </w:t>
      </w:r>
      <w:r w:rsidR="004C599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вати </w:t>
      </w:r>
      <w:r w:rsidR="00570836" w:rsidRPr="00A42315">
        <w:rPr>
          <w:rFonts w:ascii="Times New Roman" w:hAnsi="Times New Roman" w:cs="Times New Roman"/>
          <w:color w:val="000000" w:themeColor="text1"/>
        </w:rPr>
        <w:t>N</w:t>
      </w:r>
      <w:r w:rsidR="004C599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, </w:t>
      </w:r>
      <w:r w:rsidR="004C599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обто </w:t>
      </w:r>
      <w:r w:rsidR="004C599D" w:rsidRPr="00A42315">
        <w:rPr>
          <w:rFonts w:ascii="Times New Roman" w:hAnsi="Times New Roman" w:cs="Times New Roman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a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-30 kH</m:t>
        </m:r>
      </m:oMath>
      <w:r w:rsidR="00570836" w:rsidRPr="00A42315">
        <w:rPr>
          <w:rFonts w:ascii="Times New Roman" w:hAnsi="Times New Roman" w:cs="Times New Roman"/>
          <w:color w:val="000000" w:themeColor="text1"/>
        </w:rPr>
        <w:t xml:space="preserve">. Знак </w:t>
      </w:r>
      <w:r w:rsidR="00E313F3" w:rsidRPr="00A42315">
        <w:rPr>
          <w:rFonts w:ascii="Times New Roman" w:hAnsi="Times New Roman" w:cs="Times New Roman"/>
          <w:color w:val="000000" w:themeColor="text1"/>
        </w:rPr>
        <w:t>«</w:t>
      </w:r>
      <w:r w:rsidR="00570836" w:rsidRPr="00A42315">
        <w:rPr>
          <w:rFonts w:ascii="Times New Roman" w:hAnsi="Times New Roman" w:cs="Times New Roman"/>
          <w:color w:val="000000" w:themeColor="text1"/>
        </w:rPr>
        <w:t>м</w:t>
      </w:r>
      <w:r w:rsidR="004C599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нус</w:t>
      </w:r>
      <w:proofErr w:type="spellEnd"/>
      <w:r w:rsidR="00E313F3" w:rsidRPr="00A42315">
        <w:rPr>
          <w:rFonts w:ascii="Times New Roman" w:hAnsi="Times New Roman" w:cs="Times New Roman"/>
          <w:color w:val="000000" w:themeColor="text1"/>
        </w:rPr>
        <w:t>»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C599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казує на те, що дільниця </w:t>
      </w:r>
      <w:r w:rsidR="00570836" w:rsidRPr="00A42315">
        <w:rPr>
          <w:rFonts w:ascii="Times New Roman" w:hAnsi="Times New Roman" w:cs="Times New Roman"/>
          <w:i/>
          <w:color w:val="000000" w:themeColor="text1"/>
        </w:rPr>
        <w:t>a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C599D" w:rsidRPr="00A42315">
        <w:rPr>
          <w:rFonts w:ascii="Times New Roman" w:hAnsi="Times New Roman" w:cs="Times New Roman"/>
          <w:color w:val="000000" w:themeColor="text1"/>
          <w:lang w:val="uk-UA"/>
        </w:rPr>
        <w:t>стискається</w:t>
      </w:r>
      <w:r w:rsidR="00570836" w:rsidRPr="00A42315">
        <w:rPr>
          <w:rFonts w:ascii="Times New Roman" w:hAnsi="Times New Roman" w:cs="Times New Roman"/>
          <w:color w:val="000000" w:themeColor="text1"/>
        </w:rPr>
        <w:t>. Ординат</w:t>
      </w:r>
      <w:r w:rsidR="004C599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-30kH</m:t>
        </m:r>
      </m:oMath>
      <w:r w:rsidR="004C599D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4C599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кладаємо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вниз </w:t>
      </w:r>
      <w:r w:rsidR="004C599D" w:rsidRPr="00A42315">
        <w:rPr>
          <w:rFonts w:ascii="Times New Roman" w:hAnsi="Times New Roman" w:cs="Times New Roman"/>
          <w:color w:val="000000" w:themeColor="text1"/>
          <w:lang w:val="uk-UA"/>
        </w:rPr>
        <w:t>від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базиса (рис. 2.</w:t>
      </w:r>
      <w:r w:rsidR="00B73E99" w:rsidRPr="00A42315">
        <w:rPr>
          <w:rFonts w:ascii="Times New Roman" w:hAnsi="Times New Roman" w:cs="Times New Roman"/>
          <w:color w:val="000000" w:themeColor="text1"/>
          <w:lang w:val="uk-UA"/>
        </w:rPr>
        <w:t>10</w:t>
      </w:r>
      <w:r w:rsidR="00570836" w:rsidRPr="00A42315">
        <w:rPr>
          <w:rFonts w:ascii="Times New Roman" w:hAnsi="Times New Roman" w:cs="Times New Roman"/>
          <w:color w:val="000000" w:themeColor="text1"/>
        </w:rPr>
        <w:t>, е). Аналог</w:t>
      </w:r>
      <w:r w:rsidR="004C599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чно</w:t>
      </w:r>
      <w:proofErr w:type="spellEnd"/>
      <w:r w:rsidR="00570836"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поступа</w:t>
      </w:r>
      <w:proofErr w:type="spellEnd"/>
      <w:r w:rsidR="004C599D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="00570836" w:rsidRPr="00A42315">
        <w:rPr>
          <w:rFonts w:ascii="Times New Roman" w:hAnsi="Times New Roman" w:cs="Times New Roman"/>
          <w:color w:val="000000" w:themeColor="text1"/>
        </w:rPr>
        <w:t>м</w:t>
      </w:r>
      <w:r w:rsidR="004C599D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при </w:t>
      </w:r>
      <w:r w:rsidR="004C599D" w:rsidRPr="00A42315">
        <w:rPr>
          <w:rFonts w:ascii="Times New Roman" w:hAnsi="Times New Roman" w:cs="Times New Roman"/>
          <w:color w:val="000000" w:themeColor="text1"/>
          <w:lang w:val="uk-UA"/>
        </w:rPr>
        <w:t>побудові е</w:t>
      </w:r>
      <w:proofErr w:type="spellStart"/>
      <w:r w:rsidR="00570836" w:rsidRPr="00A42315">
        <w:rPr>
          <w:rFonts w:ascii="Times New Roman" w:hAnsi="Times New Roman" w:cs="Times New Roman"/>
          <w:color w:val="000000" w:themeColor="text1"/>
        </w:rPr>
        <w:t>пюр</w:t>
      </w:r>
      <w:proofErr w:type="spellEnd"/>
      <w:r w:rsidR="004C599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N на </w:t>
      </w:r>
      <w:r w:rsidR="004C599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льницях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b </w:t>
      </w:r>
      <w:r w:rsidR="00656E8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c (рис.2.</w:t>
      </w:r>
      <w:r w:rsidR="00B73E99" w:rsidRPr="00A42315">
        <w:rPr>
          <w:rFonts w:ascii="Times New Roman" w:hAnsi="Times New Roman" w:cs="Times New Roman"/>
          <w:color w:val="000000" w:themeColor="text1"/>
          <w:lang w:val="uk-UA"/>
        </w:rPr>
        <w:t>10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г, д). </w:t>
      </w:r>
    </w:p>
    <w:p w:rsidR="00570836" w:rsidRPr="00A42315" w:rsidRDefault="00656E8E" w:rsidP="00570836">
      <w:pPr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ереріз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2</w:t>
      </w:r>
      <w:r w:rsidR="006778CC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E313F3" w:rsidRPr="00A42315">
        <w:rPr>
          <w:rFonts w:ascii="Times New Roman" w:hAnsi="Times New Roman" w:cs="Times New Roman"/>
          <w:color w:val="000000" w:themeColor="text1"/>
        </w:rPr>
        <w:t>–</w:t>
      </w:r>
      <w:r w:rsidR="006778CC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2: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</w:rPr>
              <m:t>=0, →R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</w:rPr>
              <m:t>=0,→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</w:rPr>
              <m:t>=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</w:rPr>
              <m:t>-R=70-30=40 kH</m:t>
            </m:r>
          </m:e>
        </m:nary>
      </m:oMath>
      <w:r w:rsidR="00570836"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6778CC" w:rsidRPr="00A42315" w:rsidRDefault="006778CC" w:rsidP="0082135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 xml:space="preserve">Переріз 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3 </w:t>
      </w:r>
      <w:r w:rsidR="00E313F3" w:rsidRPr="00A42315">
        <w:rPr>
          <w:rFonts w:ascii="Times New Roman" w:hAnsi="Times New Roman" w:cs="Times New Roman"/>
          <w:color w:val="000000" w:themeColor="text1"/>
        </w:rPr>
        <w:t>–</w:t>
      </w:r>
      <w:r w:rsidR="00570836" w:rsidRPr="00A42315">
        <w:rPr>
          <w:rFonts w:ascii="Times New Roman" w:hAnsi="Times New Roman" w:cs="Times New Roman"/>
          <w:color w:val="000000" w:themeColor="text1"/>
        </w:rPr>
        <w:t xml:space="preserve"> 3: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</w:rPr>
              <m:t>=0, →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</w:rPr>
              <m:t>=0,→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</w:rPr>
              <m:t>=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</w:rPr>
              <m:t>=40 kH</m:t>
            </m:r>
          </m:e>
        </m:nary>
      </m:oMath>
      <w:r w:rsidRPr="00A42315">
        <w:rPr>
          <w:rFonts w:ascii="Times New Roman" w:hAnsi="Times New Roman" w:cs="Times New Roman"/>
          <w:color w:val="000000" w:themeColor="text1"/>
        </w:rPr>
        <w:t xml:space="preserve">. </w:t>
      </w:r>
    </w:p>
    <w:p w:rsidR="00570836" w:rsidRPr="00A42315" w:rsidRDefault="00570836" w:rsidP="0082135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П</w:t>
      </w:r>
      <w:r w:rsidR="006778C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сл</w:t>
      </w:r>
      <w:proofErr w:type="spellEnd"/>
      <w:r w:rsidR="006778CC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6778CC" w:rsidRPr="00A42315">
        <w:rPr>
          <w:rFonts w:ascii="Times New Roman" w:hAnsi="Times New Roman" w:cs="Times New Roman"/>
          <w:color w:val="000000" w:themeColor="text1"/>
          <w:lang w:val="uk-UA"/>
        </w:rPr>
        <w:t>побудови е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пюр</w:t>
      </w:r>
      <w:proofErr w:type="spellEnd"/>
      <w:r w:rsidR="006778C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необх</w:t>
      </w:r>
      <w:proofErr w:type="spellEnd"/>
      <w:r w:rsidR="006778C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>д</w:t>
      </w:r>
      <w:r w:rsidR="006778CC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</w:rPr>
        <w:t>о пров</w:t>
      </w:r>
      <w:r w:rsidR="006778C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рит</w:t>
      </w:r>
      <w:proofErr w:type="spellEnd"/>
      <w:r w:rsidR="006778C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6778CC" w:rsidRPr="00A42315">
        <w:rPr>
          <w:rFonts w:ascii="Times New Roman" w:hAnsi="Times New Roman" w:cs="Times New Roman"/>
          <w:color w:val="000000" w:themeColor="text1"/>
          <w:lang w:val="uk-UA"/>
        </w:rPr>
        <w:t>її</w:t>
      </w:r>
      <w:r w:rsidRPr="00A42315">
        <w:rPr>
          <w:rFonts w:ascii="Times New Roman" w:hAnsi="Times New Roman" w:cs="Times New Roman"/>
          <w:color w:val="000000" w:themeColor="text1"/>
        </w:rPr>
        <w:t xml:space="preserve"> по скачка</w:t>
      </w:r>
      <w:r w:rsidR="006778CC" w:rsidRPr="00A42315">
        <w:rPr>
          <w:rFonts w:ascii="Times New Roman" w:hAnsi="Times New Roman" w:cs="Times New Roman"/>
          <w:color w:val="000000" w:themeColor="text1"/>
          <w:lang w:val="uk-UA"/>
        </w:rPr>
        <w:t>х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="006778CC" w:rsidRPr="00A42315">
        <w:rPr>
          <w:rFonts w:ascii="Times New Roman" w:hAnsi="Times New Roman" w:cs="Times New Roman"/>
          <w:color w:val="000000" w:themeColor="text1"/>
          <w:lang w:val="uk-UA"/>
        </w:rPr>
        <w:t>які повинні бути тільки під тими перерізами</w:t>
      </w:r>
      <w:r w:rsidRPr="00A42315">
        <w:rPr>
          <w:rFonts w:ascii="Times New Roman" w:hAnsi="Times New Roman" w:cs="Times New Roman"/>
          <w:color w:val="000000" w:themeColor="text1"/>
        </w:rPr>
        <w:t xml:space="preserve">, де на </w:t>
      </w:r>
      <w:r w:rsidR="006778C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рахунковій </w:t>
      </w:r>
      <w:r w:rsidRPr="00A42315">
        <w:rPr>
          <w:rFonts w:ascii="Times New Roman" w:hAnsi="Times New Roman" w:cs="Times New Roman"/>
          <w:color w:val="000000" w:themeColor="text1"/>
        </w:rPr>
        <w:t>схем</w:t>
      </w:r>
      <w:r w:rsidR="006778C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стержня при</w:t>
      </w:r>
      <w:r w:rsidR="006778CC" w:rsidRPr="00A42315">
        <w:rPr>
          <w:rFonts w:ascii="Times New Roman" w:hAnsi="Times New Roman" w:cs="Times New Roman"/>
          <w:color w:val="000000" w:themeColor="text1"/>
          <w:lang w:val="uk-UA"/>
        </w:rPr>
        <w:t>к</w:t>
      </w:r>
      <w:r w:rsidRPr="00A42315">
        <w:rPr>
          <w:rFonts w:ascii="Times New Roman" w:hAnsi="Times New Roman" w:cs="Times New Roman"/>
          <w:color w:val="000000" w:themeColor="text1"/>
        </w:rPr>
        <w:t>л</w:t>
      </w:r>
      <w:proofErr w:type="spellStart"/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>адені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овнішні </w:t>
      </w:r>
      <w:r w:rsidRPr="00A42315">
        <w:rPr>
          <w:rFonts w:ascii="Times New Roman" w:hAnsi="Times New Roman" w:cs="Times New Roman"/>
          <w:color w:val="000000" w:themeColor="text1"/>
        </w:rPr>
        <w:t>сил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</w:rPr>
        <w:t xml:space="preserve"> (в том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числ</w:t>
      </w:r>
      <w:proofErr w:type="spellEnd"/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реактивн</w:t>
      </w:r>
      <w:proofErr w:type="spellEnd"/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).  </w:t>
      </w:r>
    </w:p>
    <w:p w:rsidR="0020520A" w:rsidRPr="00A42315" w:rsidRDefault="0020520A" w:rsidP="0082135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еличина цих </w:t>
      </w:r>
      <w:r w:rsidR="00A96DF5" w:rsidRPr="00A42315">
        <w:rPr>
          <w:rFonts w:ascii="Times New Roman" w:hAnsi="Times New Roman" w:cs="Times New Roman"/>
          <w:color w:val="000000" w:themeColor="text1"/>
          <w:lang w:val="uk-UA"/>
        </w:rPr>
        <w:t>скокі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винна </w:t>
      </w:r>
      <w:r w:rsidR="00A96DF5" w:rsidRPr="00A42315">
        <w:rPr>
          <w:rFonts w:ascii="Times New Roman" w:hAnsi="Times New Roman" w:cs="Times New Roman"/>
          <w:color w:val="000000" w:themeColor="text1"/>
          <w:lang w:val="uk-UA"/>
        </w:rPr>
        <w:t>дорівнюват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ідповідним силам , що прикладені в цих перерізах  (див. рис. 2. </w:t>
      </w:r>
      <w:r w:rsidR="00F52148" w:rsidRPr="00A42315">
        <w:rPr>
          <w:rFonts w:ascii="Times New Roman" w:hAnsi="Times New Roman" w:cs="Times New Roman"/>
          <w:color w:val="000000" w:themeColor="text1"/>
          <w:lang w:val="uk-UA"/>
        </w:rPr>
        <w:t>10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е). </w:t>
      </w:r>
    </w:p>
    <w:p w:rsidR="0020520A" w:rsidRPr="00A42315" w:rsidRDefault="0020520A" w:rsidP="002F6A0F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3. Будуємо епюру нормальних напружень. Для цього необхідно  к</w:t>
      </w:r>
      <w:r w:rsidR="00691ED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жн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рдинату </w:t>
      </w:r>
      <w:r w:rsidR="00691ED2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юр</w:t>
      </w:r>
      <w:r w:rsidR="00691ED2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N под</w:t>
      </w:r>
      <w:r w:rsidR="00691ED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ит</w:t>
      </w:r>
      <w:r w:rsidR="00691ED2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 </w:t>
      </w:r>
      <w:r w:rsidR="00691ED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повідну </w:t>
      </w:r>
      <w:r w:rsidR="005E1A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їй площ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перечного </w:t>
      </w:r>
      <w:r w:rsidR="005E1A35" w:rsidRPr="00A42315">
        <w:rPr>
          <w:rFonts w:ascii="Times New Roman" w:hAnsi="Times New Roman" w:cs="Times New Roman"/>
          <w:color w:val="000000" w:themeColor="text1"/>
          <w:lang w:val="uk-UA"/>
        </w:rPr>
        <w:t>перерізу брус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:</w:t>
      </w:r>
      <w:r w:rsidR="005E1A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σ=</m:t>
        </m:r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den>
        </m:f>
      </m:oMath>
      <w:r w:rsidR="005E1A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. Тому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3000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800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-37,5 MПа</m:t>
        </m:r>
        <m:r>
          <w:rPr>
            <w:rFonts w:ascii="Cambria Math" w:hAnsi="Cambria Math" w:cs="Times New Roman"/>
            <w:color w:val="000000" w:themeColor="text1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b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40000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800</m:t>
            </m:r>
          </m:den>
        </m:f>
        <m:r>
          <w:rPr>
            <w:rFonts w:ascii="Cambria Math" w:hAnsi="Cambria Math" w:cs="Times New Roman"/>
            <w:color w:val="000000" w:themeColor="text1"/>
          </w:rPr>
          <m:t xml:space="preserve">=50 </m:t>
        </m:r>
        <m:r>
          <w:rPr>
            <w:rFonts w:ascii="Cambria Math" w:hAnsi="Cambria Math" w:cs="Times New Roman"/>
            <w:color w:val="000000" w:themeColor="text1"/>
            <w:lang w:val="en-US"/>
          </w:rPr>
          <m:t>M</m:t>
        </m:r>
        <m:r>
          <w:rPr>
            <w:rFonts w:ascii="Cambria Math" w:hAnsi="Cambria Math" w:cs="Times New Roman"/>
            <w:color w:val="000000" w:themeColor="text1"/>
            <w:lang w:val="uk-UA"/>
          </w:rPr>
          <m:t>Па</m:t>
        </m:r>
        <m:r>
          <w:rPr>
            <w:rFonts w:ascii="Cambria Math" w:hAnsi="Cambria Math" w:cs="Times New Roman"/>
            <w:color w:val="000000" w:themeColor="text1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c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40000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400</m:t>
            </m:r>
          </m:den>
        </m:f>
        <m:r>
          <w:rPr>
            <w:rFonts w:ascii="Cambria Math" w:hAnsi="Cambria Math" w:cs="Times New Roman"/>
            <w:color w:val="000000" w:themeColor="text1"/>
          </w:rPr>
          <m:t xml:space="preserve">=100 </m:t>
        </m:r>
        <m:r>
          <w:rPr>
            <w:rFonts w:ascii="Cambria Math" w:hAnsi="Cambria Math" w:cs="Times New Roman"/>
            <w:color w:val="000000" w:themeColor="text1"/>
            <w:lang w:val="en-US"/>
          </w:rPr>
          <m:t>M</m:t>
        </m:r>
        <m:r>
          <w:rPr>
            <w:rFonts w:ascii="Cambria Math" w:hAnsi="Cambria Math" w:cs="Times New Roman"/>
            <w:color w:val="000000" w:themeColor="text1"/>
            <w:lang w:val="uk-UA"/>
          </w:rPr>
          <m:t>Па.</m:t>
        </m:r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2F6A0F" w:rsidRPr="00A42315" w:rsidRDefault="002F6A0F" w:rsidP="0082135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>пюра σ показана на рис. 2.</w:t>
      </w:r>
      <w:r w:rsidR="00F52148" w:rsidRPr="00A42315">
        <w:rPr>
          <w:rFonts w:ascii="Times New Roman" w:hAnsi="Times New Roman" w:cs="Times New Roman"/>
          <w:color w:val="000000" w:themeColor="text1"/>
          <w:lang w:val="uk-UA"/>
        </w:rPr>
        <w:t>10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ж. </w:t>
      </w:r>
    </w:p>
    <w:p w:rsidR="00A05B64" w:rsidRPr="00A42315" w:rsidRDefault="0020520A" w:rsidP="009B2D0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4. </w:t>
      </w:r>
      <w:r w:rsidR="002F6A0F" w:rsidRPr="00A42315">
        <w:rPr>
          <w:rFonts w:ascii="Times New Roman" w:hAnsi="Times New Roman" w:cs="Times New Roman"/>
          <w:color w:val="000000" w:themeColor="text1"/>
          <w:lang w:val="uk-UA"/>
        </w:rPr>
        <w:t>Будуємо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юру перем</w:t>
      </w:r>
      <w:r w:rsidR="002F6A0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щен</w:t>
      </w:r>
      <w:r w:rsidR="002F6A0F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F6A0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ів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руса. Поперечн</w:t>
      </w:r>
      <w:r w:rsidR="002F6A0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F6A0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ержня п</w:t>
      </w:r>
      <w:r w:rsidR="002F6A0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 </w:t>
      </w:r>
      <w:r w:rsidR="002F6A0F" w:rsidRPr="00A42315">
        <w:rPr>
          <w:rFonts w:ascii="Times New Roman" w:hAnsi="Times New Roman" w:cs="Times New Roman"/>
          <w:color w:val="000000" w:themeColor="text1"/>
          <w:lang w:val="uk-UA"/>
        </w:rPr>
        <w:t>діє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адан</w:t>
      </w:r>
      <w:r w:rsidR="002F6A0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</w:t>
      </w:r>
      <w:r w:rsidR="002F6A0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овнішні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ил </w:t>
      </w:r>
      <w:r w:rsidR="002F6A0F" w:rsidRPr="00A42315">
        <w:rPr>
          <w:rFonts w:ascii="Times New Roman" w:hAnsi="Times New Roman" w:cs="Times New Roman"/>
          <w:color w:val="000000" w:themeColor="text1"/>
          <w:lang w:val="uk-UA"/>
        </w:rPr>
        <w:t>зміщуються відносно закладк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2F6A0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значимо нерухомий переріз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2F6A0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кладц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. В </w:t>
      </w:r>
      <w:r w:rsidR="002F6A0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повідності з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коном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Гука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B2D0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міщення будь – якої дільниці 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B2D0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ається виразом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·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·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sub>
            </m:sSub>
          </m:den>
        </m:f>
      </m:oMath>
      <w:r w:rsidR="009B2D0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</w:t>
      </w:r>
      <w:r w:rsidR="009B2D0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0≤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a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r>
          <w:rPr>
            <w:rFonts w:ascii="Cambria Math" w:hAnsi="Cambria Math" w:cs="Times New Roman"/>
            <w:color w:val="000000" w:themeColor="text1"/>
          </w:rPr>
          <m:t>a</m:t>
        </m:r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з </w:t>
      </w:r>
      <w:r w:rsidR="009B2D03" w:rsidRPr="00A42315">
        <w:rPr>
          <w:rFonts w:ascii="Times New Roman" w:hAnsi="Times New Roman" w:cs="Times New Roman"/>
          <w:color w:val="000000" w:themeColor="text1"/>
          <w:lang w:val="uk-UA"/>
        </w:rPr>
        <w:t>якого витіка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9B2D0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кон </w:t>
      </w:r>
      <w:r w:rsidR="009B2D0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мін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ерем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щен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перерізів є лінійни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Щоб побудувати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юру перем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щен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достатн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 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йти перем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щен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граничн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ів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к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льниці і з’єднати їх прямою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іє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обто потрібно обчислити переміщення перерізів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I, III </w:t>
      </w:r>
      <w:r w:rsidR="00A05B6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IV (см. 2.</w:t>
      </w:r>
      <w:r w:rsidR="00F52148" w:rsidRPr="00A42315">
        <w:rPr>
          <w:rFonts w:ascii="Times New Roman" w:hAnsi="Times New Roman" w:cs="Times New Roman"/>
          <w:color w:val="000000" w:themeColor="text1"/>
          <w:lang w:val="uk-UA"/>
        </w:rPr>
        <w:t>10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a). </w:t>
      </w:r>
    </w:p>
    <w:p w:rsidR="0020520A" w:rsidRPr="00A42315" w:rsidRDefault="00A05B64" w:rsidP="00821356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міщення перерізу 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II буде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івним 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>абсолют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>й деформа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льниці </w:t>
      </w:r>
      <w:r w:rsidR="0020520A" w:rsidRPr="00A42315">
        <w:rPr>
          <w:rFonts w:ascii="Times New Roman" w:hAnsi="Times New Roman" w:cs="Times New Roman"/>
          <w:i/>
          <w:color w:val="000000" w:themeColor="text1"/>
          <w:lang w:val="uk-UA"/>
        </w:rPr>
        <w:t>a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20520A" w:rsidRPr="00A42315" w:rsidRDefault="0050251A" w:rsidP="004F33BC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I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30000·100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5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·800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-0,19 мм</m:t>
        </m:r>
      </m:oMath>
      <w:r w:rsidR="004F33BC" w:rsidRPr="00A42315">
        <w:rPr>
          <w:rFonts w:ascii="Times New Roman" w:hAnsi="Times New Roman" w:cs="Times New Roman"/>
          <w:color w:val="000000" w:themeColor="text1"/>
          <w:lang w:val="uk-UA"/>
        </w:rPr>
        <w:t>,</w:t>
      </w:r>
    </w:p>
    <w:p w:rsidR="0020520A" w:rsidRPr="00A42315" w:rsidRDefault="004F33BC" w:rsidP="00821356">
      <w:pPr>
        <w:spacing w:after="0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міщення перерізу 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>III буде 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>в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м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абсолют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>й деформа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льниць </w:t>
      </w:r>
      <w:r w:rsidR="00E313F3" w:rsidRPr="00A42315">
        <w:rPr>
          <w:rFonts w:ascii="Times New Roman" w:hAnsi="Times New Roman" w:cs="Times New Roman"/>
          <w:color w:val="000000" w:themeColor="text1"/>
          <w:lang w:val="uk-UA"/>
        </w:rPr>
        <w:t>–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0520A" w:rsidRPr="00A42315">
        <w:rPr>
          <w:rFonts w:ascii="Times New Roman" w:hAnsi="Times New Roman" w:cs="Times New Roman"/>
          <w:i/>
          <w:color w:val="000000" w:themeColor="text1"/>
          <w:lang w:val="uk-UA"/>
        </w:rPr>
        <w:t>à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0520A" w:rsidRPr="00A42315">
        <w:rPr>
          <w:rFonts w:ascii="Times New Roman" w:hAnsi="Times New Roman" w:cs="Times New Roman"/>
          <w:i/>
          <w:color w:val="000000" w:themeColor="text1"/>
          <w:lang w:val="uk-UA"/>
        </w:rPr>
        <w:t>b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: </w:t>
      </w:r>
    </w:p>
    <w:p w:rsidR="0020520A" w:rsidRPr="00A42315" w:rsidRDefault="0050251A" w:rsidP="00396414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II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-0,19+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0000·50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5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·800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-0,06 мм</m:t>
        </m:r>
      </m:oMath>
      <w:r w:rsidR="00396414" w:rsidRPr="00A42315">
        <w:rPr>
          <w:rFonts w:ascii="Times New Roman" w:hAnsi="Times New Roman" w:cs="Times New Roman"/>
          <w:color w:val="000000" w:themeColor="text1"/>
          <w:lang w:val="uk-UA"/>
        </w:rPr>
        <w:t>,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20520A" w:rsidRPr="00A42315" w:rsidRDefault="00396414" w:rsidP="00396414">
      <w:p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міщення перерізу 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IV: </w:t>
      </w:r>
    </w:p>
    <w:p w:rsidR="00396414" w:rsidRPr="00A42315" w:rsidRDefault="0050251A" w:rsidP="00396414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V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c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-0,06+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0000·150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5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·400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0,69 мм</m:t>
        </m:r>
      </m:oMath>
      <w:r w:rsidR="0039641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</w:p>
    <w:p w:rsidR="0020520A" w:rsidRPr="00A42315" w:rsidRDefault="0020520A" w:rsidP="00396414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</w:p>
    <w:p w:rsidR="00DF38F0" w:rsidRPr="00A42315" w:rsidRDefault="00396414" w:rsidP="0020520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>пюра пере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>ще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едставлена на рис. 2.</w:t>
      </w:r>
      <w:r w:rsidR="00F52148" w:rsidRPr="00A42315">
        <w:rPr>
          <w:rFonts w:ascii="Times New Roman" w:hAnsi="Times New Roman" w:cs="Times New Roman"/>
          <w:color w:val="000000" w:themeColor="text1"/>
          <w:lang w:val="uk-UA"/>
        </w:rPr>
        <w:t>10</w:t>
      </w:r>
      <w:r w:rsidR="002052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з. </w:t>
      </w:r>
    </w:p>
    <w:p w:rsidR="00C62A99" w:rsidRPr="00A42315" w:rsidRDefault="00C62A99" w:rsidP="00C62A99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noProof/>
          <w:color w:val="000000" w:themeColor="text1"/>
          <w:sz w:val="2"/>
          <w:szCs w:val="2"/>
          <w:lang w:eastAsia="ru-RU"/>
        </w:rPr>
        <w:lastRenderedPageBreak/>
        <w:drawing>
          <wp:inline distT="0" distB="0" distL="0" distR="0">
            <wp:extent cx="4500245" cy="5699563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0245" cy="5699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A99" w:rsidRPr="00A42315" w:rsidRDefault="00C62A99" w:rsidP="00C62A99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</w:t>
      </w:r>
      <w:r w:rsidR="00054C7B" w:rsidRPr="00A42315">
        <w:rPr>
          <w:rFonts w:ascii="Times New Roman" w:hAnsi="Times New Roman" w:cs="Times New Roman"/>
          <w:color w:val="000000" w:themeColor="text1"/>
          <w:lang w:val="uk-UA"/>
        </w:rPr>
        <w:t>уно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2.</w:t>
      </w:r>
      <w:r w:rsidR="00F52148" w:rsidRPr="00A42315">
        <w:rPr>
          <w:rFonts w:ascii="Times New Roman" w:hAnsi="Times New Roman" w:cs="Times New Roman"/>
          <w:color w:val="000000" w:themeColor="text1"/>
          <w:lang w:val="uk-UA"/>
        </w:rPr>
        <w:t>10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867A84" w:rsidRPr="00A42315" w:rsidRDefault="00867A84" w:rsidP="00B40EBF">
      <w:pPr>
        <w:ind w:firstLine="567"/>
        <w:jc w:val="both"/>
        <w:rPr>
          <w:rFonts w:ascii="Times New Roman" w:hAnsi="Times New Roman" w:cs="Times New Roman"/>
          <w:b/>
          <w:color w:val="000000" w:themeColor="text1"/>
        </w:rPr>
      </w:pPr>
    </w:p>
    <w:p w:rsidR="005F441F" w:rsidRPr="00A42315" w:rsidRDefault="005F441F" w:rsidP="00B40EBF">
      <w:pPr>
        <w:ind w:firstLine="567"/>
        <w:jc w:val="both"/>
        <w:rPr>
          <w:rFonts w:ascii="Times New Roman" w:hAnsi="Times New Roman" w:cs="Times New Roman"/>
          <w:b/>
          <w:color w:val="000000" w:themeColor="text1"/>
        </w:rPr>
      </w:pPr>
      <w:r w:rsidRPr="00A42315">
        <w:rPr>
          <w:rFonts w:ascii="Times New Roman" w:hAnsi="Times New Roman" w:cs="Times New Roman"/>
          <w:b/>
          <w:color w:val="000000" w:themeColor="text1"/>
        </w:rPr>
        <w:lastRenderedPageBreak/>
        <w:t>При</w:t>
      </w:r>
      <w:proofErr w:type="spellStart"/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клад</w:t>
      </w:r>
      <w:proofErr w:type="spellEnd"/>
      <w:r w:rsidR="00B40EBF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</w:t>
      </w:r>
      <w:r w:rsidR="0065726D" w:rsidRPr="00A42315">
        <w:rPr>
          <w:rFonts w:ascii="Times New Roman" w:hAnsi="Times New Roman" w:cs="Times New Roman"/>
          <w:b/>
          <w:color w:val="000000" w:themeColor="text1"/>
          <w:lang w:val="uk-UA"/>
        </w:rPr>
        <w:t>2.</w:t>
      </w:r>
      <w:r w:rsidR="00F52148" w:rsidRPr="00A42315">
        <w:rPr>
          <w:rFonts w:ascii="Times New Roman" w:hAnsi="Times New Roman" w:cs="Times New Roman"/>
          <w:b/>
          <w:color w:val="000000" w:themeColor="text1"/>
          <w:lang w:val="uk-UA"/>
        </w:rPr>
        <w:t>6</w:t>
      </w:r>
      <w:r w:rsidRPr="00A42315">
        <w:rPr>
          <w:rFonts w:ascii="Times New Roman" w:hAnsi="Times New Roman" w:cs="Times New Roman"/>
          <w:b/>
          <w:color w:val="000000" w:themeColor="text1"/>
        </w:rPr>
        <w:t>.</w:t>
      </w:r>
    </w:p>
    <w:p w:rsidR="00176E65" w:rsidRPr="00A42315" w:rsidRDefault="005F441F" w:rsidP="005F441F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Для бруса, зображеного на рис. 2.</w:t>
      </w:r>
      <w:r w:rsidR="00F52148" w:rsidRPr="00A42315">
        <w:rPr>
          <w:rFonts w:ascii="Times New Roman" w:hAnsi="Times New Roman" w:cs="Times New Roman"/>
          <w:color w:val="000000" w:themeColor="text1"/>
          <w:lang w:val="uk-UA"/>
        </w:rPr>
        <w:t>11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а</w:t>
      </w:r>
      <w:r w:rsidR="00176E65" w:rsidRPr="00A42315">
        <w:rPr>
          <w:rFonts w:ascii="Times New Roman" w:hAnsi="Times New Roman" w:cs="Times New Roman"/>
          <w:color w:val="000000" w:themeColor="text1"/>
          <w:lang w:val="uk-UA"/>
        </w:rPr>
        <w:t>, побудувати епюри внутрішніх зусиль, напружень і переміщень по довжині б</w:t>
      </w:r>
      <w:r w:rsidR="00FA39CD"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176E65" w:rsidRPr="00A42315">
        <w:rPr>
          <w:rFonts w:ascii="Times New Roman" w:hAnsi="Times New Roman" w:cs="Times New Roman"/>
          <w:color w:val="000000" w:themeColor="text1"/>
          <w:lang w:val="uk-UA"/>
        </w:rPr>
        <w:t>уса.</w:t>
      </w:r>
    </w:p>
    <w:p w:rsidR="005F441F" w:rsidRPr="00A42315" w:rsidRDefault="0067259C" w:rsidP="00A11F00">
      <w:pPr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4544741" cy="2682643"/>
            <wp:effectExtent l="0" t="0" r="8255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6921" cy="2701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E65" w:rsidRPr="00A42315" w:rsidRDefault="00176E65" w:rsidP="00176E65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2.</w:t>
      </w:r>
      <w:r w:rsidR="00F52148" w:rsidRPr="00A42315">
        <w:rPr>
          <w:rFonts w:ascii="Times New Roman" w:hAnsi="Times New Roman" w:cs="Times New Roman"/>
          <w:color w:val="000000" w:themeColor="text1"/>
          <w:lang w:val="uk-UA"/>
        </w:rPr>
        <w:t>11</w:t>
      </w:r>
    </w:p>
    <w:p w:rsidR="00DD46B8" w:rsidRPr="00A42315" w:rsidRDefault="00DD46B8" w:rsidP="00DD46B8">
      <w:pPr>
        <w:pStyle w:val="a3"/>
        <w:ind w:left="927"/>
        <w:jc w:val="both"/>
        <w:rPr>
          <w:rFonts w:ascii="Times New Roman" w:hAnsi="Times New Roman" w:cs="Times New Roman"/>
          <w:b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ання:</w:t>
      </w:r>
    </w:p>
    <w:p w:rsidR="00FD573D" w:rsidRPr="00A42315" w:rsidRDefault="00FD573D" w:rsidP="00FD573D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бираємо початок відліку в нерухомому перерізі (точка О); додатний напрямок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вісі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Z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авимо по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вісі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руса, тобто вниз.</w:t>
      </w:r>
    </w:p>
    <w:p w:rsidR="00FD573D" w:rsidRPr="00A42315" w:rsidRDefault="00FD573D" w:rsidP="00FD573D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аємо </w:t>
      </w:r>
      <w:r w:rsidR="005B3F88" w:rsidRPr="00A42315">
        <w:rPr>
          <w:rFonts w:ascii="Times New Roman" w:hAnsi="Times New Roman" w:cs="Times New Roman"/>
          <w:color w:val="000000" w:themeColor="text1"/>
          <w:lang w:val="uk-UA"/>
        </w:rPr>
        <w:t>реакцію, склавши одне рівняння рівноваги;</w:t>
      </w:r>
    </w:p>
    <w:p w:rsidR="005F441F" w:rsidRPr="00A42315" w:rsidRDefault="0050251A" w:rsidP="005B3F88">
      <w:pPr>
        <w:ind w:firstLine="567"/>
        <w:jc w:val="center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iz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=0;</m:t>
              </m:r>
            </m:e>
          </m:nary>
        </m:oMath>
      </m:oMathPara>
    </w:p>
    <w:p w:rsidR="005B3F88" w:rsidRPr="00A42315" w:rsidRDefault="0050251A" w:rsidP="005B3F88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O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en-US"/>
            </w:rPr>
            <m:t>-3F+F.</m:t>
          </m:r>
        </m:oMath>
      </m:oMathPara>
    </w:p>
    <w:p w:rsidR="005B3F88" w:rsidRPr="00A42315" w:rsidRDefault="005B3F88" w:rsidP="005B3F88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en-US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відси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O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2F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.</w:t>
      </w:r>
    </w:p>
    <w:p w:rsidR="005B3F88" w:rsidRPr="00A42315" w:rsidRDefault="005B3F88" w:rsidP="005B3F8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будуємо </w:t>
      </w:r>
      <w:r w:rsidR="0011116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епюру внутрішніх сил </w:t>
      </w:r>
      <w:r w:rsidR="00111163" w:rsidRPr="00A42315">
        <w:rPr>
          <w:rFonts w:ascii="Times New Roman" w:hAnsi="Times New Roman" w:cs="Times New Roman"/>
          <w:color w:val="000000" w:themeColor="text1"/>
          <w:lang w:val="en-US"/>
        </w:rPr>
        <w:t>N</w:t>
      </w:r>
      <w:r w:rsidR="0011116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Для цього на відстані </w:t>
      </w:r>
      <w:r w:rsidR="00111163" w:rsidRPr="00A42315">
        <w:rPr>
          <w:rFonts w:ascii="Times New Roman" w:hAnsi="Times New Roman" w:cs="Times New Roman"/>
          <w:color w:val="000000" w:themeColor="text1"/>
          <w:lang w:val="en-US"/>
        </w:rPr>
        <w:t>Z</w:t>
      </w:r>
      <w:r w:rsidR="00111163" w:rsidRPr="00A42315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1</w:t>
      </w:r>
      <w:r w:rsidR="00111163" w:rsidRPr="00A42315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111163" w:rsidRPr="00A42315">
        <w:rPr>
          <w:rFonts w:ascii="Times New Roman" w:hAnsi="Times New Roman" w:cs="Times New Roman"/>
          <w:color w:val="000000" w:themeColor="text1"/>
          <w:lang w:val="uk-UA"/>
        </w:rPr>
        <w:t>уявно розсічемо брус і розглянемо рівновагу нижньої частини (рис. 2.7,б):</w:t>
      </w:r>
    </w:p>
    <w:p w:rsidR="00111163" w:rsidRPr="00A42315" w:rsidRDefault="0050251A" w:rsidP="00111163">
      <w:pPr>
        <w:pStyle w:val="a3"/>
        <w:ind w:left="92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z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=0;</m:t>
            </m:r>
          </m:e>
        </m:nary>
      </m:oMath>
      <w:r w:rsidR="0011116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+F=0</m:t>
        </m:r>
      </m:oMath>
      <w:r w:rsidR="0011116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111163" w:rsidRPr="00A42315" w:rsidRDefault="00816176" w:rsidP="00816176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відси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F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що є справедливим для 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l≤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≤3l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. В цих межах в поперечних перерізах виникають деформації розтягування, оскільк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направлена від перерізу.</w:t>
      </w:r>
    </w:p>
    <w:p w:rsidR="00111163" w:rsidRPr="00A42315" w:rsidRDefault="00816176" w:rsidP="0020520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алі виберемо другу дільницю бруса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0≤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≤l</m:t>
        </m:r>
      </m:oMath>
      <w:r w:rsidR="00CC07F1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CC07F1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і розглянемо рівновагу верхньої частини (рис. 2.7,в):</w:t>
      </w:r>
    </w:p>
    <w:p w:rsidR="00CC07F1" w:rsidRPr="00A42315" w:rsidRDefault="0050251A" w:rsidP="00CC07F1">
      <w:pPr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z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=0;</m:t>
            </m:r>
          </m:e>
        </m:nary>
      </m:oMath>
      <w:r w:rsidR="00CC07F1" w:rsidRPr="00A42315">
        <w:rPr>
          <w:rFonts w:ascii="Times New Roman" w:eastAsiaTheme="minorEastAsia" w:hAnsi="Times New Roman" w:cs="Times New Roman"/>
          <w:color w:val="000000" w:themeColor="text1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O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>=0;  2</m:t>
        </m:r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F</m:t>
        </m:r>
        <m:r>
          <w:rPr>
            <w:rFonts w:ascii="Cambria Math" w:eastAsiaTheme="minorEastAsia" w:hAnsi="Cambria Math" w:cs="Times New Roman"/>
            <w:color w:val="000000" w:themeColor="text1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>=0</m:t>
        </m:r>
      </m:oMath>
      <w:r w:rsidR="00CC07F1" w:rsidRPr="00A42315">
        <w:rPr>
          <w:rFonts w:ascii="Times New Roman" w:eastAsiaTheme="minorEastAsia" w:hAnsi="Times New Roman" w:cs="Times New Roman"/>
          <w:color w:val="000000" w:themeColor="text1"/>
        </w:rPr>
        <w:t>.</w:t>
      </w:r>
    </w:p>
    <w:p w:rsidR="00CC07F1" w:rsidRPr="00A42315" w:rsidRDefault="00CC07F1" w:rsidP="0020520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відси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2F</m:t>
        </m:r>
      </m:oMath>
      <w:r w:rsidR="00365B77" w:rsidRPr="00A42315">
        <w:rPr>
          <w:rFonts w:ascii="Times New Roman" w:eastAsiaTheme="minorEastAsia" w:hAnsi="Times New Roman" w:cs="Times New Roman"/>
          <w:color w:val="000000" w:themeColor="text1"/>
        </w:rPr>
        <w:t xml:space="preserve">. </w:t>
      </w:r>
      <w:r w:rsidR="00365B7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Оскільки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</m:oMath>
      <w:r w:rsidR="00365B7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направлена до перерізу, то брус під дією сил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O</m:t>
            </m:r>
          </m:sub>
        </m:sSub>
      </m:oMath>
      <w:r w:rsidR="00365B7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2</m:t>
            </m:r>
          </m:sub>
        </m:sSub>
      </m:oMath>
      <w:r w:rsidR="00365B7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стискається. </w:t>
      </w:r>
    </w:p>
    <w:p w:rsidR="00CC07F1" w:rsidRPr="00A42315" w:rsidRDefault="00365B77" w:rsidP="0020520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ісля того як визначили всі внутрішні нормальні сили, переходимо до побудови епюри нормальних сил (рис. 2.</w:t>
      </w:r>
      <w:r w:rsidR="00F52148" w:rsidRPr="00A42315">
        <w:rPr>
          <w:rFonts w:ascii="Times New Roman" w:hAnsi="Times New Roman" w:cs="Times New Roman"/>
          <w:color w:val="000000" w:themeColor="text1"/>
          <w:lang w:val="uk-UA"/>
        </w:rPr>
        <w:t>11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г). </w:t>
      </w:r>
      <w:r w:rsidR="00A32777" w:rsidRPr="00A42315">
        <w:rPr>
          <w:rFonts w:ascii="Times New Roman" w:hAnsi="Times New Roman" w:cs="Times New Roman"/>
          <w:color w:val="000000" w:themeColor="text1"/>
          <w:lang w:val="uk-UA"/>
        </w:rPr>
        <w:t>Праворуч будемо відкладати додатні значення, а ліворуч – від’ємні значення нормальних сил.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CC07F1" w:rsidRPr="00A42315" w:rsidRDefault="00A32777" w:rsidP="0020520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налізуючи побудовану епюру </w:t>
      </w:r>
      <w:r w:rsidRPr="00A42315">
        <w:rPr>
          <w:rFonts w:ascii="Times New Roman" w:hAnsi="Times New Roman" w:cs="Times New Roman"/>
          <w:color w:val="000000" w:themeColor="text1"/>
        </w:rPr>
        <w:t>“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N</w:t>
      </w:r>
      <w:r w:rsidRPr="00A42315">
        <w:rPr>
          <w:rFonts w:ascii="Times New Roman" w:hAnsi="Times New Roman" w:cs="Times New Roman"/>
          <w:color w:val="000000" w:themeColor="text1"/>
        </w:rPr>
        <w:t>”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відмітимо, що внутрішні сили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 залежать від площі поперечного перерізу , а залежить тільки від прикладених зовнішніх сил</w:t>
      </w:r>
      <w:r w:rsidR="00B76499" w:rsidRPr="00A42315">
        <w:rPr>
          <w:rFonts w:ascii="Times New Roman" w:hAnsi="Times New Roman" w:cs="Times New Roman"/>
          <w:color w:val="000000" w:themeColor="text1"/>
          <w:lang w:val="uk-UA"/>
        </w:rPr>
        <w:t>. Тому всю довжину бруса розбивають на таке число дільниць, що дорівнює числу зовнішніх сил прикладених на його довжині. В заданому випадку дві дільниці.</w:t>
      </w:r>
    </w:p>
    <w:p w:rsidR="006C20C1" w:rsidRPr="00A42315" w:rsidRDefault="00B76499" w:rsidP="0020520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ри перевірці правильності побудови епюри “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N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” належить звернути увагу на те, що на епюрі внутрішніх сил в тих перерізах</w:t>
      </w:r>
      <w:r w:rsidR="006C20C1" w:rsidRPr="00A42315">
        <w:rPr>
          <w:rFonts w:ascii="Times New Roman" w:hAnsi="Times New Roman" w:cs="Times New Roman"/>
          <w:color w:val="000000" w:themeColor="text1"/>
          <w:lang w:val="uk-UA"/>
        </w:rPr>
        <w:t>, де були прикладені зовнішні сили, повинні бути стрибки (розриви), що дорівнюють величині прикладених зовнішніх сил.</w:t>
      </w:r>
    </w:p>
    <w:p w:rsidR="003853D4" w:rsidRPr="00A42315" w:rsidRDefault="006C20C1" w:rsidP="006C20C1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будуємо епюру нормальних напружень </w:t>
      </w:r>
      <w:r w:rsidRPr="00A42315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«σ».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рус належить розбити на дільниці. Оскільки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σ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S</m:t>
            </m:r>
          </m:den>
        </m:f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D3ED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то дільниць на епюрі повинно бути стільки, скільки разів змінюється поперечний переріз; при цьому належить звертати увагу, щоб при постійній площі поперечного перерізу </w:t>
      </w:r>
      <w:r w:rsidR="00751A0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ормальна сила на епюрі </w:t>
      </w:r>
      <w:r w:rsidR="00751A0D" w:rsidRPr="00A42315">
        <w:rPr>
          <w:rFonts w:ascii="Times New Roman" w:hAnsi="Times New Roman" w:cs="Times New Roman"/>
          <w:b/>
          <w:color w:val="000000" w:themeColor="text1"/>
        </w:rPr>
        <w:t>“</w:t>
      </w:r>
      <w:r w:rsidR="00751A0D" w:rsidRPr="00A42315">
        <w:rPr>
          <w:rFonts w:ascii="Times New Roman" w:hAnsi="Times New Roman" w:cs="Times New Roman"/>
          <w:b/>
          <w:color w:val="000000" w:themeColor="text1"/>
          <w:lang w:val="en-US"/>
        </w:rPr>
        <w:t>N</w:t>
      </w:r>
      <w:r w:rsidR="00751A0D" w:rsidRPr="00A42315">
        <w:rPr>
          <w:rFonts w:ascii="Times New Roman" w:hAnsi="Times New Roman" w:cs="Times New Roman"/>
          <w:b/>
          <w:color w:val="000000" w:themeColor="text1"/>
        </w:rPr>
        <w:t>”</w:t>
      </w:r>
      <w:r w:rsidR="00CD3ED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51A0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лишалась незмінною. З урахуванням сказаного на епюрі </w:t>
      </w:r>
      <w:r w:rsidR="00751A0D" w:rsidRPr="00A42315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«σ»</w:t>
      </w:r>
      <w:r w:rsidR="00751A0D" w:rsidRPr="00A4231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751A0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будуть три різних значення </w:t>
      </w:r>
      <w:r w:rsidR="00751A0D" w:rsidRPr="00A42315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σ</w:t>
      </w:r>
      <w:r w:rsidR="00751A0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рис. 2.7,д):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1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F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</w:rPr>
          <m:t xml:space="preserve">;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F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2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</w:rPr>
          <m:t xml:space="preserve">; 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-2F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2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</w:rPr>
          <m:t>=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F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</m:oMath>
      <w:r w:rsidR="003853D4" w:rsidRPr="00A42315">
        <w:rPr>
          <w:rFonts w:ascii="Times New Roman" w:eastAsiaTheme="minorEastAsia" w:hAnsi="Times New Roman" w:cs="Times New Roman"/>
          <w:color w:val="000000" w:themeColor="text1"/>
        </w:rPr>
        <w:t>.</w:t>
      </w:r>
    </w:p>
    <w:p w:rsidR="00CC07F1" w:rsidRPr="00A42315" w:rsidRDefault="003853D4" w:rsidP="006C20C1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lastRenderedPageBreak/>
        <w:t>Будуємо епюру переміщень перерізів «</w:t>
      </w:r>
      <w:r w:rsidR="00FA39CD" w:rsidRPr="00A4231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en-US"/>
        </w:rPr>
        <w:t>δ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».</w:t>
      </w:r>
      <w:r w:rsidR="00751A0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чинати побудо</w:t>
      </w:r>
      <w:r w:rsidR="0060493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у належить від нерухомого перерізу, тобто від перерізу О. Виразимо переміщення перерізу, що знаходиться від нерухомого на відстані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</m:oMath>
      <w:r w:rsidR="00751A0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04934" w:rsidRPr="00A42315">
        <w:rPr>
          <w:rFonts w:ascii="Times New Roman" w:hAnsi="Times New Roman" w:cs="Times New Roman"/>
          <w:color w:val="000000" w:themeColor="text1"/>
          <w:lang w:val="uk-UA"/>
        </w:rPr>
        <w:t>:</w:t>
      </w:r>
    </w:p>
    <w:p w:rsidR="00604934" w:rsidRPr="00A42315" w:rsidRDefault="00604934" w:rsidP="00604934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lang w:val="uk-UA"/>
            </w:rPr>
            <m:t>U=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σ</m:t>
              </m:r>
            </m:num>
            <m:den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E</m:t>
              </m:r>
            </m:den>
          </m:f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.</m:t>
          </m:r>
        </m:oMath>
      </m:oMathPara>
    </w:p>
    <w:p w:rsidR="00604934" w:rsidRPr="00A42315" w:rsidRDefault="00604934" w:rsidP="0020520A">
      <w:pPr>
        <w:ind w:firstLine="567"/>
        <w:jc w:val="both"/>
        <w:rPr>
          <w:rFonts w:ascii="Times New Roman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що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0≤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≤l</m:t>
        </m:r>
      </m:oMath>
      <w:r w:rsidR="00C079A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то для 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l</m:t>
        </m:r>
      </m:oMath>
      <w:r w:rsidR="00C079A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переміщення </w:t>
      </w:r>
    </w:p>
    <w:p w:rsidR="00604934" w:rsidRPr="00A42315" w:rsidRDefault="0050251A" w:rsidP="00C079AA">
      <w:pPr>
        <w:ind w:firstLine="567"/>
        <w:jc w:val="center"/>
        <w:rPr>
          <w:rFonts w:ascii="Times New Roman" w:hAnsi="Times New Roman" w:cs="Times New Roman"/>
          <w:color w:val="000000" w:themeColor="text1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-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F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A</m:t>
            </m:r>
          </m:den>
        </m:f>
        <m:r>
          <w:rPr>
            <w:rFonts w:ascii="Cambria Math" w:hAnsi="Cambria Math" w:cs="Times New Roman"/>
            <w:color w:val="000000" w:themeColor="text1"/>
            <w:lang w:val="en-US"/>
          </w:rPr>
          <m:t>l</m:t>
        </m:r>
      </m:oMath>
      <w:r w:rsidR="00C079AA" w:rsidRPr="00A42315">
        <w:rPr>
          <w:rFonts w:ascii="Times New Roman" w:eastAsiaTheme="minorEastAsia" w:hAnsi="Times New Roman" w:cs="Times New Roman"/>
          <w:color w:val="000000" w:themeColor="text1"/>
        </w:rPr>
        <w:t xml:space="preserve"> .</w:t>
      </w:r>
    </w:p>
    <w:p w:rsidR="00604934" w:rsidRPr="00A42315" w:rsidRDefault="00C079AA" w:rsidP="00C079A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ля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l≤Z≤2l</m:t>
        </m:r>
      </m:oMath>
    </w:p>
    <w:p w:rsidR="00C079AA" w:rsidRPr="00A42315" w:rsidRDefault="0050251A" w:rsidP="00C079AA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Z</m:t>
        </m:r>
      </m:oMath>
      <w:r w:rsidR="00C079AA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C079A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</w:t>
      </w:r>
    </w:p>
    <w:p w:rsidR="00C079AA" w:rsidRPr="00A42315" w:rsidRDefault="00C079AA" w:rsidP="00C079AA">
      <w:pPr>
        <w:ind w:firstLine="567"/>
        <w:jc w:val="center"/>
        <w:rPr>
          <w:rFonts w:ascii="Times New Roman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бо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F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A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Z-l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;</m:t>
        </m:r>
      </m:oMath>
      <w:r w:rsidR="00062D05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062D0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при 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Z=2l   →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F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EA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l</m:t>
        </m:r>
      </m:oMath>
      <w:r w:rsidR="00062D0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062D05" w:rsidRPr="00A42315" w:rsidRDefault="00062D05" w:rsidP="00062D05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ля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2l≤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≤3l</m:t>
        </m:r>
      </m:oMath>
    </w:p>
    <w:p w:rsidR="00C079AA" w:rsidRPr="00A42315" w:rsidRDefault="0050251A" w:rsidP="00062D05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F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A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2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 xml:space="preserve">;при 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3</m:t>
        </m:r>
        <m:r>
          <w:rPr>
            <w:rFonts w:ascii="Cambria Math" w:hAnsi="Cambria Math" w:cs="Times New Roman"/>
            <w:color w:val="000000" w:themeColor="text1"/>
            <w:lang w:val="en-US"/>
          </w:rPr>
          <m:t>l</m:t>
        </m:r>
        <m:r>
          <w:rPr>
            <w:rFonts w:ascii="Cambria Math" w:hAnsi="Cambria Math" w:cs="Times New Roman"/>
            <w:color w:val="000000" w:themeColor="text1"/>
            <w:lang w:val="uk-UA"/>
          </w:rPr>
          <m:t xml:space="preserve">  →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F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A</m:t>
            </m:r>
          </m:den>
        </m:f>
        <m:r>
          <w:rPr>
            <w:rFonts w:ascii="Cambria Math" w:hAnsi="Cambria Math" w:cs="Times New Roman"/>
            <w:color w:val="000000" w:themeColor="text1"/>
            <w:lang w:val="en-US"/>
          </w:rPr>
          <m:t>l</m:t>
        </m:r>
      </m:oMath>
      <w:r w:rsidR="00405713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.</w:t>
      </w:r>
    </w:p>
    <w:p w:rsidR="00405713" w:rsidRPr="00A42315" w:rsidRDefault="00405713" w:rsidP="0020520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кладаємо обчислені переміщення на епюрі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«</w:t>
      </w:r>
      <w:r w:rsidR="00FA39CD" w:rsidRPr="00A4231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en-US"/>
        </w:rPr>
        <w:t>δ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» (рис. 2.7,е).</w:t>
      </w:r>
    </w:p>
    <w:p w:rsidR="0020520A" w:rsidRPr="00A42315" w:rsidRDefault="0020520A" w:rsidP="0020520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Основн</w:t>
      </w:r>
      <w:r w:rsidR="0039641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езультат</w:t>
      </w:r>
      <w:r w:rsidR="00396414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. 2 показан</w:t>
      </w:r>
      <w:r w:rsidR="00DF38F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табл. 2.1 . </w:t>
      </w:r>
    </w:p>
    <w:p w:rsidR="0066145C" w:rsidRPr="00A42315" w:rsidRDefault="0066145C" w:rsidP="0020520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</w:p>
    <w:p w:rsidR="0066145C" w:rsidRPr="00A42315" w:rsidRDefault="0066145C" w:rsidP="0020520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  <w:sectPr w:rsidR="0066145C" w:rsidRPr="00A42315" w:rsidSect="00B92358">
          <w:pgSz w:w="8391" w:h="11906" w:code="11"/>
          <w:pgMar w:top="567" w:right="567" w:bottom="709" w:left="851" w:header="709" w:footer="709" w:gutter="0"/>
          <w:cols w:space="708"/>
          <w:docGrid w:linePitch="360"/>
        </w:sectPr>
      </w:pPr>
    </w:p>
    <w:p w:rsidR="0066145C" w:rsidRPr="00A42315" w:rsidRDefault="0066145C" w:rsidP="004E2273">
      <w:pPr>
        <w:spacing w:after="0"/>
        <w:jc w:val="right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Таб</w:t>
      </w:r>
      <w:bookmarkStart w:id="0" w:name="_GoBack"/>
      <w:bookmarkEnd w:id="0"/>
      <w:r w:rsidRPr="00A42315">
        <w:rPr>
          <w:rFonts w:ascii="Times New Roman" w:hAnsi="Times New Roman" w:cs="Times New Roman"/>
          <w:color w:val="000000" w:themeColor="text1"/>
          <w:lang w:val="uk-UA"/>
        </w:rPr>
        <w:t>лиця 2.1</w:t>
      </w:r>
    </w:p>
    <w:tbl>
      <w:tblPr>
        <w:tblW w:w="11159" w:type="dxa"/>
        <w:tblInd w:w="-3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6"/>
        <w:gridCol w:w="2410"/>
        <w:gridCol w:w="2552"/>
        <w:gridCol w:w="1559"/>
        <w:gridCol w:w="1984"/>
        <w:gridCol w:w="2268"/>
      </w:tblGrid>
      <w:tr w:rsidR="00A42315" w:rsidRPr="00A42315" w:rsidTr="00FA27EC">
        <w:trPr>
          <w:trHeight w:val="20"/>
        </w:trPr>
        <w:tc>
          <w:tcPr>
            <w:tcW w:w="386" w:type="dxa"/>
            <w:vMerge w:val="restart"/>
            <w:textDirection w:val="btLr"/>
            <w:vAlign w:val="center"/>
          </w:tcPr>
          <w:p w:rsidR="0066145C" w:rsidRPr="00A42315" w:rsidRDefault="0066145C" w:rsidP="0066145C">
            <w:pPr>
              <w:ind w:left="113" w:right="113"/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b/>
                <w:color w:val="000000" w:themeColor="text1"/>
                <w:lang w:val="uk-UA"/>
              </w:rPr>
              <w:t>Розтяг (стиск)</w:t>
            </w:r>
          </w:p>
        </w:tc>
        <w:tc>
          <w:tcPr>
            <w:tcW w:w="2410" w:type="dxa"/>
            <w:vAlign w:val="center"/>
          </w:tcPr>
          <w:p w:rsidR="0066145C" w:rsidRPr="00A42315" w:rsidRDefault="0066145C" w:rsidP="0066145C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Деформації</w:t>
            </w:r>
          </w:p>
        </w:tc>
        <w:tc>
          <w:tcPr>
            <w:tcW w:w="2552" w:type="dxa"/>
            <w:vAlign w:val="center"/>
          </w:tcPr>
          <w:p w:rsidR="0066145C" w:rsidRPr="00A42315" w:rsidRDefault="0066145C" w:rsidP="0066145C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Напруження</w:t>
            </w:r>
          </w:p>
        </w:tc>
        <w:tc>
          <w:tcPr>
            <w:tcW w:w="1559" w:type="dxa"/>
            <w:vAlign w:val="center"/>
          </w:tcPr>
          <w:p w:rsidR="0066145C" w:rsidRPr="00A42315" w:rsidRDefault="0066145C" w:rsidP="0066145C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 xml:space="preserve">Закон </w:t>
            </w:r>
            <w:proofErr w:type="spellStart"/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Гука</w:t>
            </w:r>
            <w:proofErr w:type="spellEnd"/>
          </w:p>
        </w:tc>
        <w:tc>
          <w:tcPr>
            <w:tcW w:w="1984" w:type="dxa"/>
            <w:vAlign w:val="center"/>
          </w:tcPr>
          <w:p w:rsidR="0066145C" w:rsidRPr="00A42315" w:rsidRDefault="0066145C" w:rsidP="0066145C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Умова міцності</w:t>
            </w:r>
          </w:p>
        </w:tc>
        <w:tc>
          <w:tcPr>
            <w:tcW w:w="2268" w:type="dxa"/>
            <w:vAlign w:val="center"/>
          </w:tcPr>
          <w:p w:rsidR="0066145C" w:rsidRPr="00A42315" w:rsidRDefault="0066145C" w:rsidP="0066145C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Умова жорсткості</w:t>
            </w:r>
          </w:p>
        </w:tc>
      </w:tr>
      <w:tr w:rsidR="00A42315" w:rsidRPr="00A42315" w:rsidTr="0066145C">
        <w:trPr>
          <w:trHeight w:val="5918"/>
        </w:trPr>
        <w:tc>
          <w:tcPr>
            <w:tcW w:w="386" w:type="dxa"/>
            <w:vMerge/>
          </w:tcPr>
          <w:p w:rsidR="0066145C" w:rsidRPr="00A42315" w:rsidRDefault="0066145C" w:rsidP="0066145C">
            <w:pPr>
              <w:jc w:val="right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</w:p>
        </w:tc>
        <w:tc>
          <w:tcPr>
            <w:tcW w:w="2410" w:type="dxa"/>
            <w:vAlign w:val="bottom"/>
          </w:tcPr>
          <w:p w:rsidR="0066145C" w:rsidRPr="00A42315" w:rsidRDefault="0066145C" w:rsidP="0066145C">
            <w:pPr>
              <w:spacing w:after="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∆l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-l</m:t>
              </m:r>
            </m:oMath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 xml:space="preserve"> –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абсолютна деформація;</w:t>
            </w:r>
          </w:p>
          <w:p w:rsidR="0066145C" w:rsidRPr="00A42315" w:rsidRDefault="0066145C" w:rsidP="0066145C">
            <w:pPr>
              <w:spacing w:after="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ε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∆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en-US"/>
                    </w:rPr>
                    <m:t>l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l</m:t>
                  </m:r>
                </m:den>
              </m:f>
            </m:oMath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 xml:space="preserve"> –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відносна деформація;</w:t>
            </w:r>
          </w:p>
          <w:p w:rsidR="0066145C" w:rsidRPr="00A42315" w:rsidRDefault="0066145C" w:rsidP="0066145C">
            <w:pPr>
              <w:spacing w:after="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</w:rPr>
                <m:t>∆</m:t>
              </m:r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en-US"/>
                </w:rPr>
                <m:t>b</m:t>
              </m:r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</w:rPr>
                <m:t>=</m:t>
              </m:r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en-US"/>
                </w:rPr>
                <m:t>b</m:t>
              </m:r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</w:rPr>
                    <m:t>1</m:t>
                  </m:r>
                </m:sub>
              </m:sSub>
            </m:oMath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 xml:space="preserve"> –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абсолютна поперечна деформація;</w:t>
            </w:r>
          </w:p>
          <w:p w:rsidR="0066145C" w:rsidRPr="00A42315" w:rsidRDefault="0050251A" w:rsidP="0066145C">
            <w:pPr>
              <w:spacing w:after="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ε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∆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b</m:t>
                  </m:r>
                </m:den>
              </m:f>
            </m:oMath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 xml:space="preserve"> – </w:t>
            </w:r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відносна поперечна деформація;</w:t>
            </w:r>
          </w:p>
          <w:p w:rsidR="0066145C" w:rsidRPr="00A42315" w:rsidRDefault="0066145C" w:rsidP="004E2273">
            <w:pPr>
              <w:spacing w:after="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μ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ε</m:t>
                  </m:r>
                </m:den>
              </m:f>
            </m:oMath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 – коефіцієнт Пуассона</w:t>
            </w:r>
          </w:p>
          <w:p w:rsidR="0066145C" w:rsidRPr="00A42315" w:rsidRDefault="002A6DF0" w:rsidP="0066145C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w:r w:rsidRPr="00A42315">
              <w:rPr>
                <w:color w:val="000000" w:themeColor="text1"/>
              </w:rPr>
              <w:object w:dxaOrig="2100" w:dyaOrig="35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131.25pt" o:ole="">
                  <v:imagedata r:id="rId25" o:title=""/>
                </v:shape>
                <o:OLEObject Type="Embed" ProgID="PBrush" ShapeID="_x0000_i1025" DrawAspect="Content" ObjectID="_1665307470" r:id="rId26"/>
              </w:object>
            </w:r>
          </w:p>
        </w:tc>
        <w:tc>
          <w:tcPr>
            <w:tcW w:w="2552" w:type="dxa"/>
            <w:vAlign w:val="bottom"/>
          </w:tcPr>
          <w:p w:rsidR="0066145C" w:rsidRPr="00A42315" w:rsidRDefault="0066145C" w:rsidP="0066145C">
            <w:pPr>
              <w:spacing w:after="0"/>
              <w:ind w:left="-108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uk-UA"/>
                  </w:rPr>
                  <m:t>σ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0"/>
                        <w:szCs w:val="20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en-US"/>
                      </w:rPr>
                      <m:t>F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uk-UA"/>
                      </w:rPr>
                      <m:t>A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uk-UA"/>
                  </w:rPr>
                  <m:t xml:space="preserve">; 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0"/>
                        <w:szCs w:val="20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uk-UA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uk-UA"/>
                      </w:rPr>
                      <m:t>α=E;</m:t>
                    </m:r>
                  </m:e>
                </m:func>
              </m:oMath>
            </m:oMathPara>
          </w:p>
          <w:p w:rsidR="0066145C" w:rsidRPr="00A42315" w:rsidRDefault="0050251A" w:rsidP="0066145C">
            <w:pPr>
              <w:spacing w:after="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пц</m:t>
                  </m:r>
                </m:sub>
              </m:sSub>
            </m:oMath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 – границя</w:t>
            </w:r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 xml:space="preserve"> </w:t>
            </w:r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пропорційності;</w:t>
            </w:r>
          </w:p>
          <w:p w:rsidR="0066145C" w:rsidRPr="00A42315" w:rsidRDefault="0050251A" w:rsidP="0066145C">
            <w:pPr>
              <w:spacing w:after="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пр</m:t>
                  </m:r>
                </m:sub>
              </m:sSub>
            </m:oMath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 xml:space="preserve"> – </w:t>
            </w:r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границя пружності;</w:t>
            </w:r>
          </w:p>
          <w:p w:rsidR="0066145C" w:rsidRPr="00A42315" w:rsidRDefault="0050251A" w:rsidP="0066145C">
            <w:pPr>
              <w:spacing w:after="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Т</m:t>
                  </m:r>
                </m:sub>
              </m:sSub>
            </m:oMath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 – границя текучості (деформації ростуть без збільшення навантажень);</w:t>
            </w:r>
          </w:p>
          <w:p w:rsidR="0066145C" w:rsidRPr="00A42315" w:rsidRDefault="0050251A" w:rsidP="004E2273">
            <w:pPr>
              <w:spacing w:after="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В</m:t>
                  </m:r>
                </m:sub>
              </m:sSub>
            </m:oMath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 – границя міцності (витримує навантаження, не руйнуючись)</w:t>
            </w:r>
          </w:p>
          <w:p w:rsidR="0066145C" w:rsidRPr="00A42315" w:rsidRDefault="002A6DF0" w:rsidP="0066145C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w:r w:rsidRPr="00A42315">
              <w:rPr>
                <w:color w:val="000000" w:themeColor="text1"/>
              </w:rPr>
              <w:object w:dxaOrig="2304" w:dyaOrig="3648">
                <v:shape id="_x0000_i1026" type="#_x0000_t75" style="width:87.75pt;height:138.75pt" o:ole="">
                  <v:imagedata r:id="rId27" o:title=""/>
                </v:shape>
                <o:OLEObject Type="Embed" ProgID="PBrush" ShapeID="_x0000_i1026" DrawAspect="Content" ObjectID="_1665307471" r:id="rId28"/>
              </w:object>
            </w:r>
          </w:p>
        </w:tc>
        <w:tc>
          <w:tcPr>
            <w:tcW w:w="1559" w:type="dxa"/>
          </w:tcPr>
          <w:p w:rsidR="0066145C" w:rsidRPr="00A42315" w:rsidRDefault="0066145C" w:rsidP="0066145C">
            <w:pPr>
              <w:ind w:left="-111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∆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l</m:t>
                </m:r>
                <m:r>
                  <w:rPr>
                    <w:rFonts w:ascii="Cambria Math" w:hAnsi="Cambria Math" w:cs="Times New Roman"/>
                    <w:color w:val="000000" w:themeColor="text1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E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A</m:t>
                    </m:r>
                  </m:den>
                </m:f>
              </m:oMath>
            </m:oMathPara>
          </w:p>
          <w:p w:rsidR="0066145C" w:rsidRPr="00A42315" w:rsidRDefault="0066145C" w:rsidP="0066145C">
            <w:pPr>
              <w:ind w:left="-111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σ</m:t>
                </m:r>
                <m:r>
                  <w:rPr>
                    <w:rFonts w:ascii="Cambria Math" w:hAnsi="Cambria Math" w:cs="Times New Roman"/>
                    <w:color w:val="000000" w:themeColor="text1"/>
                  </w:rPr>
                  <m:t>=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ε</m:t>
                </m:r>
                <m:r>
                  <w:rPr>
                    <w:rFonts w:ascii="Cambria Math" w:hAnsi="Cambria Math" w:cs="Times New Roman"/>
                    <w:color w:val="000000" w:themeColor="text1"/>
                  </w:rPr>
                  <m:t>∙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E</m:t>
                </m:r>
              </m:oMath>
            </m:oMathPara>
          </w:p>
          <w:p w:rsidR="0066145C" w:rsidRPr="00A42315" w:rsidRDefault="0066145C" w:rsidP="0066145C">
            <w:pPr>
              <w:ind w:left="-111"/>
              <w:jc w:val="center"/>
              <w:rPr>
                <w:rFonts w:ascii="Times New Roman" w:hAnsi="Times New Roman" w:cs="Times New Roman"/>
                <w:i/>
                <w:color w:val="000000" w:themeColor="text1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en-US"/>
                </w:rPr>
                <m:t>E</m:t>
              </m:r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</w:rPr>
                <m:t>=2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</w:rPr>
                    <m:t>5</m:t>
                  </m:r>
                </m:sup>
              </m:sSup>
            </m:oMath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  <w:t xml:space="preserve"> </w:t>
            </w: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0"/>
                <w:szCs w:val="20"/>
                <w:lang w:val="uk-UA"/>
              </w:rPr>
              <w:t>МПа</w:t>
            </w:r>
          </w:p>
        </w:tc>
        <w:tc>
          <w:tcPr>
            <w:tcW w:w="1984" w:type="dxa"/>
          </w:tcPr>
          <w:p w:rsidR="0066145C" w:rsidRPr="00A42315" w:rsidRDefault="0050251A" w:rsidP="0066145C">
            <w:pPr>
              <w:ind w:left="-107" w:right="-103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en-US"/>
                    </w:rPr>
                    <m:t>max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max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A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≤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σ</m:t>
                  </m:r>
                </m:e>
              </m:d>
            </m:oMath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 </w:t>
            </w:r>
          </w:p>
          <w:p w:rsidR="0066145C" w:rsidRPr="00A42315" w:rsidRDefault="0050251A" w:rsidP="0066145C">
            <w:pPr>
              <w:ind w:left="-107" w:right="-103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σ</m:t>
                  </m: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Т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en-US"/>
                    </w:rPr>
                    <m:t>S</m:t>
                  </m:r>
                </m:den>
              </m:f>
            </m:oMath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 xml:space="preserve"> </w:t>
            </w:r>
          </w:p>
          <w:p w:rsidR="0066145C" w:rsidRPr="00A42315" w:rsidRDefault="0066145C" w:rsidP="0066145C">
            <w:pPr>
              <w:ind w:left="-107" w:right="-103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S</m:t>
              </m:r>
            </m:oMath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0"/>
                <w:szCs w:val="20"/>
              </w:rPr>
              <w:t xml:space="preserve"> – </w:t>
            </w: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0"/>
                <w:szCs w:val="20"/>
                <w:lang w:val="uk-UA"/>
              </w:rPr>
              <w:t>запас міцності.</w:t>
            </w:r>
          </w:p>
        </w:tc>
        <w:tc>
          <w:tcPr>
            <w:tcW w:w="2268" w:type="dxa"/>
          </w:tcPr>
          <w:p w:rsidR="0066145C" w:rsidRPr="00A42315" w:rsidRDefault="0066145C" w:rsidP="0066145C">
            <w:pPr>
              <w:ind w:left="-107" w:right="-110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∆</m:t>
              </m:r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l</m:t>
              </m:r>
              <m:r>
                <w:rPr>
                  <w:rFonts w:ascii="Cambria Math" w:hAnsi="Cambria Math" w:cs="Times New Roman"/>
                  <w:color w:val="000000" w:themeColor="text1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F</m:t>
                  </m:r>
                  <m:r>
                    <w:rPr>
                      <w:rFonts w:ascii="Cambria Math" w:hAnsi="Cambria Math" w:cs="Times New Roman"/>
                      <w:color w:val="000000" w:themeColor="text1"/>
                    </w:rPr>
                    <m:t>∙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l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E</m:t>
                  </m:r>
                  <m:r>
                    <w:rPr>
                      <w:rFonts w:ascii="Cambria Math" w:hAnsi="Cambria Math" w:cs="Times New Roman"/>
                      <w:color w:val="000000" w:themeColor="text1"/>
                    </w:rPr>
                    <m:t>∙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A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</w:rPr>
                <m:t>≤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</w:rPr>
                    <m:t>∆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l</m:t>
                  </m:r>
                </m:e>
              </m:d>
            </m:oMath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  <w:t xml:space="preserve"> </w:t>
            </w:r>
          </w:p>
          <w:p w:rsidR="0066145C" w:rsidRPr="00A42315" w:rsidRDefault="0066145C" w:rsidP="0066145C">
            <w:pPr>
              <w:ind w:left="-107" w:right="-11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EA</m:t>
              </m:r>
            </m:oMath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  <w:t xml:space="preserve">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 xml:space="preserve">–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жорсткість поперечного перерізу;</w:t>
            </w:r>
          </w:p>
          <w:p w:rsidR="0066145C" w:rsidRPr="00A42315" w:rsidRDefault="0066145C" w:rsidP="0066145C">
            <w:pPr>
              <w:ind w:left="-107" w:right="-11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en-US"/>
                </w:rPr>
                <m:t>c</m:t>
              </m:r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en-US"/>
                    </w:rPr>
                    <m:t>E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</w:rPr>
                    <m:t>∙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en-US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en-US"/>
                    </w:rPr>
                    <m:t>l</m:t>
                  </m:r>
                </m:den>
              </m:f>
            </m:oMath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 – жорсткість стержня.</w:t>
            </w:r>
          </w:p>
        </w:tc>
      </w:tr>
    </w:tbl>
    <w:p w:rsidR="0066145C" w:rsidRPr="00A42315" w:rsidRDefault="0066145C" w:rsidP="0020520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  <w:sectPr w:rsidR="0066145C" w:rsidRPr="00A42315" w:rsidSect="00B92358">
          <w:pgSz w:w="11906" w:h="8391" w:orient="landscape" w:code="11"/>
          <w:pgMar w:top="284" w:right="567" w:bottom="567" w:left="709" w:header="709" w:footer="709" w:gutter="0"/>
          <w:cols w:space="708"/>
          <w:docGrid w:linePitch="360"/>
        </w:sectPr>
      </w:pPr>
    </w:p>
    <w:p w:rsidR="00E313F3" w:rsidRPr="00A42315" w:rsidRDefault="00E313F3" w:rsidP="00E313F3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</w:rPr>
        <w:lastRenderedPageBreak/>
        <w:t>2</w:t>
      </w:r>
      <w:r w:rsidR="00535F2A" w:rsidRPr="00A42315">
        <w:rPr>
          <w:rFonts w:ascii="Times New Roman" w:hAnsi="Times New Roman" w:cs="Times New Roman"/>
          <w:b/>
          <w:color w:val="000000" w:themeColor="text1"/>
          <w:lang w:val="uk-UA"/>
        </w:rPr>
        <w:t>.</w:t>
      </w:r>
      <w:r w:rsidR="004E2273" w:rsidRPr="00A42315">
        <w:rPr>
          <w:rFonts w:ascii="Times New Roman" w:hAnsi="Times New Roman" w:cs="Times New Roman"/>
          <w:b/>
          <w:color w:val="000000" w:themeColor="text1"/>
          <w:lang w:val="uk-UA"/>
        </w:rPr>
        <w:t>8</w:t>
      </w:r>
      <w:r w:rsidR="00535F2A" w:rsidRPr="00A42315">
        <w:rPr>
          <w:rFonts w:ascii="Times New Roman" w:hAnsi="Times New Roman" w:cs="Times New Roman"/>
          <w:b/>
          <w:color w:val="000000" w:themeColor="text1"/>
          <w:lang w:val="uk-UA"/>
        </w:rPr>
        <w:t>. РОЗРАХУНКОВО – ПРОЕКТУВАЛЬНА РОБОТА «РОЗРАХУНКИ НА МІЦНІСТЬ І ЖОРСТКІСТЬ БРУСА ПРИ РОЗТЯГУ (СТИСКУ)»</w:t>
      </w:r>
    </w:p>
    <w:p w:rsidR="00535F2A" w:rsidRPr="00A42315" w:rsidRDefault="00535F2A" w:rsidP="00535F2A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ертикальний стержень довжиною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l=4 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защемлений одним кінцем і перебуває під дією осьових сил.</w:t>
      </w:r>
    </w:p>
    <w:p w:rsidR="00535F2A" w:rsidRPr="00A42315" w:rsidRDefault="00535F2A" w:rsidP="00535F2A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Форма перерізу круг або кільце, </w:t>
      </w:r>
      <m:oMath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вн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ов</m:t>
                </m:r>
              </m:sub>
            </m:s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=0,6.</m:t>
            </m:r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Потрібно:</w:t>
      </w:r>
    </w:p>
    <w:p w:rsidR="00A707A5" w:rsidRPr="00A42315" w:rsidRDefault="00A707A5" w:rsidP="00A707A5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побудувати епюри поздовжніх сил;</w:t>
      </w:r>
    </w:p>
    <w:p w:rsidR="00A707A5" w:rsidRPr="00A42315" w:rsidRDefault="00A707A5" w:rsidP="00A707A5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визначити розміри перерізів стержня на всіх дільницях з розрахунків на міцність;</w:t>
      </w:r>
    </w:p>
    <w:p w:rsidR="00535F2A" w:rsidRPr="00A42315" w:rsidRDefault="00A707A5" w:rsidP="00A707A5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 визначити розміри перерізу частини стержня довжиною а з умови жорсткості: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∆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∆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000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;</m:t>
        </m:r>
      </m:oMath>
      <w:r w:rsidR="001D0C5E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 порівняти з розмірами, отриманими при виконанні п.2,і прийняти більше значення;</w:t>
      </w:r>
    </w:p>
    <w:p w:rsidR="001D0C5E" w:rsidRPr="00A42315" w:rsidRDefault="001D0C5E" w:rsidP="00A707A5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Побудувати епюри напружень і переміщень перерізів.</w:t>
      </w:r>
    </w:p>
    <w:p w:rsidR="001D0C5E" w:rsidRPr="00A42315" w:rsidRDefault="002638EB" w:rsidP="001D0C5E">
      <w:pPr>
        <w:ind w:left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ласну вагу не враховувати.</w:t>
      </w:r>
    </w:p>
    <w:p w:rsidR="002638EB" w:rsidRPr="00A42315" w:rsidRDefault="002638EB" w:rsidP="001D0C5E">
      <w:pPr>
        <w:ind w:left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Дані для розрахунку взяти з таблиць 1.1  і 1.2.</w:t>
      </w:r>
    </w:p>
    <w:p w:rsidR="002638EB" w:rsidRPr="00A42315" w:rsidRDefault="002638EB" w:rsidP="00D405E0">
      <w:pPr>
        <w:ind w:left="708"/>
        <w:jc w:val="both"/>
        <w:rPr>
          <w:rFonts w:ascii="Times New Roman" w:eastAsiaTheme="minorEastAsia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оефіцієнти запасу міцності прийняти для пластичних матеріалів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T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 xml:space="preserve">=1,5; </m:t>
        </m:r>
      </m:oMath>
      <w:r w:rsidR="00D405E0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для крихких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M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2,8</m:t>
        </m:r>
      </m:oMath>
      <w:r w:rsidR="00D405E0" w:rsidRPr="00A42315">
        <w:rPr>
          <w:rFonts w:ascii="Times New Roman" w:eastAsiaTheme="minorEastAsia" w:hAnsi="Times New Roman" w:cs="Times New Roman"/>
          <w:color w:val="000000" w:themeColor="text1"/>
        </w:rPr>
        <w:t>.</w:t>
      </w:r>
    </w:p>
    <w:p w:rsidR="00D405E0" w:rsidRPr="00A42315" w:rsidRDefault="00D405E0" w:rsidP="00D405E0">
      <w:pPr>
        <w:ind w:left="708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ПРИКЛАД ВИКОНАННЯ РПР</w:t>
      </w:r>
    </w:p>
    <w:p w:rsidR="00D405E0" w:rsidRPr="00A42315" w:rsidRDefault="00D405E0" w:rsidP="00D405E0">
      <w:pPr>
        <w:ind w:left="708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Варіант 30)</w:t>
      </w:r>
    </w:p>
    <w:p w:rsidR="00D405E0" w:rsidRPr="00A42315" w:rsidRDefault="00D405E0" w:rsidP="00D405E0">
      <w:pPr>
        <w:ind w:left="70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Вихідні дані: рядок №3, схема 0:</w:t>
      </w:r>
    </w:p>
    <w:p w:rsidR="00D405E0" w:rsidRPr="00A42315" w:rsidRDefault="0050251A" w:rsidP="00D405E0">
      <w:pPr>
        <w:ind w:left="70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=40 </m:t>
        </m:r>
        <m:r>
          <w:rPr>
            <w:rFonts w:ascii="Cambria Math" w:hAnsi="Cambria Math" w:cs="Times New Roman"/>
            <w:color w:val="000000" w:themeColor="text1"/>
            <w:lang w:val="en-US"/>
          </w:rPr>
          <m:t>kH</m:t>
        </m:r>
        <m:r>
          <w:rPr>
            <w:rFonts w:ascii="Cambria Math" w:hAnsi="Cambria Math" w:cs="Times New Roman"/>
            <w:color w:val="000000" w:themeColor="text1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=-20 </m:t>
        </m:r>
        <m:r>
          <w:rPr>
            <w:rFonts w:ascii="Cambria Math" w:hAnsi="Cambria Math" w:cs="Times New Roman"/>
            <w:color w:val="000000" w:themeColor="text1"/>
            <w:lang w:val="en-US"/>
          </w:rPr>
          <m:t>kH</m:t>
        </m:r>
        <m:r>
          <w:rPr>
            <w:rFonts w:ascii="Cambria Math" w:hAnsi="Cambria Math" w:cs="Times New Roman"/>
            <w:color w:val="000000" w:themeColor="text1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=30 </m:t>
        </m:r>
        <m:r>
          <w:rPr>
            <w:rFonts w:ascii="Cambria Math" w:hAnsi="Cambria Math" w:cs="Times New Roman"/>
            <w:color w:val="000000" w:themeColor="text1"/>
            <w:lang w:val="en-US"/>
          </w:rPr>
          <m:t>kH</m:t>
        </m:r>
        <m:r>
          <w:rPr>
            <w:rFonts w:ascii="Cambria Math" w:hAnsi="Cambria Math" w:cs="Times New Roman"/>
            <w:color w:val="000000" w:themeColor="text1"/>
            <w:lang w:val="uk-UA"/>
          </w:rPr>
          <m:t xml:space="preserve">, </m:t>
        </m:r>
        <m:r>
          <w:rPr>
            <w:rFonts w:ascii="Cambria Math" w:hAnsi="Cambria Math" w:cs="Times New Roman"/>
            <w:color w:val="000000" w:themeColor="text1"/>
            <w:lang w:val="en-US"/>
          </w:rPr>
          <m:t>a</m:t>
        </m:r>
        <m:r>
          <w:rPr>
            <w:rFonts w:ascii="Cambria Math" w:hAnsi="Cambria Math" w:cs="Times New Roman"/>
            <w:color w:val="000000" w:themeColor="text1"/>
            <w:lang w:val="uk-UA"/>
          </w:rPr>
          <m:t xml:space="preserve">=2м, </m:t>
        </m:r>
        <m:r>
          <w:rPr>
            <w:rFonts w:ascii="Cambria Math" w:hAnsi="Cambria Math" w:cs="Times New Roman"/>
            <w:color w:val="000000" w:themeColor="text1"/>
            <w:lang w:val="en-US"/>
          </w:rPr>
          <m:t>b</m:t>
        </m:r>
        <m:r>
          <w:rPr>
            <w:rFonts w:ascii="Cambria Math" w:hAnsi="Cambria Math" w:cs="Times New Roman"/>
            <w:color w:val="000000" w:themeColor="text1"/>
            <w:lang w:val="uk-UA"/>
          </w:rPr>
          <m:t>=1,4м;</m:t>
        </m:r>
      </m:oMath>
      <w:r w:rsidR="00DD46B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</w:p>
    <w:p w:rsidR="00DD46B8" w:rsidRPr="00A42315" w:rsidRDefault="00DD46B8" w:rsidP="00D405E0">
      <w:pPr>
        <w:ind w:left="70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матеріал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: сталь 10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Т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210МПа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(додаток 1).</w:t>
      </w:r>
    </w:p>
    <w:p w:rsidR="00DD46B8" w:rsidRPr="00A42315" w:rsidRDefault="00DD46B8" w:rsidP="00DD46B8">
      <w:pPr>
        <w:ind w:firstLine="567"/>
        <w:jc w:val="both"/>
        <w:rPr>
          <w:rFonts w:ascii="Times New Roman" w:hAnsi="Times New Roman" w:cs="Times New Roman"/>
          <w:b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ання:</w:t>
      </w:r>
    </w:p>
    <w:p w:rsidR="00DD46B8" w:rsidRPr="00A42315" w:rsidRDefault="0046470C" w:rsidP="00DD46B8">
      <w:pPr>
        <w:pStyle w:val="a3"/>
        <w:numPr>
          <w:ilvl w:val="0"/>
          <w:numId w:val="8"/>
        </w:num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Викреслюємо</w:t>
      </w:r>
      <w:r w:rsidR="00DD46B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озрахункову схему в масштабі (рис. 2.</w:t>
      </w:r>
      <w:r w:rsidR="00F5214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1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а). оскільки сила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від’ємна, то її напрям буде протилежним показаному в табл. 1.2.</w:t>
      </w:r>
    </w:p>
    <w:p w:rsidR="0046470C" w:rsidRPr="00A42315" w:rsidRDefault="0046470C" w:rsidP="00DD46B8">
      <w:pPr>
        <w:pStyle w:val="a3"/>
        <w:numPr>
          <w:ilvl w:val="0"/>
          <w:numId w:val="8"/>
        </w:num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Будуємо епюру поздовжніх сил (див. приклад 2.</w:t>
      </w:r>
      <w:r w:rsidR="00F5214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4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:</w:t>
      </w:r>
    </w:p>
    <w:p w:rsidR="0046470C" w:rsidRPr="00A42315" w:rsidRDefault="0046470C" w:rsidP="0046470C">
      <w:pPr>
        <w:pStyle w:val="a3"/>
        <w:ind w:left="106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lastRenderedPageBreak/>
        <w:t>а) опорні реакції не визначаємо – стержень закріплений лише в нижньому торцевому перерізі;</w:t>
      </w:r>
    </w:p>
    <w:p w:rsidR="0046470C" w:rsidRPr="00A42315" w:rsidRDefault="0046470C" w:rsidP="0046470C">
      <w:pPr>
        <w:pStyle w:val="a3"/>
        <w:ind w:left="106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б) кількість дільниць – три : І </w:t>
      </w:r>
      <w:r w:rsidR="00B42E7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–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B42E79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DC</w:t>
      </w:r>
      <w:r w:rsidR="00B42E7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</w:t>
      </w:r>
      <w:r w:rsidR="00B42E79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II</w:t>
      </w:r>
      <w:r w:rsidR="00B42E7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</w:t>
      </w:r>
      <w:r w:rsidR="00B42E79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CB</w:t>
      </w:r>
      <w:r w:rsidR="00B42E7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</w:t>
      </w:r>
      <w:r w:rsidR="00B42E79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III</w:t>
      </w:r>
      <w:r w:rsidR="00B42E7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</w:t>
      </w:r>
      <w:r w:rsidR="00B42E79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BK</w:t>
      </w:r>
      <w:r w:rsidR="00B42E7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 Вони збігаються з дільницями епюр напружень і переміщень перерізів;</w:t>
      </w:r>
    </w:p>
    <w:p w:rsidR="00B42E79" w:rsidRPr="00A42315" w:rsidRDefault="00B42E79" w:rsidP="0046470C">
      <w:pPr>
        <w:pStyle w:val="a3"/>
        <w:ind w:left="106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в) обчислюємо поздовжню силу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на кожній дільниці:</w:t>
      </w:r>
    </w:p>
    <w:p w:rsidR="00B42E79" w:rsidRPr="00A42315" w:rsidRDefault="00B42E79" w:rsidP="0046470C">
      <w:pPr>
        <w:pStyle w:val="a3"/>
        <w:ind w:left="106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І –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DC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:   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0≤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≤1,4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-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-40kH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B42E79" w:rsidRPr="00A42315" w:rsidRDefault="00B42E79" w:rsidP="0046470C">
      <w:pPr>
        <w:pStyle w:val="a3"/>
        <w:ind w:left="1068"/>
        <w:jc w:val="both"/>
        <w:rPr>
          <w:rFonts w:ascii="Times New Roman" w:eastAsiaTheme="minorEastAsia" w:hAnsi="Times New Roman" w:cs="Times New Roman"/>
          <w:color w:val="000000" w:themeColor="text1"/>
          <w:lang w:val="en-US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II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 xml:space="preserve">CB:  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1,4≤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≤2,0</m:t>
        </m:r>
      </m:oMath>
      <w:r w:rsidR="004B2AC2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 xml:space="preserve">;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=-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=-40-20=-60kH</m:t>
        </m:r>
      </m:oMath>
      <w:r w:rsidR="00C77DE9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;</w:t>
      </w:r>
    </w:p>
    <w:p w:rsidR="00C77DE9" w:rsidRPr="00A42315" w:rsidRDefault="00C77DE9" w:rsidP="0046470C">
      <w:pPr>
        <w:pStyle w:val="a3"/>
        <w:ind w:left="1068"/>
        <w:jc w:val="both"/>
        <w:rPr>
          <w:rFonts w:ascii="Times New Roman" w:eastAsiaTheme="minorEastAsia" w:hAnsi="Times New Roman" w:cs="Times New Roman"/>
          <w:color w:val="000000" w:themeColor="text1"/>
          <w:lang w:val="en-US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III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 xml:space="preserve">BK: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2,0≤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III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≤4,0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 xml:space="preserve">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=-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=-30kH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;</w:t>
      </w:r>
    </w:p>
    <w:p w:rsidR="00C77DE9" w:rsidRPr="00A42315" w:rsidRDefault="00C77DE9" w:rsidP="0046470C">
      <w:pPr>
        <w:pStyle w:val="a3"/>
        <w:ind w:left="106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г) будуємо епюру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рис. 2.8,б).</w:t>
      </w:r>
    </w:p>
    <w:p w:rsidR="00C77DE9" w:rsidRPr="00A42315" w:rsidRDefault="00C77DE9" w:rsidP="00C77DE9">
      <w:pPr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3. Визначаємо розміри</w:t>
      </w:r>
      <w:r w:rsidR="00282AE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перерізів стержня на кожній дільниці з умови міцності</w:t>
      </w:r>
    </w:p>
    <w:p w:rsidR="00282AEB" w:rsidRPr="00A42315" w:rsidRDefault="00282AEB" w:rsidP="00282AEB">
      <w:pPr>
        <w:ind w:firstLine="709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A</m:t>
        </m:r>
        <m:r>
          <w:rPr>
            <w:rFonts w:ascii="Cambria Math" w:eastAsiaTheme="minorEastAsia" w:hAnsi="Cambria Math" w:cs="Times New Roman"/>
            <w:color w:val="000000" w:themeColor="text1"/>
          </w:rPr>
          <m:t>≥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N</m:t>
            </m:r>
          </m:num>
          <m:den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σ</m:t>
                </m:r>
              </m:e>
            </m:d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282AEB" w:rsidRPr="00A42315" w:rsidRDefault="00282AEB" w:rsidP="00282AEB">
      <w:pPr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Сталь 10 пластичний матеріал, тому для визначаємо допустиме напруження за наступною формулою:</w:t>
      </w:r>
    </w:p>
    <w:p w:rsidR="00282AEB" w:rsidRPr="00A42315" w:rsidRDefault="0050251A" w:rsidP="00282AEB">
      <w:pPr>
        <w:ind w:firstLine="709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σ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T</m:t>
                </m:r>
              </m:sub>
            </m:sSub>
          </m:num>
          <m:den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en-US"/>
                      </w:rPr>
                      <m:t>T</m:t>
                    </m:r>
                  </m:sub>
                </m:sSub>
              </m:e>
            </m:d>
          </m:den>
        </m:f>
        <m:r>
          <w:rPr>
            <w:rFonts w:ascii="Cambria Math" w:eastAsiaTheme="minorEastAsia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</w:rPr>
              <m:t>210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</w:rPr>
              <m:t>1,5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</w:rPr>
          <m:t>=140</m:t>
        </m:r>
      </m:oMath>
      <w:r w:rsidR="00282AE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МПа.</w:t>
      </w:r>
    </w:p>
    <w:p w:rsidR="00282AEB" w:rsidRPr="00A42315" w:rsidRDefault="00282AEB" w:rsidP="00282AEB">
      <w:pPr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 умови міцності знаходимо площі поперечних перерізів і діаметри стержня:</w:t>
      </w:r>
    </w:p>
    <w:p w:rsidR="00345557" w:rsidRPr="00A42315" w:rsidRDefault="0050251A" w:rsidP="00345557">
      <w:pPr>
        <w:ind w:firstLine="709"/>
        <w:jc w:val="center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≥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num>
          <m:den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σ</m:t>
                </m:r>
              </m:e>
            </m:d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0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40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186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м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p>
        </m:sSup>
      </m:oMath>
      <w:r w:rsidR="00345557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 ,</w:t>
      </w:r>
    </w:p>
    <w:p w:rsidR="00345557" w:rsidRPr="00A42315" w:rsidRDefault="0050251A" w:rsidP="00345557">
      <w:pPr>
        <w:ind w:firstLine="709"/>
        <w:jc w:val="center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π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bSup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 →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4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π</m:t>
                </m:r>
              </m:den>
            </m:f>
          </m:e>
        </m:ra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→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≥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4∙286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,14</m:t>
                </m:r>
              </m:den>
            </m:f>
          </m:e>
        </m:ra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19,1 мм</m:t>
        </m:r>
      </m:oMath>
      <w:r w:rsidR="00345557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,</w:t>
      </w:r>
    </w:p>
    <w:p w:rsidR="00345557" w:rsidRPr="00A42315" w:rsidRDefault="0050251A" w:rsidP="00345557">
      <w:pPr>
        <w:ind w:firstLine="709"/>
        <w:jc w:val="center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≥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num>
          <m:den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σ</m:t>
                </m:r>
              </m:e>
            </m:d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60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40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429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м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p>
        </m:sSup>
      </m:oMath>
      <w:r w:rsidR="00F86D9D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,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≥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4∙429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,14</m:t>
                </m:r>
              </m:den>
            </m:f>
          </m:e>
        </m:ra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23,4 мм</m:t>
        </m:r>
      </m:oMath>
      <w:r w:rsidR="00F86D9D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.</w:t>
      </w:r>
    </w:p>
    <w:p w:rsidR="00F86D9D" w:rsidRPr="00A42315" w:rsidRDefault="0050251A" w:rsidP="00F86D9D">
      <w:pPr>
        <w:ind w:firstLine="709"/>
        <w:jc w:val="center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≥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num>
          <m:den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σ</m:t>
                </m:r>
              </m:e>
            </m:d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0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40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214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м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p>
        </m:sSup>
      </m:oMath>
      <w:r w:rsidR="00F86D9D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,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≥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4∙21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,14</m:t>
                </m:r>
              </m:den>
            </m:f>
          </m:e>
        </m:ra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16,5 мм</m:t>
        </m:r>
      </m:oMath>
      <w:r w:rsidR="00F86D9D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.</w:t>
      </w:r>
    </w:p>
    <w:p w:rsidR="00F86D9D" w:rsidRPr="00A42315" w:rsidRDefault="00F86D9D" w:rsidP="00F86D9D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Розмірність: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H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;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σ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- 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H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мм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F86D9D" w:rsidRPr="00A42315" w:rsidRDefault="00F86D9D" w:rsidP="00F86D9D">
      <w:pPr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Приймаєм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20 мм, 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>=24</m:t>
        </m:r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мм</m:t>
        </m:r>
      </m:oMath>
      <w:r w:rsidR="00876F3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76F39" w:rsidRPr="00A42315" w:rsidRDefault="00876F39" w:rsidP="00F86D9D">
      <w:pPr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lastRenderedPageBreak/>
        <w:t xml:space="preserve">Площі перерізів дільниць І </w:t>
      </w:r>
      <w:proofErr w:type="spellStart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і</w:t>
      </w:r>
      <w:proofErr w:type="spellEnd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І: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А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314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м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;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А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452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м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p>
        </m:sSup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76F39" w:rsidRPr="00A42315" w:rsidRDefault="00876F39" w:rsidP="00876F39">
      <w:pPr>
        <w:pStyle w:val="a3"/>
        <w:numPr>
          <w:ilvl w:val="0"/>
          <w:numId w:val="9"/>
        </w:numPr>
        <w:jc w:val="both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Визначаємо розмір поперечного перерізу частини стержня довжиною 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uk-UA"/>
        </w:rPr>
        <w:t>а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з умови жорсткості. Ця частина збігається з дільницею ІІІ. Записуємо умову жорсткості</w:t>
      </w:r>
      <w:r w:rsidR="005D5BA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: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∆≤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∆</m:t>
            </m:r>
          </m:e>
        </m:d>
      </m:oMath>
      <w:r w:rsidR="005D5BA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5D5BAD" w:rsidRPr="00A42315" w:rsidRDefault="005D5BAD" w:rsidP="005D5BAD">
      <w:pPr>
        <w:ind w:left="56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В даному випадку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∆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- абсолютна величина деформації дільниці ІІІ.</w:t>
      </w:r>
    </w:p>
    <w:p w:rsidR="005D5BAD" w:rsidRPr="00A42315" w:rsidRDefault="005D5BAD" w:rsidP="005D5BAD">
      <w:pPr>
        <w:ind w:left="56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∆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∆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3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a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E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∙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∆</m:t>
            </m:r>
          </m:e>
        </m:d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-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допустима величина цієї деформації.</w:t>
      </w:r>
    </w:p>
    <w:p w:rsidR="004B2AC2" w:rsidRPr="00A42315" w:rsidRDefault="005D5BAD" w:rsidP="0046470C">
      <w:pPr>
        <w:pStyle w:val="a3"/>
        <w:ind w:left="106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а умовою задачі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∆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а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000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000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1∙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3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м</m:t>
        </m:r>
      </m:oMath>
      <w:r w:rsidR="002D5EB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2D5EBB" w:rsidRPr="00A42315" w:rsidRDefault="002D5EBB" w:rsidP="0046470C">
      <w:pPr>
        <w:pStyle w:val="a3"/>
        <w:ind w:left="106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Тоді</w:t>
      </w:r>
    </w:p>
    <w:p w:rsidR="002D5EBB" w:rsidRPr="00A42315" w:rsidRDefault="0050251A" w:rsidP="002D5EBB">
      <w:pPr>
        <w:pStyle w:val="a3"/>
        <w:ind w:left="1068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3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a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E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∆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→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≥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3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a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E∙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∆</m:t>
                </m:r>
              </m:e>
            </m:d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0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∙2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5</m:t>
                </m:r>
              </m:sup>
            </m:s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∙1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-3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300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м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p>
        </m:sSup>
      </m:oMath>
      <w:r w:rsidR="002D5EB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. </w:t>
      </w:r>
    </w:p>
    <w:p w:rsidR="002D5EBB" w:rsidRPr="00A42315" w:rsidRDefault="00712495" w:rsidP="002D5EBB">
      <w:pPr>
        <w:pStyle w:val="a3"/>
        <w:ind w:left="0"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Розмірність: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H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; 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E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- </w:t>
      </w:r>
      <m:oMath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H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мм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a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, ∆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- м .</w:t>
      </w:r>
    </w:p>
    <w:p w:rsidR="00712495" w:rsidRPr="00A42315" w:rsidRDefault="0050251A" w:rsidP="00712495">
      <w:pPr>
        <w:pStyle w:val="a3"/>
        <w:ind w:left="0"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</w:rPr>
                  <m:t>4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</w:rPr>
                      <m:t>3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π</m:t>
                </m:r>
              </m:den>
            </m:f>
          </m:e>
        </m:rad>
        <m:r>
          <w:rPr>
            <w:rFonts w:ascii="Cambria Math" w:eastAsiaTheme="minorEastAsia" w:hAnsi="Cambria Math" w:cs="Times New Roman"/>
            <w:color w:val="000000" w:themeColor="text1"/>
          </w:rPr>
          <m:t>≥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</w:rPr>
                  <m:t>4∙300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000000" w:themeColor="text1"/>
                  </w:rPr>
                  <m:t>3,14</m:t>
                </m:r>
              </m:den>
            </m:f>
          </m:e>
        </m:rad>
        <m:r>
          <w:rPr>
            <w:rFonts w:ascii="Cambria Math" w:eastAsiaTheme="minorEastAsia" w:hAnsi="Cambria Math" w:cs="Times New Roman"/>
            <w:color w:val="000000" w:themeColor="text1"/>
          </w:rPr>
          <m:t xml:space="preserve">=19,5 </m:t>
        </m:r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мм</m:t>
        </m:r>
      </m:oMath>
      <w:r w:rsidR="0071249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712495" w:rsidRPr="00A42315" w:rsidRDefault="00712495" w:rsidP="00712495">
      <w:pPr>
        <w:pStyle w:val="a3"/>
        <w:ind w:left="0"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Величин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3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 обчислена з умови міцності, менша (16,5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&lt;</m:t>
        </m:r>
      </m:oMath>
      <w:r w:rsidR="00831E9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19,5). Приймаєм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>=20 мм</m:t>
        </m:r>
      </m:oMath>
      <w:r w:rsidR="00831E9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. Площа перерізу дільниці ІІІ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А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314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м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p>
        </m:sSup>
      </m:oMath>
      <w:r w:rsidR="00831E9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31E93" w:rsidRPr="00A42315" w:rsidRDefault="00831E93" w:rsidP="00831E93">
      <w:pPr>
        <w:pStyle w:val="a3"/>
        <w:numPr>
          <w:ilvl w:val="0"/>
          <w:numId w:val="9"/>
        </w:num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Викреслюємо стержень. Масштаби і діаметри різні (рис. 2.</w:t>
      </w:r>
      <w:r w:rsidR="00F5214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1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 в).</w:t>
      </w:r>
    </w:p>
    <w:p w:rsidR="00831E93" w:rsidRPr="00A42315" w:rsidRDefault="00831E93" w:rsidP="00831E93">
      <w:pPr>
        <w:pStyle w:val="a3"/>
        <w:numPr>
          <w:ilvl w:val="0"/>
          <w:numId w:val="9"/>
        </w:num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Будуємо епюру нормальних напружень (див. </w:t>
      </w:r>
      <w:r w:rsidR="00E00B0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приклад 2.</w:t>
      </w:r>
      <w:r w:rsidR="00F5214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4</w:t>
      </w:r>
      <w:r w:rsidR="00E00B0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:</w:t>
      </w:r>
    </w:p>
    <w:p w:rsidR="00E00B0A" w:rsidRPr="00A42315" w:rsidRDefault="00E00B0A" w:rsidP="00E00B0A">
      <w:pPr>
        <w:pStyle w:val="a3"/>
        <w:ind w:left="92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а) дільниць три: : І –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DC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II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CB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III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BK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E00B0A" w:rsidRPr="00A42315" w:rsidRDefault="00E00B0A" w:rsidP="00E00B0A">
      <w:pPr>
        <w:pStyle w:val="a3"/>
        <w:ind w:left="92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б) обчислюємо величину нормального напруження на кожній дільниці:</w:t>
      </w:r>
    </w:p>
    <w:p w:rsidR="00E00B0A" w:rsidRPr="00A42315" w:rsidRDefault="00E00B0A" w:rsidP="00E00B0A">
      <w:pPr>
        <w:pStyle w:val="a3"/>
        <w:ind w:left="106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І –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DC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:   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0≤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≤1,4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40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14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-127,4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Н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мм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E00B0A" w:rsidRPr="00A42315" w:rsidRDefault="00E00B0A" w:rsidP="00E00B0A">
      <w:pPr>
        <w:pStyle w:val="a3"/>
        <w:ind w:left="1068"/>
        <w:jc w:val="both"/>
        <w:rPr>
          <w:rFonts w:ascii="Times New Roman" w:eastAsiaTheme="minorEastAsia" w:hAnsi="Times New Roman" w:cs="Times New Roman"/>
          <w:color w:val="000000" w:themeColor="text1"/>
          <w:lang w:val="en-US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II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 xml:space="preserve">CB:  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1,4≤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≤2,0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 xml:space="preserve">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60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52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-132,7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Н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мм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den>
        </m:f>
      </m:oMath>
      <w:r w:rsidR="00E94D3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E00B0A" w:rsidRPr="00A42315" w:rsidRDefault="00E00B0A" w:rsidP="00E00B0A">
      <w:pPr>
        <w:pStyle w:val="a3"/>
        <w:ind w:left="1068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III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 xml:space="preserve">BK: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2,0≤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III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≤4,0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 xml:space="preserve">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30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14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-95,5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Н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мм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den>
        </m:f>
      </m:oMath>
      <w:r w:rsidR="00E94D3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E94D38" w:rsidRPr="00A42315" w:rsidRDefault="00E94D38" w:rsidP="00E94D38">
      <w:pPr>
        <w:pStyle w:val="a3"/>
        <w:ind w:left="0"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Розмірність: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 xml:space="preserve"> N – H;   A -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м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2</m:t>
            </m:r>
          </m:sup>
        </m:sSup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E94D38" w:rsidRPr="00A42315" w:rsidRDefault="00E94D38" w:rsidP="00E94D38">
      <w:pPr>
        <w:pStyle w:val="a3"/>
        <w:ind w:left="0" w:firstLine="1134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в) будуємо епюру  σ (рис. 2.8,г).</w:t>
      </w:r>
    </w:p>
    <w:p w:rsidR="00E94D38" w:rsidRPr="00A42315" w:rsidRDefault="00E94D38" w:rsidP="00E94D38">
      <w:pPr>
        <w:pStyle w:val="a3"/>
        <w:ind w:left="0"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7. </w:t>
      </w:r>
      <w:r w:rsidR="001F09F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Будуємо епюру переміщень перерізів (див. приклад 2.</w:t>
      </w:r>
      <w:r w:rsidR="00F5214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4</w:t>
      </w:r>
      <w:r w:rsidR="001F09F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:</w:t>
      </w:r>
    </w:p>
    <w:p w:rsidR="001F09F4" w:rsidRPr="00A42315" w:rsidRDefault="001F09F4" w:rsidP="001F09F4">
      <w:pPr>
        <w:pStyle w:val="a3"/>
        <w:ind w:left="0" w:firstLine="851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а) дільниці та їх границі ті ж самі, що й для епюр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σ;</w:t>
      </w:r>
    </w:p>
    <w:p w:rsidR="001F09F4" w:rsidRPr="00A42315" w:rsidRDefault="001F09F4" w:rsidP="001F09F4">
      <w:pPr>
        <w:pStyle w:val="a3"/>
        <w:ind w:left="0" w:firstLine="851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б) обчислюємо деформацію кожної дільниці:</w:t>
      </w:r>
    </w:p>
    <w:p w:rsidR="001F09F4" w:rsidRPr="00A42315" w:rsidRDefault="001F09F4" w:rsidP="001F09F4">
      <w:pPr>
        <w:pStyle w:val="a3"/>
        <w:ind w:left="0" w:firstLine="851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∆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E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-4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∙1,4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2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5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∙314</m:t>
              </m:r>
            </m:den>
          </m:f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-0,89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 xml:space="preserve"> м;</m:t>
          </m:r>
        </m:oMath>
      </m:oMathPara>
    </w:p>
    <w:p w:rsidR="00CD0EF0" w:rsidRPr="00A42315" w:rsidRDefault="00CD0EF0" w:rsidP="00CD0EF0">
      <w:pPr>
        <w:pStyle w:val="a3"/>
        <w:ind w:left="0" w:firstLine="851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w:lastRenderedPageBreak/>
            <m:t>∆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E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-6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∙0,6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2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5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∙452</m:t>
              </m:r>
            </m:den>
          </m:f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-0,40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 xml:space="preserve"> м;</m:t>
          </m:r>
        </m:oMath>
      </m:oMathPara>
    </w:p>
    <w:p w:rsidR="00CD0EF0" w:rsidRPr="00A42315" w:rsidRDefault="00CD0EF0" w:rsidP="00CD0EF0">
      <w:pPr>
        <w:pStyle w:val="a3"/>
        <w:ind w:left="0" w:firstLine="851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∆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3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3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E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3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-3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∙2,0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2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uk-UA"/>
                    </w:rPr>
                    <m:t>5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∙314</m:t>
              </m:r>
            </m:den>
          </m:f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-0,96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 xml:space="preserve"> м;</m:t>
          </m:r>
        </m:oMath>
      </m:oMathPara>
    </w:p>
    <w:p w:rsidR="00CD0EF0" w:rsidRPr="00A42315" w:rsidRDefault="00CD0EF0" w:rsidP="00CD0EF0">
      <w:pPr>
        <w:pStyle w:val="a3"/>
        <w:ind w:left="0" w:firstLine="851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в) обчислюємо переміщення граничних перерізів відносно нерухомого перерізу (К):</w:t>
      </w:r>
    </w:p>
    <w:p w:rsidR="00CD0EF0" w:rsidRPr="00A42315" w:rsidRDefault="0050251A" w:rsidP="00CD0EF0">
      <w:pPr>
        <w:pStyle w:val="a3"/>
        <w:ind w:left="0" w:firstLine="851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δ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K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 xml:space="preserve">=0;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δ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B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δ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K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+∆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3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-0,96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 xml:space="preserve"> м;</m:t>
          </m:r>
        </m:oMath>
      </m:oMathPara>
    </w:p>
    <w:p w:rsidR="00FD31A2" w:rsidRPr="00A42315" w:rsidRDefault="0050251A" w:rsidP="00CD0EF0">
      <w:pPr>
        <w:pStyle w:val="a3"/>
        <w:ind w:left="0" w:firstLine="851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δ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C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δ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B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+∆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-0,96-0,4</m:t>
              </m:r>
            </m:e>
          </m:d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-1,36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 xml:space="preserve"> м;</m:t>
          </m:r>
        </m:oMath>
      </m:oMathPara>
    </w:p>
    <w:p w:rsidR="00FD31A2" w:rsidRPr="00A42315" w:rsidRDefault="0050251A" w:rsidP="00FD31A2">
      <w:pPr>
        <w:pStyle w:val="a3"/>
        <w:ind w:left="0" w:firstLine="851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δ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D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δ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C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+∆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3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-1,36-0,89</m:t>
              </m:r>
            </m:e>
          </m:d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-2,25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 xml:space="preserve"> м.</m:t>
          </m:r>
        </m:oMath>
      </m:oMathPara>
    </w:p>
    <w:p w:rsidR="00FD31A2" w:rsidRPr="00A42315" w:rsidRDefault="00FD31A2" w:rsidP="00FD31A2">
      <w:pPr>
        <w:pStyle w:val="a3"/>
        <w:ind w:left="0" w:firstLine="993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г) будуємо епюру δ (рис. 2.8,д).</w:t>
      </w:r>
    </w:p>
    <w:p w:rsidR="00FD31A2" w:rsidRPr="00A42315" w:rsidRDefault="00FD31A2" w:rsidP="00FD31A2">
      <w:pPr>
        <w:pStyle w:val="a3"/>
        <w:ind w:left="0"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Переміщення перерізу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D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дорівнює деформації всього бруса:</w:t>
      </w:r>
    </w:p>
    <w:p w:rsidR="00FD31A2" w:rsidRPr="00A42315" w:rsidRDefault="0050251A" w:rsidP="00FD31A2">
      <w:pPr>
        <w:pStyle w:val="a3"/>
        <w:ind w:left="0" w:firstLine="567"/>
        <w:jc w:val="center"/>
        <w:rPr>
          <w:rFonts w:ascii="Times New Roman" w:eastAsiaTheme="minorEastAsia" w:hAnsi="Times New Roman" w:cs="Times New Roman"/>
          <w:color w:val="000000" w:themeColor="text1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δ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D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en-US"/>
            </w:rPr>
            <m:t>=∆l=-</m:t>
          </m:r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2,25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 xml:space="preserve"> м.</m:t>
          </m:r>
        </m:oMath>
      </m:oMathPara>
    </w:p>
    <w:p w:rsidR="00FD31A2" w:rsidRPr="00A42315" w:rsidRDefault="00FD31A2" w:rsidP="00CD0EF0">
      <w:pPr>
        <w:pStyle w:val="a3"/>
        <w:ind w:left="0" w:firstLine="851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</w:p>
    <w:p w:rsidR="001F09F4" w:rsidRPr="00A42315" w:rsidRDefault="00F37B0B" w:rsidP="00F37B0B">
      <w:pPr>
        <w:pStyle w:val="a3"/>
        <w:ind w:left="0" w:firstLine="426"/>
        <w:jc w:val="both"/>
        <w:rPr>
          <w:rFonts w:ascii="Times New Roman" w:eastAsiaTheme="minorEastAsia" w:hAnsi="Times New Roman" w:cs="Times New Roman"/>
          <w:color w:val="000000" w:themeColor="text1"/>
        </w:rPr>
      </w:pP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  <w:lastRenderedPageBreak/>
        <w:drawing>
          <wp:inline distT="0" distB="0" distL="0" distR="0">
            <wp:extent cx="3852251" cy="60960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9770" cy="6107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3984" w:rsidRPr="00A42315" w:rsidRDefault="00F37B0B" w:rsidP="001F09F4">
      <w:pPr>
        <w:pStyle w:val="a3"/>
        <w:ind w:left="0" w:firstLine="851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ис. 2.</w:t>
      </w:r>
      <w:r w:rsidR="00F5214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1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4E3984" w:rsidRPr="00A42315" w:rsidRDefault="004E3984" w:rsidP="001F09F4">
      <w:pPr>
        <w:pStyle w:val="a3"/>
        <w:ind w:left="0" w:firstLine="851"/>
        <w:jc w:val="center"/>
        <w:rPr>
          <w:rFonts w:ascii="Times New Roman" w:eastAsiaTheme="minorEastAsia" w:hAnsi="Times New Roman" w:cs="Times New Roman"/>
          <w:color w:val="000000" w:themeColor="text1"/>
        </w:rPr>
      </w:pPr>
    </w:p>
    <w:p w:rsidR="004E3984" w:rsidRPr="00A42315" w:rsidRDefault="00D7728A" w:rsidP="00D7728A">
      <w:pPr>
        <w:pStyle w:val="a3"/>
        <w:ind w:left="0" w:firstLine="851"/>
        <w:jc w:val="right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Таблиця 1.1</w:t>
      </w:r>
    </w:p>
    <w:p w:rsidR="004E3984" w:rsidRPr="00A42315" w:rsidRDefault="00D7728A" w:rsidP="001F09F4">
      <w:pPr>
        <w:pStyle w:val="a3"/>
        <w:ind w:left="0" w:firstLine="851"/>
        <w:jc w:val="center"/>
        <w:rPr>
          <w:rFonts w:ascii="Times New Roman" w:eastAsiaTheme="minorEastAsia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Варіанти завдань до РПР 1</w:t>
      </w:r>
      <w:r w:rsidR="00A525A4"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.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4"/>
        <w:gridCol w:w="874"/>
        <w:gridCol w:w="653"/>
        <w:gridCol w:w="705"/>
        <w:gridCol w:w="757"/>
        <w:gridCol w:w="866"/>
        <w:gridCol w:w="1453"/>
      </w:tblGrid>
      <w:tr w:rsidR="00A42315" w:rsidRPr="00A42315" w:rsidTr="00867A84">
        <w:trPr>
          <w:trHeight w:val="348"/>
          <w:jc w:val="center"/>
        </w:trPr>
        <w:tc>
          <w:tcPr>
            <w:tcW w:w="704" w:type="dxa"/>
          </w:tcPr>
          <w:p w:rsidR="000D3276" w:rsidRPr="00A42315" w:rsidRDefault="000D3276" w:rsidP="000D3276">
            <w:pPr>
              <w:pStyle w:val="a3"/>
              <w:ind w:left="-415" w:right="-51" w:firstLine="133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  <w:t>№</w:t>
            </w:r>
          </w:p>
        </w:tc>
        <w:tc>
          <w:tcPr>
            <w:tcW w:w="874" w:type="dxa"/>
          </w:tcPr>
          <w:p w:rsidR="000D3276" w:rsidRPr="00A42315" w:rsidRDefault="000D3276" w:rsidP="004E3984">
            <w:pPr>
              <w:pStyle w:val="a3"/>
              <w:ind w:left="-874" w:right="-112" w:firstLine="709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en-US"/>
              </w:rPr>
              <w:t>F</w:t>
            </w: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vertAlign w:val="subscript"/>
                <w:lang w:val="en-US"/>
              </w:rPr>
              <w:t>1</w:t>
            </w: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  <w:t>,</w:t>
            </w:r>
          </w:p>
          <w:p w:rsidR="000D3276" w:rsidRPr="00A42315" w:rsidRDefault="000D3276" w:rsidP="004E3984">
            <w:pPr>
              <w:pStyle w:val="a3"/>
              <w:ind w:left="-874" w:right="-112" w:firstLine="709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</w:pPr>
            <w:proofErr w:type="spellStart"/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  <w:t>кН</w:t>
            </w:r>
            <w:proofErr w:type="spellEnd"/>
          </w:p>
        </w:tc>
        <w:tc>
          <w:tcPr>
            <w:tcW w:w="653" w:type="dxa"/>
          </w:tcPr>
          <w:p w:rsidR="000D3276" w:rsidRPr="00A42315" w:rsidRDefault="000D3276" w:rsidP="004E3984">
            <w:pPr>
              <w:pStyle w:val="a3"/>
              <w:ind w:left="-874" w:right="-112" w:firstLine="709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en-US"/>
              </w:rPr>
              <w:t>F</w:t>
            </w: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vertAlign w:val="subscript"/>
                <w:lang w:val="uk-UA"/>
              </w:rPr>
              <w:t>2</w:t>
            </w: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  <w:t>,</w:t>
            </w:r>
          </w:p>
          <w:p w:rsidR="000D3276" w:rsidRPr="00A42315" w:rsidRDefault="000D3276" w:rsidP="004E3984">
            <w:pPr>
              <w:pStyle w:val="a3"/>
              <w:ind w:left="-863" w:right="-101" w:firstLine="759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</w:rPr>
            </w:pPr>
            <w:proofErr w:type="spellStart"/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  <w:t>кН</w:t>
            </w:r>
            <w:proofErr w:type="spellEnd"/>
          </w:p>
        </w:tc>
        <w:tc>
          <w:tcPr>
            <w:tcW w:w="705" w:type="dxa"/>
          </w:tcPr>
          <w:p w:rsidR="000D3276" w:rsidRPr="00A42315" w:rsidRDefault="000D3276" w:rsidP="004E3984">
            <w:pPr>
              <w:pStyle w:val="a3"/>
              <w:ind w:left="-874" w:right="-112" w:firstLine="709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en-US"/>
              </w:rPr>
              <w:t>F</w:t>
            </w: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vertAlign w:val="subscript"/>
                <w:lang w:val="uk-UA"/>
              </w:rPr>
              <w:t>3</w:t>
            </w: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  <w:t>,</w:t>
            </w:r>
          </w:p>
          <w:p w:rsidR="000D3276" w:rsidRPr="00A42315" w:rsidRDefault="000D3276" w:rsidP="004E3984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</w:rPr>
            </w:pPr>
            <w:proofErr w:type="spellStart"/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  <w:t>кН</w:t>
            </w:r>
            <w:proofErr w:type="spellEnd"/>
          </w:p>
        </w:tc>
        <w:tc>
          <w:tcPr>
            <w:tcW w:w="757" w:type="dxa"/>
          </w:tcPr>
          <w:p w:rsidR="000D3276" w:rsidRPr="00A42315" w:rsidRDefault="000D3276" w:rsidP="000D3276">
            <w:pPr>
              <w:pStyle w:val="a3"/>
              <w:ind w:left="-114" w:right="-93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  <w:t>а,</w:t>
            </w:r>
          </w:p>
          <w:p w:rsidR="000D3276" w:rsidRPr="00A42315" w:rsidRDefault="000D3276" w:rsidP="000D3276">
            <w:pPr>
              <w:pStyle w:val="a3"/>
              <w:ind w:left="-114" w:right="-93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  <w:t>м</w:t>
            </w:r>
          </w:p>
        </w:tc>
        <w:tc>
          <w:tcPr>
            <w:tcW w:w="866" w:type="dxa"/>
          </w:tcPr>
          <w:p w:rsidR="000D3276" w:rsidRPr="00A42315" w:rsidRDefault="000D3276" w:rsidP="000D3276">
            <w:pPr>
              <w:pStyle w:val="a3"/>
              <w:ind w:left="-104" w:right="-171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en-US"/>
              </w:rPr>
              <w:t>b,</w:t>
            </w:r>
          </w:p>
          <w:p w:rsidR="000D3276" w:rsidRPr="00A42315" w:rsidRDefault="000D3276" w:rsidP="000D3276">
            <w:pPr>
              <w:pStyle w:val="a3"/>
              <w:ind w:left="-104" w:right="-171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  <w:t>м</w:t>
            </w:r>
          </w:p>
        </w:tc>
        <w:tc>
          <w:tcPr>
            <w:tcW w:w="1453" w:type="dxa"/>
            <w:vAlign w:val="center"/>
          </w:tcPr>
          <w:p w:rsidR="000D3276" w:rsidRPr="00A42315" w:rsidRDefault="000D3276" w:rsidP="00867A84">
            <w:pPr>
              <w:pStyle w:val="a3"/>
              <w:ind w:left="-131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  <w:lang w:val="uk-UA"/>
              </w:rPr>
              <w:t>Матеріал</w:t>
            </w:r>
          </w:p>
        </w:tc>
      </w:tr>
      <w:tr w:rsidR="00A42315" w:rsidRPr="00A42315" w:rsidTr="00867A84">
        <w:trPr>
          <w:trHeight w:val="20"/>
          <w:jc w:val="center"/>
        </w:trPr>
        <w:tc>
          <w:tcPr>
            <w:tcW w:w="70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41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</w:t>
            </w:r>
          </w:p>
        </w:tc>
        <w:tc>
          <w:tcPr>
            <w:tcW w:w="87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40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50</w:t>
            </w:r>
          </w:p>
        </w:tc>
        <w:tc>
          <w:tcPr>
            <w:tcW w:w="653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43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25</w:t>
            </w:r>
          </w:p>
        </w:tc>
        <w:tc>
          <w:tcPr>
            <w:tcW w:w="705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39" w:right="-142" w:firstLine="74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0</w:t>
            </w:r>
          </w:p>
        </w:tc>
        <w:tc>
          <w:tcPr>
            <w:tcW w:w="757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18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,8</w:t>
            </w:r>
          </w:p>
        </w:tc>
        <w:tc>
          <w:tcPr>
            <w:tcW w:w="866" w:type="dxa"/>
            <w:vAlign w:val="center"/>
          </w:tcPr>
          <w:p w:rsidR="000D3276" w:rsidRPr="00A42315" w:rsidRDefault="00D7728A" w:rsidP="00867A84">
            <w:pPr>
              <w:pStyle w:val="a3"/>
              <w:spacing w:after="0"/>
              <w:ind w:left="-840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,3</w:t>
            </w:r>
          </w:p>
        </w:tc>
        <w:tc>
          <w:tcPr>
            <w:tcW w:w="1453" w:type="dxa"/>
          </w:tcPr>
          <w:p w:rsidR="000D3276" w:rsidRPr="00A42315" w:rsidRDefault="00D7728A" w:rsidP="00867A84">
            <w:pPr>
              <w:pStyle w:val="a3"/>
              <w:spacing w:after="0"/>
              <w:ind w:left="-138" w:firstLine="138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Сталь 20</w:t>
            </w:r>
          </w:p>
        </w:tc>
      </w:tr>
      <w:tr w:rsidR="00A42315" w:rsidRPr="00A42315" w:rsidTr="00867A84">
        <w:trPr>
          <w:trHeight w:val="20"/>
          <w:jc w:val="center"/>
        </w:trPr>
        <w:tc>
          <w:tcPr>
            <w:tcW w:w="70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41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2</w:t>
            </w:r>
          </w:p>
        </w:tc>
        <w:tc>
          <w:tcPr>
            <w:tcW w:w="87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84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60</w:t>
            </w:r>
          </w:p>
        </w:tc>
        <w:tc>
          <w:tcPr>
            <w:tcW w:w="653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43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0</w:t>
            </w:r>
          </w:p>
        </w:tc>
        <w:tc>
          <w:tcPr>
            <w:tcW w:w="705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29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-20</w:t>
            </w:r>
          </w:p>
        </w:tc>
        <w:tc>
          <w:tcPr>
            <w:tcW w:w="757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18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,6</w:t>
            </w:r>
          </w:p>
        </w:tc>
        <w:tc>
          <w:tcPr>
            <w:tcW w:w="866" w:type="dxa"/>
            <w:vAlign w:val="center"/>
          </w:tcPr>
          <w:p w:rsidR="000D3276" w:rsidRPr="00A42315" w:rsidRDefault="00D7728A" w:rsidP="00867A84">
            <w:pPr>
              <w:pStyle w:val="a3"/>
              <w:spacing w:after="0"/>
              <w:ind w:left="-862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0,5</w:t>
            </w:r>
          </w:p>
        </w:tc>
        <w:tc>
          <w:tcPr>
            <w:tcW w:w="1453" w:type="dxa"/>
          </w:tcPr>
          <w:p w:rsidR="000D3276" w:rsidRPr="00A42315" w:rsidRDefault="00D7728A" w:rsidP="00867A84">
            <w:pPr>
              <w:pStyle w:val="a3"/>
              <w:spacing w:after="0"/>
              <w:ind w:left="-138" w:firstLine="138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СЧ 18</w:t>
            </w:r>
          </w:p>
        </w:tc>
      </w:tr>
      <w:tr w:rsidR="00A42315" w:rsidRPr="00A42315" w:rsidTr="00867A84">
        <w:trPr>
          <w:trHeight w:val="20"/>
          <w:jc w:val="center"/>
        </w:trPr>
        <w:tc>
          <w:tcPr>
            <w:tcW w:w="70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63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</w:t>
            </w:r>
          </w:p>
        </w:tc>
        <w:tc>
          <w:tcPr>
            <w:tcW w:w="87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84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0</w:t>
            </w:r>
          </w:p>
        </w:tc>
        <w:tc>
          <w:tcPr>
            <w:tcW w:w="653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51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-20</w:t>
            </w:r>
          </w:p>
        </w:tc>
        <w:tc>
          <w:tcPr>
            <w:tcW w:w="705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9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0</w:t>
            </w:r>
          </w:p>
        </w:tc>
        <w:tc>
          <w:tcPr>
            <w:tcW w:w="757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18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2,0</w:t>
            </w:r>
          </w:p>
        </w:tc>
        <w:tc>
          <w:tcPr>
            <w:tcW w:w="866" w:type="dxa"/>
            <w:vAlign w:val="center"/>
          </w:tcPr>
          <w:p w:rsidR="000D3276" w:rsidRPr="00A42315" w:rsidRDefault="00D7728A" w:rsidP="00867A84">
            <w:pPr>
              <w:pStyle w:val="a3"/>
              <w:spacing w:after="0"/>
              <w:ind w:left="-840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,4</w:t>
            </w:r>
          </w:p>
        </w:tc>
        <w:tc>
          <w:tcPr>
            <w:tcW w:w="1453" w:type="dxa"/>
          </w:tcPr>
          <w:p w:rsidR="000D3276" w:rsidRPr="00A42315" w:rsidRDefault="00D7728A" w:rsidP="00867A84">
            <w:pPr>
              <w:pStyle w:val="a3"/>
              <w:spacing w:after="0"/>
              <w:ind w:left="-138" w:firstLine="138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Сталь 10</w:t>
            </w:r>
          </w:p>
        </w:tc>
      </w:tr>
      <w:tr w:rsidR="00A42315" w:rsidRPr="00A42315" w:rsidTr="00867A84">
        <w:trPr>
          <w:trHeight w:val="20"/>
          <w:jc w:val="center"/>
        </w:trPr>
        <w:tc>
          <w:tcPr>
            <w:tcW w:w="70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74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</w:t>
            </w:r>
          </w:p>
        </w:tc>
        <w:tc>
          <w:tcPr>
            <w:tcW w:w="87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29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80</w:t>
            </w:r>
          </w:p>
        </w:tc>
        <w:tc>
          <w:tcPr>
            <w:tcW w:w="653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51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5</w:t>
            </w:r>
          </w:p>
        </w:tc>
        <w:tc>
          <w:tcPr>
            <w:tcW w:w="705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29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50</w:t>
            </w:r>
          </w:p>
        </w:tc>
        <w:tc>
          <w:tcPr>
            <w:tcW w:w="757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18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,2</w:t>
            </w:r>
          </w:p>
        </w:tc>
        <w:tc>
          <w:tcPr>
            <w:tcW w:w="866" w:type="dxa"/>
            <w:vAlign w:val="center"/>
          </w:tcPr>
          <w:p w:rsidR="000D3276" w:rsidRPr="00A42315" w:rsidRDefault="00D7728A" w:rsidP="00867A84">
            <w:pPr>
              <w:pStyle w:val="a3"/>
              <w:spacing w:after="0"/>
              <w:ind w:left="-873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,0</w:t>
            </w:r>
          </w:p>
        </w:tc>
        <w:tc>
          <w:tcPr>
            <w:tcW w:w="1453" w:type="dxa"/>
          </w:tcPr>
          <w:p w:rsidR="000D3276" w:rsidRPr="00A42315" w:rsidRDefault="00D7728A" w:rsidP="00867A84">
            <w:pPr>
              <w:pStyle w:val="a3"/>
              <w:spacing w:after="0"/>
              <w:ind w:left="-138" w:firstLine="138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20Х</w:t>
            </w:r>
          </w:p>
        </w:tc>
      </w:tr>
      <w:tr w:rsidR="00A42315" w:rsidRPr="00A42315" w:rsidTr="00867A84">
        <w:trPr>
          <w:trHeight w:val="20"/>
          <w:jc w:val="center"/>
        </w:trPr>
        <w:tc>
          <w:tcPr>
            <w:tcW w:w="70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85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5</w:t>
            </w:r>
          </w:p>
        </w:tc>
        <w:tc>
          <w:tcPr>
            <w:tcW w:w="87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73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-30</w:t>
            </w:r>
          </w:p>
        </w:tc>
        <w:tc>
          <w:tcPr>
            <w:tcW w:w="653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43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50</w:t>
            </w:r>
          </w:p>
        </w:tc>
        <w:tc>
          <w:tcPr>
            <w:tcW w:w="705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29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60</w:t>
            </w:r>
          </w:p>
        </w:tc>
        <w:tc>
          <w:tcPr>
            <w:tcW w:w="757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39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,0</w:t>
            </w:r>
          </w:p>
        </w:tc>
        <w:tc>
          <w:tcPr>
            <w:tcW w:w="866" w:type="dxa"/>
            <w:vAlign w:val="center"/>
          </w:tcPr>
          <w:p w:rsidR="000D3276" w:rsidRPr="00A42315" w:rsidRDefault="00D7728A" w:rsidP="00867A84">
            <w:pPr>
              <w:pStyle w:val="a3"/>
              <w:spacing w:after="0"/>
              <w:ind w:left="-884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,4</w:t>
            </w:r>
          </w:p>
        </w:tc>
        <w:tc>
          <w:tcPr>
            <w:tcW w:w="1453" w:type="dxa"/>
          </w:tcPr>
          <w:p w:rsidR="000D3276" w:rsidRPr="00A42315" w:rsidRDefault="00D7728A" w:rsidP="00867A84">
            <w:pPr>
              <w:pStyle w:val="a3"/>
              <w:spacing w:after="0"/>
              <w:ind w:left="-138" w:firstLine="138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Сталь 30</w:t>
            </w:r>
          </w:p>
        </w:tc>
      </w:tr>
      <w:tr w:rsidR="00A42315" w:rsidRPr="00A42315" w:rsidTr="00867A84">
        <w:trPr>
          <w:trHeight w:val="20"/>
          <w:jc w:val="center"/>
        </w:trPr>
        <w:tc>
          <w:tcPr>
            <w:tcW w:w="70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86" w:firstLine="863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6</w:t>
            </w:r>
          </w:p>
        </w:tc>
        <w:tc>
          <w:tcPr>
            <w:tcW w:w="874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73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20</w:t>
            </w:r>
          </w:p>
        </w:tc>
        <w:tc>
          <w:tcPr>
            <w:tcW w:w="653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84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0</w:t>
            </w:r>
          </w:p>
        </w:tc>
        <w:tc>
          <w:tcPr>
            <w:tcW w:w="705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29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70</w:t>
            </w:r>
          </w:p>
        </w:tc>
        <w:tc>
          <w:tcPr>
            <w:tcW w:w="757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18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0,8</w:t>
            </w:r>
          </w:p>
        </w:tc>
        <w:tc>
          <w:tcPr>
            <w:tcW w:w="866" w:type="dxa"/>
            <w:vAlign w:val="center"/>
          </w:tcPr>
          <w:p w:rsidR="000D3276" w:rsidRPr="00A42315" w:rsidRDefault="00D7728A" w:rsidP="00867A84">
            <w:pPr>
              <w:pStyle w:val="a3"/>
              <w:spacing w:after="0"/>
              <w:ind w:left="-873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,2</w:t>
            </w:r>
          </w:p>
        </w:tc>
        <w:tc>
          <w:tcPr>
            <w:tcW w:w="1453" w:type="dxa"/>
          </w:tcPr>
          <w:p w:rsidR="000D3276" w:rsidRPr="00A42315" w:rsidRDefault="00D7728A" w:rsidP="00867A84">
            <w:pPr>
              <w:pStyle w:val="a3"/>
              <w:spacing w:after="0"/>
              <w:ind w:left="-138" w:firstLine="138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СЧ 38</w:t>
            </w:r>
          </w:p>
        </w:tc>
      </w:tr>
      <w:tr w:rsidR="00A42315" w:rsidRPr="00A42315" w:rsidTr="00867A84">
        <w:trPr>
          <w:trHeight w:val="20"/>
          <w:jc w:val="center"/>
        </w:trPr>
        <w:tc>
          <w:tcPr>
            <w:tcW w:w="70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74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7</w:t>
            </w:r>
          </w:p>
        </w:tc>
        <w:tc>
          <w:tcPr>
            <w:tcW w:w="874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40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0</w:t>
            </w:r>
          </w:p>
        </w:tc>
        <w:tc>
          <w:tcPr>
            <w:tcW w:w="653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51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0</w:t>
            </w:r>
          </w:p>
        </w:tc>
        <w:tc>
          <w:tcPr>
            <w:tcW w:w="705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29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-80</w:t>
            </w:r>
          </w:p>
        </w:tc>
        <w:tc>
          <w:tcPr>
            <w:tcW w:w="757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39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,1</w:t>
            </w:r>
          </w:p>
        </w:tc>
        <w:tc>
          <w:tcPr>
            <w:tcW w:w="866" w:type="dxa"/>
            <w:vAlign w:val="center"/>
          </w:tcPr>
          <w:p w:rsidR="000D3276" w:rsidRPr="00A42315" w:rsidRDefault="00D7728A" w:rsidP="00867A84">
            <w:pPr>
              <w:pStyle w:val="a3"/>
              <w:spacing w:after="0"/>
              <w:ind w:left="-884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0,9</w:t>
            </w:r>
          </w:p>
        </w:tc>
        <w:tc>
          <w:tcPr>
            <w:tcW w:w="1453" w:type="dxa"/>
          </w:tcPr>
          <w:p w:rsidR="000D3276" w:rsidRPr="00A42315" w:rsidRDefault="00D7728A" w:rsidP="00867A84">
            <w:pPr>
              <w:pStyle w:val="a3"/>
              <w:spacing w:after="0"/>
              <w:ind w:left="-138" w:firstLine="138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50ХН</w:t>
            </w:r>
          </w:p>
        </w:tc>
      </w:tr>
      <w:tr w:rsidR="00A42315" w:rsidRPr="00A42315" w:rsidTr="00867A84">
        <w:trPr>
          <w:trHeight w:val="20"/>
          <w:jc w:val="center"/>
        </w:trPr>
        <w:tc>
          <w:tcPr>
            <w:tcW w:w="70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63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8</w:t>
            </w:r>
          </w:p>
        </w:tc>
        <w:tc>
          <w:tcPr>
            <w:tcW w:w="874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51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5</w:t>
            </w:r>
          </w:p>
        </w:tc>
        <w:tc>
          <w:tcPr>
            <w:tcW w:w="653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62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-20</w:t>
            </w:r>
          </w:p>
        </w:tc>
        <w:tc>
          <w:tcPr>
            <w:tcW w:w="705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29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65</w:t>
            </w:r>
          </w:p>
        </w:tc>
        <w:tc>
          <w:tcPr>
            <w:tcW w:w="757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18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,3</w:t>
            </w:r>
          </w:p>
        </w:tc>
        <w:tc>
          <w:tcPr>
            <w:tcW w:w="866" w:type="dxa"/>
            <w:vAlign w:val="center"/>
          </w:tcPr>
          <w:p w:rsidR="000D3276" w:rsidRPr="00A42315" w:rsidRDefault="00D7728A" w:rsidP="00867A84">
            <w:pPr>
              <w:pStyle w:val="a3"/>
              <w:spacing w:after="0"/>
              <w:ind w:left="-851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0,7</w:t>
            </w:r>
          </w:p>
        </w:tc>
        <w:tc>
          <w:tcPr>
            <w:tcW w:w="1453" w:type="dxa"/>
          </w:tcPr>
          <w:p w:rsidR="000D3276" w:rsidRPr="00A42315" w:rsidRDefault="00D7728A" w:rsidP="00867A84">
            <w:pPr>
              <w:pStyle w:val="a3"/>
              <w:spacing w:after="0"/>
              <w:ind w:left="-138" w:firstLine="138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СЧ 24</w:t>
            </w:r>
          </w:p>
        </w:tc>
      </w:tr>
      <w:tr w:rsidR="00A42315" w:rsidRPr="00A42315" w:rsidTr="00867A84">
        <w:trPr>
          <w:trHeight w:val="20"/>
          <w:jc w:val="center"/>
        </w:trPr>
        <w:tc>
          <w:tcPr>
            <w:tcW w:w="70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63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9</w:t>
            </w:r>
          </w:p>
        </w:tc>
        <w:tc>
          <w:tcPr>
            <w:tcW w:w="874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84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65</w:t>
            </w:r>
          </w:p>
        </w:tc>
        <w:tc>
          <w:tcPr>
            <w:tcW w:w="653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73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0</w:t>
            </w:r>
          </w:p>
        </w:tc>
        <w:tc>
          <w:tcPr>
            <w:tcW w:w="705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29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5</w:t>
            </w:r>
          </w:p>
        </w:tc>
        <w:tc>
          <w:tcPr>
            <w:tcW w:w="757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18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,5</w:t>
            </w:r>
          </w:p>
        </w:tc>
        <w:tc>
          <w:tcPr>
            <w:tcW w:w="866" w:type="dxa"/>
            <w:vAlign w:val="center"/>
          </w:tcPr>
          <w:p w:rsidR="000D3276" w:rsidRPr="00A42315" w:rsidRDefault="00D7728A" w:rsidP="00867A84">
            <w:pPr>
              <w:pStyle w:val="a3"/>
              <w:spacing w:after="0"/>
              <w:ind w:left="-862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0,8</w:t>
            </w:r>
          </w:p>
        </w:tc>
        <w:tc>
          <w:tcPr>
            <w:tcW w:w="1453" w:type="dxa"/>
          </w:tcPr>
          <w:p w:rsidR="000D3276" w:rsidRPr="00A42315" w:rsidRDefault="00D7728A" w:rsidP="00867A84">
            <w:pPr>
              <w:pStyle w:val="a3"/>
              <w:spacing w:after="0"/>
              <w:ind w:left="-138" w:firstLine="138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Сталь 45</w:t>
            </w:r>
          </w:p>
        </w:tc>
      </w:tr>
      <w:tr w:rsidR="000D3276" w:rsidRPr="00A42315" w:rsidTr="00867A84">
        <w:trPr>
          <w:trHeight w:val="20"/>
          <w:jc w:val="center"/>
        </w:trPr>
        <w:tc>
          <w:tcPr>
            <w:tcW w:w="704" w:type="dxa"/>
            <w:vAlign w:val="center"/>
          </w:tcPr>
          <w:p w:rsidR="000D3276" w:rsidRPr="00A42315" w:rsidRDefault="000D3276" w:rsidP="00867A84">
            <w:pPr>
              <w:pStyle w:val="a3"/>
              <w:spacing w:after="0"/>
              <w:ind w:left="-820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0</w:t>
            </w:r>
          </w:p>
        </w:tc>
        <w:tc>
          <w:tcPr>
            <w:tcW w:w="874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62" w:firstLine="86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70</w:t>
            </w:r>
          </w:p>
        </w:tc>
        <w:tc>
          <w:tcPr>
            <w:tcW w:w="653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862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20</w:t>
            </w:r>
          </w:p>
        </w:tc>
        <w:tc>
          <w:tcPr>
            <w:tcW w:w="705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29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0</w:t>
            </w:r>
          </w:p>
        </w:tc>
        <w:tc>
          <w:tcPr>
            <w:tcW w:w="757" w:type="dxa"/>
            <w:vAlign w:val="center"/>
          </w:tcPr>
          <w:p w:rsidR="000D3276" w:rsidRPr="00A42315" w:rsidRDefault="00482A3A" w:rsidP="00867A84">
            <w:pPr>
              <w:pStyle w:val="a3"/>
              <w:spacing w:after="0"/>
              <w:ind w:left="-918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,4</w:t>
            </w:r>
          </w:p>
        </w:tc>
        <w:tc>
          <w:tcPr>
            <w:tcW w:w="866" w:type="dxa"/>
            <w:vAlign w:val="center"/>
          </w:tcPr>
          <w:p w:rsidR="000D3276" w:rsidRPr="00A42315" w:rsidRDefault="00D7728A" w:rsidP="00867A84">
            <w:pPr>
              <w:pStyle w:val="a3"/>
              <w:spacing w:after="0"/>
              <w:ind w:left="-851" w:firstLine="85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0,6</w:t>
            </w:r>
          </w:p>
        </w:tc>
        <w:tc>
          <w:tcPr>
            <w:tcW w:w="1453" w:type="dxa"/>
          </w:tcPr>
          <w:p w:rsidR="000D3276" w:rsidRPr="00A42315" w:rsidRDefault="00D7728A" w:rsidP="00867A84">
            <w:pPr>
              <w:pStyle w:val="a3"/>
              <w:spacing w:after="0"/>
              <w:ind w:left="-138" w:firstLine="138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0Х</w:t>
            </w:r>
          </w:p>
        </w:tc>
      </w:tr>
    </w:tbl>
    <w:p w:rsidR="00F37B0B" w:rsidRPr="00A42315" w:rsidRDefault="00F37B0B" w:rsidP="001768E4">
      <w:pPr>
        <w:pStyle w:val="a3"/>
        <w:ind w:left="0" w:firstLine="851"/>
        <w:jc w:val="right"/>
        <w:rPr>
          <w:rFonts w:ascii="Times New Roman" w:eastAsiaTheme="minorEastAsia" w:hAnsi="Times New Roman" w:cs="Times New Roman"/>
          <w:color w:val="000000" w:themeColor="text1"/>
          <w:lang w:val="uk-UA"/>
        </w:rPr>
      </w:pPr>
    </w:p>
    <w:p w:rsidR="001768E4" w:rsidRPr="00A42315" w:rsidRDefault="001768E4" w:rsidP="001768E4">
      <w:pPr>
        <w:pStyle w:val="a3"/>
        <w:ind w:left="0" w:firstLine="851"/>
        <w:jc w:val="right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Таблиця 1.2</w:t>
      </w:r>
    </w:p>
    <w:tbl>
      <w:tblPr>
        <w:tblW w:w="0" w:type="auto"/>
        <w:tblInd w:w="-3" w:type="dxa"/>
        <w:tblLook w:val="0000" w:firstRow="0" w:lastRow="0" w:firstColumn="0" w:lastColumn="0" w:noHBand="0" w:noVBand="0"/>
      </w:tblPr>
      <w:tblGrid>
        <w:gridCol w:w="2359"/>
        <w:gridCol w:w="2249"/>
        <w:gridCol w:w="2326"/>
      </w:tblGrid>
      <w:tr w:rsidR="00A42315" w:rsidRPr="00A42315" w:rsidTr="001768E4">
        <w:trPr>
          <w:trHeight w:val="2123"/>
        </w:trPr>
        <w:tc>
          <w:tcPr>
            <w:tcW w:w="2359" w:type="dxa"/>
          </w:tcPr>
          <w:p w:rsidR="001768E4" w:rsidRPr="00A42315" w:rsidRDefault="00951A3C" w:rsidP="00F37B0B">
            <w:pPr>
              <w:jc w:val="center"/>
              <w:rPr>
                <w:color w:val="000000" w:themeColor="text1"/>
              </w:rPr>
            </w:pPr>
            <w:r w:rsidRPr="00A42315">
              <w:rPr>
                <w:color w:val="000000" w:themeColor="text1"/>
              </w:rPr>
              <w:object w:dxaOrig="1980" w:dyaOrig="2148">
                <v:shape id="_x0000_i1033" type="#_x0000_t75" style="width:99pt;height:107.25pt" o:ole="">
                  <v:imagedata r:id="rId30" o:title=""/>
                </v:shape>
                <o:OLEObject Type="Embed" ProgID="PBrush" ShapeID="_x0000_i1033" DrawAspect="Content" ObjectID="_1665307472" r:id="rId31"/>
              </w:object>
            </w:r>
          </w:p>
        </w:tc>
        <w:tc>
          <w:tcPr>
            <w:tcW w:w="2249" w:type="dxa"/>
          </w:tcPr>
          <w:p w:rsidR="001768E4" w:rsidRPr="00A42315" w:rsidRDefault="00BE78FE" w:rsidP="00F37B0B">
            <w:pPr>
              <w:jc w:val="center"/>
              <w:rPr>
                <w:color w:val="000000" w:themeColor="text1"/>
              </w:rPr>
            </w:pPr>
            <w:r w:rsidRPr="00A42315">
              <w:rPr>
                <w:color w:val="000000" w:themeColor="text1"/>
              </w:rPr>
              <w:object w:dxaOrig="1944" w:dyaOrig="2220">
                <v:shape id="_x0000_i1034" type="#_x0000_t75" style="width:97.5pt;height:111pt" o:ole="">
                  <v:imagedata r:id="rId32" o:title=""/>
                </v:shape>
                <o:OLEObject Type="Embed" ProgID="PBrush" ShapeID="_x0000_i1034" DrawAspect="Content" ObjectID="_1665307473" r:id="rId33"/>
              </w:object>
            </w:r>
          </w:p>
        </w:tc>
        <w:tc>
          <w:tcPr>
            <w:tcW w:w="2326" w:type="dxa"/>
          </w:tcPr>
          <w:p w:rsidR="001768E4" w:rsidRPr="00A42315" w:rsidRDefault="002C3E26" w:rsidP="00F37B0B">
            <w:pPr>
              <w:jc w:val="center"/>
              <w:rPr>
                <w:color w:val="000000" w:themeColor="text1"/>
              </w:rPr>
            </w:pPr>
            <w:r w:rsidRPr="00A42315">
              <w:rPr>
                <w:color w:val="000000" w:themeColor="text1"/>
              </w:rPr>
              <w:object w:dxaOrig="2004" w:dyaOrig="2244">
                <v:shape id="_x0000_i1035" type="#_x0000_t75" style="width:96.75pt;height:108.75pt" o:ole="">
                  <v:imagedata r:id="rId34" o:title=""/>
                </v:shape>
                <o:OLEObject Type="Embed" ProgID="PBrush" ShapeID="_x0000_i1035" DrawAspect="Content" ObjectID="_1665307474" r:id="rId35"/>
              </w:object>
            </w:r>
          </w:p>
        </w:tc>
      </w:tr>
      <w:tr w:rsidR="00A42315" w:rsidRPr="00A42315" w:rsidTr="001768E4">
        <w:trPr>
          <w:trHeight w:val="2199"/>
        </w:trPr>
        <w:tc>
          <w:tcPr>
            <w:tcW w:w="2359" w:type="dxa"/>
          </w:tcPr>
          <w:p w:rsidR="001768E4" w:rsidRPr="00A42315" w:rsidRDefault="00AD18DD" w:rsidP="00F37B0B">
            <w:pPr>
              <w:jc w:val="center"/>
              <w:rPr>
                <w:color w:val="000000" w:themeColor="text1"/>
              </w:rPr>
            </w:pPr>
            <w:r w:rsidRPr="00A42315">
              <w:rPr>
                <w:color w:val="000000" w:themeColor="text1"/>
              </w:rPr>
              <w:object w:dxaOrig="1920" w:dyaOrig="2028">
                <v:shape id="_x0000_i1036" type="#_x0000_t75" style="width:96pt;height:101.25pt" o:ole="">
                  <v:imagedata r:id="rId36" o:title=""/>
                </v:shape>
                <o:OLEObject Type="Embed" ProgID="PBrush" ShapeID="_x0000_i1036" DrawAspect="Content" ObjectID="_1665307475" r:id="rId37"/>
              </w:object>
            </w:r>
          </w:p>
        </w:tc>
        <w:tc>
          <w:tcPr>
            <w:tcW w:w="2249" w:type="dxa"/>
          </w:tcPr>
          <w:p w:rsidR="001768E4" w:rsidRPr="00A42315" w:rsidRDefault="00D475FE" w:rsidP="00F37B0B">
            <w:pPr>
              <w:ind w:left="-223" w:right="-159"/>
              <w:jc w:val="center"/>
              <w:rPr>
                <w:color w:val="000000" w:themeColor="text1"/>
              </w:rPr>
            </w:pPr>
            <w:r w:rsidRPr="00A42315">
              <w:rPr>
                <w:color w:val="000000" w:themeColor="text1"/>
              </w:rPr>
              <w:object w:dxaOrig="2052" w:dyaOrig="2064">
                <v:shape id="_x0000_i1037" type="#_x0000_t75" style="width:102.75pt;height:102.75pt" o:ole="">
                  <v:imagedata r:id="rId38" o:title=""/>
                </v:shape>
                <o:OLEObject Type="Embed" ProgID="PBrush" ShapeID="_x0000_i1037" DrawAspect="Content" ObjectID="_1665307476" r:id="rId39"/>
              </w:object>
            </w:r>
          </w:p>
        </w:tc>
        <w:tc>
          <w:tcPr>
            <w:tcW w:w="2326" w:type="dxa"/>
          </w:tcPr>
          <w:p w:rsidR="001768E4" w:rsidRPr="00A42315" w:rsidRDefault="00176015" w:rsidP="00F37B0B">
            <w:pPr>
              <w:jc w:val="center"/>
              <w:rPr>
                <w:color w:val="000000" w:themeColor="text1"/>
              </w:rPr>
            </w:pPr>
            <w:r w:rsidRPr="00A42315">
              <w:rPr>
                <w:color w:val="000000" w:themeColor="text1"/>
              </w:rPr>
              <w:object w:dxaOrig="1944" w:dyaOrig="2208">
                <v:shape id="_x0000_i1038" type="#_x0000_t75" style="width:97.5pt;height:111pt" o:ole="">
                  <v:imagedata r:id="rId40" o:title=""/>
                </v:shape>
                <o:OLEObject Type="Embed" ProgID="PBrush" ShapeID="_x0000_i1038" DrawAspect="Content" ObjectID="_1665307477" r:id="rId41"/>
              </w:object>
            </w:r>
          </w:p>
        </w:tc>
      </w:tr>
      <w:tr w:rsidR="00A42315" w:rsidRPr="00A42315" w:rsidTr="001768E4">
        <w:trPr>
          <w:trHeight w:val="2132"/>
        </w:trPr>
        <w:tc>
          <w:tcPr>
            <w:tcW w:w="2359" w:type="dxa"/>
          </w:tcPr>
          <w:p w:rsidR="001768E4" w:rsidRPr="00A42315" w:rsidRDefault="00536601" w:rsidP="00F37B0B">
            <w:pPr>
              <w:ind w:left="-111"/>
              <w:jc w:val="center"/>
              <w:rPr>
                <w:color w:val="000000" w:themeColor="text1"/>
              </w:rPr>
            </w:pPr>
            <w:r w:rsidRPr="00A42315">
              <w:rPr>
                <w:color w:val="000000" w:themeColor="text1"/>
              </w:rPr>
              <w:object w:dxaOrig="1944" w:dyaOrig="2172">
                <v:shape id="_x0000_i1039" type="#_x0000_t75" style="width:97.5pt;height:108.75pt" o:ole="">
                  <v:imagedata r:id="rId42" o:title=""/>
                </v:shape>
                <o:OLEObject Type="Embed" ProgID="PBrush" ShapeID="_x0000_i1039" DrawAspect="Content" ObjectID="_1665307478" r:id="rId43"/>
              </w:object>
            </w:r>
          </w:p>
        </w:tc>
        <w:tc>
          <w:tcPr>
            <w:tcW w:w="2249" w:type="dxa"/>
          </w:tcPr>
          <w:p w:rsidR="001768E4" w:rsidRPr="00A42315" w:rsidRDefault="005A7765" w:rsidP="00F37B0B">
            <w:pPr>
              <w:ind w:left="-179" w:right="-159"/>
              <w:jc w:val="center"/>
              <w:rPr>
                <w:color w:val="000000" w:themeColor="text1"/>
              </w:rPr>
            </w:pPr>
            <w:r w:rsidRPr="00A42315">
              <w:rPr>
                <w:color w:val="000000" w:themeColor="text1"/>
              </w:rPr>
              <w:object w:dxaOrig="2016" w:dyaOrig="2148">
                <v:shape id="_x0000_i1040" type="#_x0000_t75" style="width:100.5pt;height:107.25pt" o:ole="">
                  <v:imagedata r:id="rId44" o:title=""/>
                </v:shape>
                <o:OLEObject Type="Embed" ProgID="PBrush" ShapeID="_x0000_i1040" DrawAspect="Content" ObjectID="_1665307479" r:id="rId45"/>
              </w:object>
            </w:r>
          </w:p>
        </w:tc>
        <w:tc>
          <w:tcPr>
            <w:tcW w:w="2326" w:type="dxa"/>
          </w:tcPr>
          <w:p w:rsidR="001768E4" w:rsidRPr="00A42315" w:rsidRDefault="002652FD" w:rsidP="00F37B0B">
            <w:pPr>
              <w:ind w:left="-171"/>
              <w:jc w:val="center"/>
              <w:rPr>
                <w:color w:val="000000" w:themeColor="text1"/>
              </w:rPr>
            </w:pPr>
            <w:r w:rsidRPr="00A42315">
              <w:rPr>
                <w:color w:val="000000" w:themeColor="text1"/>
              </w:rPr>
              <w:object w:dxaOrig="1956" w:dyaOrig="2172">
                <v:shape id="_x0000_i1041" type="#_x0000_t75" style="width:97.5pt;height:108.75pt" o:ole="">
                  <v:imagedata r:id="rId46" o:title=""/>
                </v:shape>
                <o:OLEObject Type="Embed" ProgID="PBrush" ShapeID="_x0000_i1041" DrawAspect="Content" ObjectID="_1665307480" r:id="rId47"/>
              </w:object>
            </w:r>
          </w:p>
        </w:tc>
      </w:tr>
      <w:tr w:rsidR="00A42315" w:rsidRPr="00A42315" w:rsidTr="001768E4">
        <w:trPr>
          <w:trHeight w:val="2293"/>
        </w:trPr>
        <w:tc>
          <w:tcPr>
            <w:tcW w:w="2359" w:type="dxa"/>
          </w:tcPr>
          <w:p w:rsidR="001768E4" w:rsidRPr="00A42315" w:rsidRDefault="002652FD" w:rsidP="00F37B0B">
            <w:pPr>
              <w:jc w:val="center"/>
              <w:rPr>
                <w:color w:val="000000" w:themeColor="text1"/>
              </w:rPr>
            </w:pPr>
            <w:r w:rsidRPr="00A42315">
              <w:rPr>
                <w:color w:val="000000" w:themeColor="text1"/>
              </w:rPr>
              <w:object w:dxaOrig="1956" w:dyaOrig="2172">
                <v:shape id="_x0000_i1042" type="#_x0000_t75" style="width:97.5pt;height:108.75pt" o:ole="">
                  <v:imagedata r:id="rId48" o:title=""/>
                </v:shape>
                <o:OLEObject Type="Embed" ProgID="PBrush" ShapeID="_x0000_i1042" DrawAspect="Content" ObjectID="_1665307481" r:id="rId49"/>
              </w:object>
            </w:r>
          </w:p>
        </w:tc>
        <w:tc>
          <w:tcPr>
            <w:tcW w:w="2249" w:type="dxa"/>
          </w:tcPr>
          <w:p w:rsidR="001768E4" w:rsidRPr="00A42315" w:rsidRDefault="001768E4" w:rsidP="00F37B0B">
            <w:pPr>
              <w:rPr>
                <w:color w:val="000000" w:themeColor="text1"/>
              </w:rPr>
            </w:pPr>
          </w:p>
        </w:tc>
        <w:tc>
          <w:tcPr>
            <w:tcW w:w="2326" w:type="dxa"/>
          </w:tcPr>
          <w:p w:rsidR="001768E4" w:rsidRPr="00A42315" w:rsidRDefault="001768E4" w:rsidP="00F37B0B">
            <w:pPr>
              <w:rPr>
                <w:color w:val="000000" w:themeColor="text1"/>
              </w:rPr>
            </w:pPr>
          </w:p>
        </w:tc>
      </w:tr>
    </w:tbl>
    <w:p w:rsidR="00E00B0A" w:rsidRPr="00A42315" w:rsidRDefault="00E00B0A" w:rsidP="001768E4">
      <w:pPr>
        <w:pStyle w:val="a3"/>
        <w:ind w:left="-142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</w:p>
    <w:p w:rsidR="001768E4" w:rsidRPr="00A42315" w:rsidRDefault="001768E4" w:rsidP="0019001B">
      <w:pPr>
        <w:spacing w:after="0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</w:p>
    <w:p w:rsidR="0019001B" w:rsidRPr="00A42315" w:rsidRDefault="0019001B" w:rsidP="0019001B">
      <w:pPr>
        <w:spacing w:after="0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Питання для самоконтролю</w:t>
      </w:r>
    </w:p>
    <w:p w:rsidR="0019001B" w:rsidRPr="00A42315" w:rsidRDefault="0019001B" w:rsidP="0019001B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. Як будують діаграму розтягування? </w:t>
      </w:r>
    </w:p>
    <w:p w:rsidR="0019001B" w:rsidRPr="00A42315" w:rsidRDefault="0019001B" w:rsidP="0019001B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2. Що називають границею пропорційності? </w:t>
      </w:r>
    </w:p>
    <w:p w:rsidR="0019001B" w:rsidRPr="00A42315" w:rsidRDefault="0019001B" w:rsidP="0019001B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3. Що називають границею текучості?</w:t>
      </w:r>
    </w:p>
    <w:p w:rsidR="0019001B" w:rsidRPr="00A42315" w:rsidRDefault="0019001B" w:rsidP="0019001B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4. Що називають границею міцності?</w:t>
      </w:r>
    </w:p>
    <w:p w:rsidR="0019001B" w:rsidRPr="00A42315" w:rsidRDefault="0019001B" w:rsidP="0019001B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5. 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Що називають границею пружності?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19001B" w:rsidRPr="00A42315" w:rsidRDefault="0019001B" w:rsidP="0019001B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6. 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 сформулює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кон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Гука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19001B" w:rsidRPr="00A42315" w:rsidRDefault="0019001B" w:rsidP="0019001B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7. 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Що називають модулем пружності?</w:t>
      </w:r>
    </w:p>
    <w:p w:rsidR="0019001B" w:rsidRPr="00A42315" w:rsidRDefault="0019001B" w:rsidP="0019001B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8. 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назива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ко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ф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ц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і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том поперечно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еформац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19001B" w:rsidRPr="00A42315" w:rsidRDefault="0019001B" w:rsidP="0019001B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9. 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 як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фактор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 за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жи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пас 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міцност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?</w:t>
      </w:r>
    </w:p>
    <w:p w:rsidR="0019001B" w:rsidRPr="00A42315" w:rsidRDefault="0019001B" w:rsidP="0019001B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0. 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з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ко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ф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ц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і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том запас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міцност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19001B" w:rsidRPr="00A42315" w:rsidRDefault="0019001B" w:rsidP="0019001B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1. 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Я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формул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юют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2475A" w:rsidRPr="00A42315">
        <w:rPr>
          <w:rFonts w:ascii="Times New Roman" w:hAnsi="Times New Roman" w:cs="Times New Roman"/>
          <w:color w:val="000000" w:themeColor="text1"/>
          <w:lang w:val="uk-UA"/>
        </w:rPr>
        <w:t>умову міцност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?</w:t>
      </w:r>
    </w:p>
    <w:p w:rsidR="00F37B0B" w:rsidRPr="00A42315" w:rsidRDefault="00F37B0B" w:rsidP="0020520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</w:p>
    <w:p w:rsidR="00641863" w:rsidRPr="00A42315" w:rsidRDefault="00641863" w:rsidP="0020520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  <w:sectPr w:rsidR="00641863" w:rsidRPr="00A42315" w:rsidSect="00B92358">
          <w:pgSz w:w="8391" w:h="11906" w:code="11"/>
          <w:pgMar w:top="567" w:right="567" w:bottom="709" w:left="851" w:header="709" w:footer="709" w:gutter="0"/>
          <w:cols w:space="708"/>
          <w:docGrid w:linePitch="360"/>
        </w:sectPr>
      </w:pPr>
    </w:p>
    <w:p w:rsidR="00AC0C5D" w:rsidRPr="00A42315" w:rsidRDefault="00AC0C5D" w:rsidP="00A525A4">
      <w:pPr>
        <w:spacing w:after="0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lastRenderedPageBreak/>
        <w:t>3. СКЛАДНИЙ НАПРУЖЕНИЙ СТАН. НАПРУЖЕННЯ І ДЕФОРМАЦІЇ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авильно оцінити міцність стержня можна, лише знаючи повністю його напружений стан, а це значить потрібно вміти визначати напруження </w:t>
      </w:r>
      <w:r w:rsidR="009559B6" w:rsidRPr="00A42315">
        <w:rPr>
          <w:rFonts w:ascii="Times New Roman" w:hAnsi="Times New Roman" w:cs="Times New Roman"/>
          <w:color w:val="000000" w:themeColor="text1"/>
          <w:lang w:val="uk-UA"/>
        </w:rPr>
        <w:t>не тільки по перерізу,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ерпендикулярному ос</w:t>
      </w:r>
      <w:r w:rsidR="009559B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9559B6" w:rsidRPr="00A42315">
        <w:rPr>
          <w:rFonts w:ascii="Times New Roman" w:hAnsi="Times New Roman" w:cs="Times New Roman"/>
          <w:color w:val="000000" w:themeColor="text1"/>
          <w:lang w:val="uk-UA"/>
        </w:rPr>
        <w:t>але і по будь – яком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AC0C5D" w:rsidRPr="00A42315" w:rsidRDefault="009559B6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652415" cy="2229157"/>
            <wp:effectExtent l="0" t="0" r="5080" b="0"/>
            <wp:docPr id="9" name="Рисунок 9" descr="C:\Users\Nick\Desktop\рис. тмм\Безымянный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Nick\Desktop\рис. тмм\Безымянный41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450" cy="2281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C5D" w:rsidRPr="00A42315" w:rsidRDefault="00AC0C5D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</w:t>
      </w:r>
      <w:r w:rsidR="00054C7B" w:rsidRPr="00A42315">
        <w:rPr>
          <w:rFonts w:ascii="Times New Roman" w:hAnsi="Times New Roman" w:cs="Times New Roman"/>
          <w:color w:val="000000" w:themeColor="text1"/>
          <w:lang w:val="uk-UA"/>
        </w:rPr>
        <w:t>уно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3.1</w:t>
      </w:r>
    </w:p>
    <w:p w:rsidR="005E3735" w:rsidRPr="00A42315" w:rsidRDefault="009559B6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бчислимо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ження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діють по деякому похилому перерізу </w:t>
      </w:r>
      <w:proofErr w:type="spellStart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mn</w:t>
      </w:r>
      <w:proofErr w:type="spellEnd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Стержень  (рис. 3.1)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тягнутий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илами P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 </w:t>
      </w:r>
      <w:proofErr w:type="spellStart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mn</w:t>
      </w:r>
      <w:proofErr w:type="spellEnd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зділить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стержень на д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част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I 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II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творить кут з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переч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ом </w:t>
      </w:r>
      <w:proofErr w:type="spellStart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mk</w:t>
      </w:r>
      <w:proofErr w:type="spellEnd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, перпендикуляр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с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що дорівнює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α . Т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же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к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утворюють між собою 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ормал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цих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перерізів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За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датній напрямок відліку цього кута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α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виберемо напрям проти годинникової стрілк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Нормаль 0A, направлену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овні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відношенню до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січеної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части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н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тержня, будем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з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ват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овнішньою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нормал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ю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</w:t>
      </w:r>
      <w:proofErr w:type="spellStart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mn</w:t>
      </w:r>
      <w:proofErr w:type="spellEnd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Площа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</w:t>
      </w:r>
      <w:proofErr w:type="spellStart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mk</w:t>
      </w:r>
      <w:proofErr w:type="spellEnd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–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D5233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="008D5233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0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площа 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</w:t>
      </w:r>
      <w:proofErr w:type="spellStart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mn</w:t>
      </w:r>
      <w:proofErr w:type="spellEnd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− 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="00F3105C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Уявно відкинемо верхню частину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тержня I 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ам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им 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ю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на нижню напр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уженнями Р</w:t>
      </w:r>
      <w:r w:rsidR="00AC0C5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Для 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івноваги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нижн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ьої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части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н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AC0C5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винні зрівноважувати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илу P 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ут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авлен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аралельно ос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тержня. 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ут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же не перпендикулярн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лощадк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по 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якій в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они д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іють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F3105C" w:rsidRPr="00A42315">
        <w:rPr>
          <w:rFonts w:ascii="Times New Roman" w:hAnsi="Times New Roman" w:cs="Times New Roman"/>
          <w:color w:val="000000" w:themeColor="text1"/>
          <w:lang w:val="uk-UA"/>
        </w:rPr>
        <w:t>Будемо рахувати,</w:t>
      </w:r>
      <w:r w:rsidR="0076294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що напруження Р</w:t>
      </w:r>
      <w:r w:rsidR="00AC0C5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62940" w:rsidRPr="00A42315">
        <w:rPr>
          <w:rFonts w:ascii="Times New Roman" w:hAnsi="Times New Roman" w:cs="Times New Roman"/>
          <w:color w:val="000000" w:themeColor="text1"/>
          <w:lang w:val="uk-UA"/>
        </w:rPr>
        <w:t>рівномірно розподіляються по площі проведеного розрізу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. Тод</w:t>
      </w:r>
      <w:r w:rsidR="0076294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α</m:t>
                </m:r>
              </m:sub>
            </m:sSub>
          </m:den>
        </m:f>
      </m:oMath>
      <w:r w:rsidR="00762940" w:rsidRPr="00A42315">
        <w:rPr>
          <w:rFonts w:ascii="Times New Roman" w:eastAsiaTheme="minorEastAsia" w:hAnsi="Times New Roman" w:cs="Times New Roman"/>
          <w:color w:val="000000" w:themeColor="text1"/>
        </w:rPr>
        <w:t>.</w:t>
      </w:r>
      <w:r w:rsidR="00762940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Оскільк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num>
          <m:den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α</m:t>
                </m:r>
              </m:e>
            </m:func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,</m:t>
        </m:r>
      </m:oMath>
      <w:r w:rsidR="005E3735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5E373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т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P·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α</m:t>
                </m:r>
              </m:e>
            </m:func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·</m:t>
        </m:r>
        <m:func>
          <m:fun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α</m:t>
            </m:r>
          </m:e>
        </m:func>
      </m:oMath>
      <w:r w:rsidR="005E373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E3735" w:rsidRPr="00A42315">
        <w:rPr>
          <w:rFonts w:ascii="Times New Roman" w:hAnsi="Times New Roman" w:cs="Times New Roman"/>
          <w:color w:val="000000" w:themeColor="text1"/>
          <w:lang w:val="uk-UA"/>
        </w:rPr>
        <w:t>Тут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E37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</m:t>
            </m:r>
          </m:sub>
        </m:sSub>
      </m:oMath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 нормальне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напр</w:t>
      </w:r>
      <w:proofErr w:type="spellStart"/>
      <w:r w:rsidR="005E3735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5E3735" w:rsidRPr="00A42315">
        <w:rPr>
          <w:rFonts w:ascii="Times New Roman" w:hAnsi="Times New Roman" w:cs="Times New Roman"/>
          <w:color w:val="000000" w:themeColor="text1"/>
          <w:lang w:val="uk-UA"/>
        </w:rPr>
        <w:t>ня</w:t>
      </w:r>
      <w:proofErr w:type="spellEnd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 площад</w:t>
      </w:r>
      <w:r w:rsidR="005E3735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mk</w:t>
      </w:r>
      <w:proofErr w:type="spellEnd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перпендикулярн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сили, що розтягує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При 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зміні к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 α 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мінюється і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величина по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х напр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AC0C5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ля того, 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б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и 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будь – якому куту нахилу мати справу завжди з одними і тими ж видами напружен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кладемо напруження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разложим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складов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 пло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ині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mn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ерпендикулярно 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е</w:t>
      </w:r>
      <w:r w:rsidR="00CA2688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  <w:r w:rsidR="00505A7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тичні напруже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τ</w:t>
      </w:r>
      <w:r w:rsidR="00CA2688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05A7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ормальн</w:t>
      </w:r>
      <w:r w:rsidR="00505A7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505A78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рис. 3.2). </w:t>
      </w:r>
    </w:p>
    <w:p w:rsidR="00AC0C5D" w:rsidRPr="00A42315" w:rsidRDefault="0050251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·</m:t>
        </m:r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e>
        </m:func>
      </m:oMath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;     (3.1) </w:t>
      </w:r>
    </w:p>
    <w:p w:rsidR="00AC0C5D" w:rsidRPr="00A42315" w:rsidRDefault="0050251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·</m:t>
        </m:r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sin</m:t>
            </m:r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=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·</m:t>
            </m:r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α·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α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α</m:t>
                        </m:r>
                      </m:e>
                    </m:func>
                  </m:e>
                </m:func>
              </m:e>
            </m:func>
          </m:e>
        </m:func>
      </m:oMath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  (3.2) </w:t>
      </w:r>
    </w:p>
    <w:p w:rsidR="00AC0C5D" w:rsidRPr="00A42315" w:rsidRDefault="004939D1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574607" cy="2166535"/>
            <wp:effectExtent l="0" t="0" r="6985" b="5715"/>
            <wp:docPr id="10" name="Рисунок 10" descr="C:\Users\Nick\Desktop\рис. тмм\Безымянный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Nick\Desktop\рис. тмм\Безымянный42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108" cy="2179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C5D" w:rsidRPr="00A42315" w:rsidRDefault="00AC0C5D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3.2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наки напр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: напр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σ</w:t>
      </w:r>
      <w:r w:rsidR="002E0EFB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розтягують і співпадають з напрямком зовнішньої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ормал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будем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ахувати додатним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; нормальн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, 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зворотного напрямку, що стискають – від’ємним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тич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будем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о рахувати додатним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якщо ї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мок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ак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щ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>зовніш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2E0EF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ормаль для с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уміщення 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ими 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винн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вернут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ис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з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годинниковою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р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к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о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якщ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τ</w:t>
      </w:r>
      <w:r w:rsidR="007B7215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а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омент 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з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годинниковою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р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к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о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центра 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а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, що розтягуєтьс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 (рис. 3.3). Напр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σ</w:t>
      </w:r>
      <w:r w:rsidR="007B7215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τ</w:t>
      </w:r>
      <w:r w:rsidR="007B7215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B72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повіда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в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 видам деформац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, 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і випробову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атер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ал стержня. В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им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 р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зтягнутог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ержня дв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хилим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аралельн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и 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ам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-1 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2-2 тонкий 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>ша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атер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ал</w:t>
      </w:r>
      <w:r w:rsidR="002F46E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(рис. 3.4).</w:t>
      </w:r>
    </w:p>
    <w:p w:rsidR="00867A84" w:rsidRPr="00A42315" w:rsidRDefault="00867A84" w:rsidP="00867A8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На обидві площини будуть діяти σ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і τ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. σ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ідповідають </w:t>
      </w:r>
      <w:r w:rsidR="00000D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тяг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иділеного шару, τ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– намагаються зсунути переріз 1-1 і 2-2 паралельно один одному. Для того, щоб впевнитись в достатньому опорі матеріалу стержня руйнуванню, необхідно встановити найбільші значення величин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σ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і τ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залежності від положення площадки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mn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. Із(3.1) і (3.2) витікає, що σ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осягає свого найбільшого значення, коли cos</w:t>
      </w:r>
      <w:r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α буде дорівнювати 1 і кут α=0 . Максимум для τ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и sin2α = 1, або при 2α=90</w:t>
      </w:r>
      <w:r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і α = 45</w:t>
      </w:r>
      <w:r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o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. Величини цих найбільших напружень будуть дорівнювати: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max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P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</w:rPr>
          <m:t>;</m:t>
        </m:r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max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2</m:t>
            </m:r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>.</w:t>
      </w:r>
    </w:p>
    <w:p w:rsidR="00867A84" w:rsidRPr="00A42315" w:rsidRDefault="00867A84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</w:p>
    <w:p w:rsidR="00AC0C5D" w:rsidRPr="00A42315" w:rsidRDefault="002F46E7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2143659" cy="2234527"/>
            <wp:effectExtent l="0" t="0" r="0" b="0"/>
            <wp:docPr id="11" name="Рисунок 11" descr="C:\Users\Nick\Desktop\рис. тмм\Безымянный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Nick\Desktop\рис. тмм\Безымянный43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010" cy="2249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C5D" w:rsidRPr="00A42315" w:rsidRDefault="00AC0C5D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3.3</w:t>
      </w:r>
    </w:p>
    <w:p w:rsidR="00AC0C5D" w:rsidRPr="00A42315" w:rsidRDefault="002F46E7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239859" cy="2064969"/>
            <wp:effectExtent l="0" t="0" r="0" b="0"/>
            <wp:docPr id="12" name="Рисунок 12" descr="C:\Users\Nick\Desktop\рис. тмм\Безымянный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Nick\Desktop\рис. тмм\Безымянный44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49" cy="214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C5D" w:rsidRPr="00A42315" w:rsidRDefault="00AC0C5D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3.4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аким 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чин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на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ьш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ормальн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д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 даном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падк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 площадкам, перпендикулярн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с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тержня; на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ьш</w:t>
      </w:r>
      <w:r w:rsidR="00D24E0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тич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д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 площадка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нахилені під кутом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45° 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напр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мком д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с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тержня, 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ловин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ьших нормальн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х напр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AC0C5D" w:rsidRPr="00A42315" w:rsidRDefault="00AC0C5D" w:rsidP="00A96DF5">
      <w:pPr>
        <w:spacing w:before="360" w:after="0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3.1. Понят</w:t>
      </w:r>
      <w:r w:rsidR="008022E9" w:rsidRPr="00A42315">
        <w:rPr>
          <w:rFonts w:ascii="Times New Roman" w:hAnsi="Times New Roman" w:cs="Times New Roman"/>
          <w:b/>
          <w:color w:val="000000" w:themeColor="text1"/>
          <w:lang w:val="uk-UA"/>
        </w:rPr>
        <w:t>тя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</w:t>
      </w:r>
      <w:r w:rsidR="008022E9" w:rsidRPr="00A42315">
        <w:rPr>
          <w:rFonts w:ascii="Times New Roman" w:hAnsi="Times New Roman" w:cs="Times New Roman"/>
          <w:b/>
          <w:color w:val="000000" w:themeColor="text1"/>
          <w:lang w:val="uk-UA"/>
        </w:rPr>
        <w:t>пр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о </w:t>
      </w:r>
      <w:r w:rsidR="008022E9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головні 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напр</w:t>
      </w:r>
      <w:r w:rsidR="008022E9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жен</w:t>
      </w:r>
      <w:r w:rsidR="008022E9" w:rsidRPr="00A42315">
        <w:rPr>
          <w:rFonts w:ascii="Times New Roman" w:hAnsi="Times New Roman" w:cs="Times New Roman"/>
          <w:b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я. Вид</w:t>
      </w:r>
      <w:r w:rsidR="008022E9" w:rsidRPr="00A42315">
        <w:rPr>
          <w:rFonts w:ascii="Times New Roman" w:hAnsi="Times New Roman" w:cs="Times New Roman"/>
          <w:b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напр</w:t>
      </w:r>
      <w:r w:rsidR="008022E9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женого  с</w:t>
      </w:r>
      <w:r w:rsidR="008022E9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тану 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матер</w:t>
      </w:r>
      <w:r w:rsidR="008022E9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ал</w:t>
      </w:r>
      <w:r w:rsidR="008022E9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</w:p>
    <w:p w:rsidR="00B47AC1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На практи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можливі випадк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ко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л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 д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іє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зовнішніх сил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 матер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ал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>даєтьс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</w:t>
      </w:r>
      <w:r w:rsidR="008022E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зтяганню або стисканню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 дв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ох 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р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ьо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ямках,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тобт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ходит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в 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умова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ладног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уженого стан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 (3.1) 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3.2)  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витіка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 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переріза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перпендикулярн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с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зтягнутог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тержня ( 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= 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0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), в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иника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ьк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ормальн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(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τ</w:t>
      </w:r>
      <w:r w:rsidR="00E5233A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=0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, а по 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переріза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паралельн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и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йог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с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α</w:t>
      </w:r>
      <w:r w:rsidR="00E5233A" w:rsidRPr="00A42315">
        <w:rPr>
          <w:rFonts w:ascii="Times New Roman" w:hAnsi="Times New Roman" w:cs="Times New Roman"/>
          <w:color w:val="000000" w:themeColor="text1"/>
          <w:lang w:val="uk-UA"/>
        </w:rPr>
        <w:t>=90</w:t>
      </w:r>
      <w:r w:rsidR="00E5233A"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, 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сутні як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σ</w:t>
      </w:r>
      <w:r w:rsidR="00A10B90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так 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τ</w:t>
      </w:r>
      <w:r w:rsidR="00A10B90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σ</w:t>
      </w:r>
      <w:r w:rsidR="00A10B90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>=0,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τ</w:t>
      </w:r>
      <w:r w:rsidR="00A10B90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>=0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. </w:t>
      </w:r>
    </w:p>
    <w:p w:rsidR="00B47AC1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Так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лощадки, по 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>яких відсутні дотичні напруження,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з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ют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я г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>оловним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; нормальн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, 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діють на ц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лощадка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>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наз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ют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я г</w:t>
      </w:r>
      <w:r w:rsidR="00A10B90" w:rsidRPr="00A42315">
        <w:rPr>
          <w:rFonts w:ascii="Times New Roman" w:hAnsi="Times New Roman" w:cs="Times New Roman"/>
          <w:color w:val="000000" w:themeColor="text1"/>
          <w:lang w:val="uk-UA"/>
        </w:rPr>
        <w:t>оловним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ми. 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 теор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ужност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веден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щ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к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й точ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будь – яког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ого т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а можн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овести три вза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но перпендикулярн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г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лов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лощадки, через 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ере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инаю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ри г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в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(нормальн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 напр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; 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 них дв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мають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кстремальн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начен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: одн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ьшим, друге - на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еншим, трет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 пром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н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. </w:t>
      </w:r>
    </w:p>
    <w:p w:rsidR="00AC0C5D" w:rsidRPr="00A42315" w:rsidRDefault="00B47AC1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699519" cy="1407381"/>
            <wp:effectExtent l="0" t="0" r="0" b="2540"/>
            <wp:docPr id="13" name="Рисунок 13" descr="C:\Users\Nick\Desktop\рис. тмм\Безымянный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Nick\Desktop\рис. тмм\Безымянный45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940" cy="1430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C5D" w:rsidRPr="00A42315" w:rsidRDefault="00AC0C5D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3.5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 к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жній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оч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ого т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а можн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ит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арн</w:t>
      </w:r>
      <w:r w:rsidR="00B47AC1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кубик, гранями 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ог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лужат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г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олов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лощадки (рис. 3.5). Г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о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ийнято позначат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уквами: σ</w:t>
      </w:r>
      <w:r w:rsidR="00E61AC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-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ьше по алгебра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ч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ні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еличин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; σ</w:t>
      </w:r>
      <w:r w:rsidR="00E61AC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3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енше по алгебра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ч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ні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еличин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; σ</w:t>
      </w:r>
      <w:r w:rsidR="00E61AC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ром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н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 алгебра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ч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ні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еличин</w:t>
      </w:r>
      <w:r w:rsidR="00E61AC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(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&gt;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&gt;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</m:oMath>
      <w:r w:rsidR="006D462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6D4628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озрізняют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ри вид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ого с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тан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6D4628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1) об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’ємн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та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 ко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л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с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ри г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н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х напр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не 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улю (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падок розтягування або стиска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 тр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ьо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за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но перпендикулярн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и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ямка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. </w:t>
      </w:r>
    </w:p>
    <w:p w:rsidR="006D4628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2) Плоск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та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 ко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л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дн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 головн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улю (</w:t>
      </w:r>
      <w:r w:rsidR="006D4628" w:rsidRPr="00A42315">
        <w:rPr>
          <w:rFonts w:ascii="Times New Roman" w:hAnsi="Times New Roman" w:cs="Times New Roman"/>
          <w:color w:val="000000" w:themeColor="text1"/>
          <w:lang w:val="uk-UA"/>
        </w:rPr>
        <w:t>випадок розтягування або стискання по двох взаємно перпендикулярних напрямках)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3) Л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йн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та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 ко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л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ва г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ловн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улю (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випадо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зтягання аб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иска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 одном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ямк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.</w:t>
      </w:r>
    </w:p>
    <w:p w:rsidR="00AC0C5D" w:rsidRPr="00A42315" w:rsidRDefault="00AC0C5D" w:rsidP="00A525A4">
      <w:pPr>
        <w:spacing w:after="0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3.2. Напр</w:t>
      </w:r>
      <w:r w:rsidR="00243C7A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жен</w:t>
      </w:r>
      <w:r w:rsidR="00243C7A" w:rsidRPr="00A42315">
        <w:rPr>
          <w:rFonts w:ascii="Times New Roman" w:hAnsi="Times New Roman" w:cs="Times New Roman"/>
          <w:b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я при плоском</w:t>
      </w:r>
      <w:r w:rsidR="00243C7A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напр</w:t>
      </w:r>
      <w:r w:rsidR="00243C7A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женом</w:t>
      </w:r>
      <w:r w:rsidR="00243C7A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с</w:t>
      </w:r>
      <w:r w:rsidR="00243C7A" w:rsidRPr="00A42315">
        <w:rPr>
          <w:rFonts w:ascii="Times New Roman" w:hAnsi="Times New Roman" w:cs="Times New Roman"/>
          <w:b/>
          <w:color w:val="000000" w:themeColor="text1"/>
          <w:lang w:val="uk-UA"/>
        </w:rPr>
        <w:t>тані</w:t>
      </w:r>
    </w:p>
    <w:p w:rsidR="00AC0C5D" w:rsidRPr="00A42315" w:rsidRDefault="00243C7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3162336" cy="2563585"/>
            <wp:effectExtent l="0" t="0" r="0" b="8255"/>
            <wp:docPr id="14" name="Рисунок 14" descr="C:\Users\Nick\Desktop\рис. тмм\Безымянный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Nick\Desktop\рис. тмм\Безымянный46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6000" cy="2582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C5D" w:rsidRPr="00A42315" w:rsidRDefault="00AC0C5D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3.6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На прямо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кутн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аралелеп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д (рис. 3.6) 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діют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 граня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г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ов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σ</w:t>
      </w:r>
      <w:r w:rsidR="00243C7A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243C7A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243C7A" w:rsidRPr="00A42315">
        <w:rPr>
          <w:rFonts w:ascii="Times New Roman" w:hAnsi="Times New Roman" w:cs="Times New Roman"/>
          <w:color w:val="000000" w:themeColor="text1"/>
          <w:lang w:val="uk-UA"/>
        </w:rPr>
        <w:t>Будемо рахувати ці напруження такими, що розтягуют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По фасадн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и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граня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мента 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напруження відсут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Як наслідок,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8C6AB3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3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=0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. 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найдем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ьш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ормальн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дотич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по 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переріза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перпендикулярн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и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фасадн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и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гран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е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σ</w:t>
      </w:r>
      <w:r w:rsidR="008C6AB3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τ</w:t>
      </w:r>
      <w:r w:rsidR="008C6AB3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 xml:space="preserve">α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а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лежать ві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8C6AB3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8C6AB3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Величин</w:t>
      </w:r>
      <w:r w:rsidR="008C6AB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6E56A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E56A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τ</w:t>
      </w:r>
      <w:r w:rsidR="006E56A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E56AD" w:rsidRPr="00A42315">
        <w:rPr>
          <w:rFonts w:ascii="Times New Roman" w:hAnsi="Times New Roman" w:cs="Times New Roman"/>
          <w:color w:val="000000" w:themeColor="text1"/>
          <w:lang w:val="uk-UA"/>
        </w:rPr>
        <w:t>отримаєм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6E56A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що будемо розглядати дію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σ</w:t>
      </w:r>
      <w:r w:rsidR="006E56A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6E56A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6E56A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 xml:space="preserve">2 </w:t>
      </w:r>
      <w:r w:rsidR="006E56AD" w:rsidRPr="00A42315">
        <w:rPr>
          <w:rFonts w:ascii="Times New Roman" w:hAnsi="Times New Roman" w:cs="Times New Roman"/>
          <w:color w:val="000000" w:themeColor="text1"/>
          <w:lang w:val="uk-UA"/>
        </w:rPr>
        <w:t>окремо 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клад</w:t>
      </w:r>
      <w:r w:rsidR="006E56A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юч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езультат</w:t>
      </w:r>
      <w:r w:rsidR="006E56A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E56AD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E56A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рахуванням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(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9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о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)</m:t>
        </m:r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AC0C5D" w:rsidRPr="00A42315" w:rsidRDefault="0050251A" w:rsidP="00A525A4">
      <w:pPr>
        <w:spacing w:after="0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fName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sup>
                    </m:sSup>
                  </m:fNam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9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о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1</m:t>
                            </m:r>
                          </m:sub>
                        </m:sSub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2</m:t>
                                </m:r>
                              </m:sub>
                            </m:sSub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  <m:t>si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  <m:t>α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func>
                  </m:e>
                </m:func>
              </m:e>
            </m:func>
          </m:e>
        </m:func>
      </m:oMath>
      <w:r w:rsidR="00893F5A" w:rsidRPr="00A42315">
        <w:rPr>
          <w:rFonts w:ascii="Times New Roman" w:hAnsi="Times New Roman" w:cs="Times New Roman"/>
          <w:color w:val="000000" w:themeColor="text1"/>
          <w:lang w:val="uk-UA"/>
        </w:rPr>
        <w:t>,</w:t>
      </w:r>
      <w:r w:rsidR="00AD73B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        (3.3)</w:t>
      </w:r>
    </w:p>
    <w:p w:rsidR="00AC0C5D" w:rsidRPr="00A42315" w:rsidRDefault="0050251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sub>
                    </m:sSub>
                  </m:e>
                </m:func>
              </m:e>
            </m:func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90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о</m:t>
                            </m:r>
                          </m:sup>
                        </m:sSup>
                      </m:e>
                    </m:d>
                  </m:e>
                </m:func>
              </m:e>
            </m:func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sin</m:t>
            </m:r>
          </m:fName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α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e>
        </m:func>
      </m:oMath>
      <w:r w:rsidR="00AD73B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           (3.4)</w:t>
      </w:r>
    </w:p>
    <w:p w:rsidR="00AC0C5D" w:rsidRPr="00A42315" w:rsidRDefault="00AD73B8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ористуючись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(3.3)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3.4)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найдемо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я по площа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b </w:t>
      </w:r>
      <w:proofErr w:type="spellStart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b</w:t>
      </w:r>
      <w:proofErr w:type="spellEnd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− , перпендикуляр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mn</w:t>
      </w:r>
      <w:proofErr w:type="spellEnd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а складає з напрямком найбільшого головного напруження кут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β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9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о</m:t>
            </m:r>
          </m:sup>
        </m:sSup>
      </m:oMath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: </w:t>
      </w:r>
    </w:p>
    <w:p w:rsidR="00AC0C5D" w:rsidRPr="00A42315" w:rsidRDefault="0050251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β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β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β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90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о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9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о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1</m:t>
                            </m:r>
                          </m:sub>
                        </m:sSub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2</m:t>
                                </m:r>
                              </m:sub>
                            </m:sSub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  <m:t>α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func>
                  </m:e>
                </m:func>
              </m:e>
            </m:func>
          </m:e>
        </m:func>
      </m:oMath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w:r w:rsidR="006274B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   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(3.5)</w:t>
      </w:r>
    </w:p>
    <w:p w:rsidR="00AC0C5D" w:rsidRPr="00A42315" w:rsidRDefault="0050251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β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·</m:t>
        </m:r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sin</m:t>
            </m:r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β=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·</m:t>
            </m:r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90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о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·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1</m:t>
                        </m:r>
                      </m:sub>
                    </m:sSub>
                  </m:e>
                </m:func>
              </m:e>
            </m:func>
          </m:e>
        </m:func>
      </m:oMath>
      <w:r w:rsidR="003F76F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(3.6)</w:t>
      </w:r>
    </w:p>
    <w:p w:rsidR="00AC0C5D" w:rsidRPr="00A42315" w:rsidRDefault="003F76FA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3.5)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3.6)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тримуємо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що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) 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β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const</m:t>
        </m:r>
        <m:r>
          <w:rPr>
            <w:rFonts w:ascii="Cambria Math" w:hAnsi="Cambria Math" w:cs="Times New Roman"/>
            <w:color w:val="000000" w:themeColor="text1"/>
          </w:rPr>
          <m:t xml:space="preserve"> </m:t>
        </m:r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тобт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ума нормальн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х  напр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 дв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 вза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но перпендикулярн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 площад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к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 пост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і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дорівню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ум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г</w:t>
      </w:r>
      <w:r w:rsidR="00DA175B" w:rsidRPr="00A42315">
        <w:rPr>
          <w:rFonts w:ascii="Times New Roman" w:hAnsi="Times New Roman" w:cs="Times New Roman"/>
          <w:color w:val="000000" w:themeColor="text1"/>
          <w:lang w:val="uk-UA"/>
        </w:rPr>
        <w:t>оловни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84171F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2)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β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</m:oMath>
      <w:r w:rsidR="0084171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-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дотич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по дв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 вза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но  перпендикулярн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площадкам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дорівнюют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 величин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оти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леж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 знаку (закон парност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дотични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. 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3)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3.3)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3,4) видно,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щ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σ</w:t>
      </w:r>
      <w:r w:rsidR="0084171F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τ</w:t>
      </w:r>
      <w:r w:rsidR="0084171F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а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лежать ві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кут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ил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лощадки.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Щоб 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йти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кстремальн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начен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,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слідим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(3.3) на 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max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417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min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: </w:t>
      </w:r>
    </w:p>
    <w:p w:rsidR="00AC0C5D" w:rsidRPr="00A42315" w:rsidRDefault="0050251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d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α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dα</m:t>
              </m:r>
            </m:den>
          </m:f>
          <m:r>
            <w:rPr>
              <w:rFonts w:ascii="Cambria Math" w:hAnsi="Cambria Math" w:cs="Times New Roman"/>
              <w:color w:val="000000" w:themeColor="text1"/>
              <w:lang w:val="uk-UA"/>
            </w:rPr>
            <m:t>=-2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·</m:t>
          </m:r>
          <m:func>
            <m:func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lang w:val="uk-UA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α</m:t>
              </m:r>
            </m:e>
          </m:func>
          <m:r>
            <w:rPr>
              <w:rFonts w:ascii="Cambria Math" w:hAnsi="Cambria Math" w:cs="Times New Roman"/>
              <w:color w:val="000000" w:themeColor="text1"/>
              <w:lang w:val="uk-UA"/>
            </w:rPr>
            <m:t>·</m:t>
          </m:r>
          <m:func>
            <m:func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lang w:val="uk-UA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α+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·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α</m:t>
                  </m:r>
                </m:e>
              </m:func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·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 xml:space="preserve">α=0; </m:t>
                  </m:r>
                </m:e>
              </m:func>
            </m:e>
          </m:func>
        </m:oMath>
      </m:oMathPara>
    </w:p>
    <w:p w:rsidR="00AC0C5D" w:rsidRPr="00A42315" w:rsidRDefault="0050251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α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α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-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e>
        </m:d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sin</m:t>
            </m:r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α</m:t>
            </m:r>
          </m:e>
        </m:func>
      </m:oMath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.</w:t>
      </w:r>
    </w:p>
    <w:p w:rsidR="00DF13F3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923E6F" w:rsidRPr="00A42315">
        <w:rPr>
          <w:rFonts w:ascii="Times New Roman" w:hAnsi="Times New Roman" w:cs="Times New Roman"/>
          <w:color w:val="000000" w:themeColor="text1"/>
          <w:lang w:val="uk-UA"/>
        </w:rPr>
        <w:t>мов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аксимум</w:t>
      </w:r>
      <w:r w:rsidR="00923E6F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23E6F" w:rsidRPr="00A42315">
        <w:rPr>
          <w:rFonts w:ascii="Times New Roman" w:hAnsi="Times New Roman" w:cs="Times New Roman"/>
          <w:color w:val="000000" w:themeColor="text1"/>
          <w:lang w:val="uk-UA"/>
        </w:rPr>
        <w:t>співпада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23E6F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23E6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умовою рівност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улю  </w:t>
      </w:r>
      <w:r w:rsidR="00923E6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тичн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923E6F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923E6F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923E6F" w:rsidRPr="00A42315">
        <w:rPr>
          <w:rFonts w:ascii="Times New Roman" w:hAnsi="Times New Roman" w:cs="Times New Roman"/>
          <w:color w:val="000000" w:themeColor="text1"/>
          <w:lang w:val="uk-UA"/>
        </w:rPr>
        <w:t>звідки витіка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923E6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α</m:t>
                </m:r>
              </m:e>
            </m:func>
          </m:e>
        </m:func>
      </m:oMath>
      <w:r w:rsidR="00923E6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тримає найбільше значе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ри  α</w:t>
      </w:r>
      <w:r w:rsidR="00923E6F" w:rsidRPr="00A42315">
        <w:rPr>
          <w:rFonts w:ascii="Times New Roman" w:hAnsi="Times New Roman" w:cs="Times New Roman"/>
          <w:color w:val="000000" w:themeColor="text1"/>
          <w:lang w:val="uk-UA"/>
        </w:rPr>
        <w:t>=0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F13F3" w:rsidRPr="00A42315">
        <w:rPr>
          <w:rFonts w:ascii="Times New Roman" w:hAnsi="Times New Roman" w:cs="Times New Roman"/>
          <w:color w:val="000000" w:themeColor="text1"/>
          <w:lang w:val="uk-UA"/>
        </w:rPr>
        <w:t>аб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и α</w:t>
      </w:r>
      <w:r w:rsidR="00DF13F3" w:rsidRPr="00A42315">
        <w:rPr>
          <w:rFonts w:ascii="Times New Roman" w:hAnsi="Times New Roman" w:cs="Times New Roman"/>
          <w:color w:val="000000" w:themeColor="text1"/>
          <w:lang w:val="uk-UA"/>
        </w:rPr>
        <w:t>=90</w:t>
      </w:r>
      <w:r w:rsidR="00DF13F3"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. </w:t>
      </w:r>
      <w:r w:rsidR="00DF13F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кільки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&gt;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</m:oMath>
      <w:r w:rsidR="00DF13F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то</w:t>
      </w:r>
      <w:r w:rsidR="00DF13F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F13F3" w:rsidRPr="00A42315">
        <w:rPr>
          <w:rFonts w:ascii="Times New Roman" w:hAnsi="Times New Roman" w:cs="Times New Roman"/>
          <w:color w:val="000000" w:themeColor="text1"/>
          <w:lang w:val="en-US"/>
        </w:rPr>
        <w:t>max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</m:oMath>
      <w:r w:rsidR="00DF13F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при α</w:t>
      </w:r>
      <w:r w:rsidR="00DF13F3" w:rsidRPr="00A42315">
        <w:rPr>
          <w:rFonts w:ascii="Times New Roman" w:hAnsi="Times New Roman" w:cs="Times New Roman"/>
          <w:color w:val="000000" w:themeColor="text1"/>
          <w:lang w:val="uk-UA"/>
        </w:rPr>
        <w:t>=0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,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min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</m:oMath>
      <w:r w:rsidR="00DF13F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(при α</w:t>
      </w:r>
      <w:r w:rsidR="00DF13F3" w:rsidRPr="00A42315">
        <w:rPr>
          <w:rFonts w:ascii="Times New Roman" w:hAnsi="Times New Roman" w:cs="Times New Roman"/>
          <w:color w:val="000000" w:themeColor="text1"/>
        </w:rPr>
        <w:t>=90</w:t>
      </w:r>
      <w:r w:rsidR="00DF13F3" w:rsidRPr="00A42315">
        <w:rPr>
          <w:rFonts w:ascii="Times New Roman" w:hAnsi="Times New Roman" w:cs="Times New Roman"/>
          <w:color w:val="000000" w:themeColor="text1"/>
          <w:vertAlign w:val="superscript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. 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аким </w:t>
      </w:r>
      <w:r w:rsidR="00DF13F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ином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</w:t>
      </w:r>
      <w:r w:rsidR="00DF13F3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DF13F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ьше </w:t>
      </w:r>
      <w:r w:rsidR="00DF13F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</w:t>
      </w:r>
      <w:r w:rsidR="00DF13F3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енше нормальн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н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даній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оч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 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ц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г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олов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 σ</w:t>
      </w:r>
      <w:r w:rsidR="00AF1CCA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σ</w:t>
      </w:r>
      <w:r w:rsidR="00AF1CCA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діють п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за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но перпендикулярн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 площад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ка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вільних від дотични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49399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На</w:t>
      </w:r>
      <w:r w:rsidR="0049399D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49399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ьше значен</w:t>
      </w:r>
      <w:r w:rsidR="0049399D" w:rsidRPr="00A42315">
        <w:rPr>
          <w:rFonts w:ascii="Times New Roman" w:hAnsi="Times New Roman" w:cs="Times New Roman"/>
          <w:color w:val="000000" w:themeColor="text1"/>
          <w:lang w:val="uk-UA"/>
        </w:rPr>
        <w:t>н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τ</w:t>
      </w:r>
      <w:r w:rsidR="00AF1CCA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уде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</m:oMath>
      <w:r w:rsidR="00AF1CC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(при </w:t>
      </w:r>
      <m:oMath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sin</m:t>
            </m:r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α=1</m:t>
            </m:r>
          </m:e>
        </m:func>
      </m:oMath>
      <w:r w:rsidR="0049399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при α</w:t>
      </w:r>
      <w:r w:rsidR="0049399D" w:rsidRPr="00A42315">
        <w:rPr>
          <w:rFonts w:ascii="Times New Roman" w:hAnsi="Times New Roman" w:cs="Times New Roman"/>
          <w:color w:val="000000" w:themeColor="text1"/>
          <w:lang w:val="uk-UA"/>
        </w:rPr>
        <w:t>=45</w:t>
      </w:r>
      <w:r w:rsidR="0049399D"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о</w:t>
      </w:r>
      <w:r w:rsidR="0049399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) 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о площадкам, паралельн</w:t>
      </w:r>
      <w:r w:rsidR="0049399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 σ</w:t>
      </w:r>
      <w:r w:rsidR="0049399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на</w:t>
      </w:r>
      <w:r w:rsidR="0049399D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49399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ьш</w:t>
      </w:r>
      <w:r w:rsidR="0049399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9399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тич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49399D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49399D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max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τ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</m:oMath>
      <w:r w:rsidR="0049399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AC0C5D" w:rsidRPr="00A42315" w:rsidRDefault="00AC0C5D" w:rsidP="00A525A4">
      <w:pPr>
        <w:spacing w:after="0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3.3. </w:t>
      </w:r>
      <w:r w:rsidR="0049399D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Знаходження головних 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напр</w:t>
      </w:r>
      <w:r w:rsidR="0049399D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жен</w:t>
      </w:r>
      <w:r w:rsidR="0049399D" w:rsidRPr="00A42315">
        <w:rPr>
          <w:rFonts w:ascii="Times New Roman" w:hAnsi="Times New Roman" w:cs="Times New Roman"/>
          <w:b/>
          <w:color w:val="000000" w:themeColor="text1"/>
          <w:lang w:val="uk-UA"/>
        </w:rPr>
        <w:t>ь</w:t>
      </w:r>
    </w:p>
    <w:p w:rsidR="00AC0C5D" w:rsidRPr="00A42315" w:rsidRDefault="0050251A" w:rsidP="00A525A4">
      <w:pPr>
        <w:spacing w:after="0"/>
        <w:ind w:firstLine="567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β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e>
        </m:func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e>
        </m:func>
        <m:r>
          <w:rPr>
            <w:rFonts w:ascii="Cambria Math" w:hAnsi="Cambria Math" w:cs="Times New Roman"/>
            <w:color w:val="000000" w:themeColor="text1"/>
            <w:lang w:val="uk-UA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α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α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α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α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α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α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α=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 xml:space="preserve">α ;     </m:t>
                            </m:r>
                          </m:e>
                        </m:func>
                      </m:e>
                    </m:func>
                  </m:e>
                </m:func>
              </m:e>
            </m:func>
          </m:e>
        </m:func>
      </m:oMath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FE2ED0" w:rsidRPr="00A42315" w:rsidRDefault="00FE2ED0" w:rsidP="00A525A4">
      <w:pPr>
        <w:spacing w:after="0"/>
        <w:ind w:firstLine="567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2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e>
        </m:d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sin</m:t>
            </m:r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α</m:t>
            </m:r>
          </m:e>
        </m:func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FE2ED0" w:rsidRPr="00A42315" w:rsidRDefault="0050251A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en-US"/>
              </w:rPr>
              <m:t>tan</m:t>
            </m:r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α</m:t>
            </m:r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α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α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β</m:t>
                    </m:r>
                  </m:sub>
                </m:sSub>
              </m:den>
            </m:f>
          </m:e>
        </m:func>
      </m:oMath>
      <w:r w:rsidR="00FE2ED0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</w:t>
      </w:r>
      <w:r w:rsidR="00FD77D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     (3.7)</w:t>
      </w:r>
    </w:p>
    <w:p w:rsidR="00FE2ED0" w:rsidRPr="00A42315" w:rsidRDefault="0050251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,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α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β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±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α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β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+4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α</m:t>
                    </m:r>
                  </m:sub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bSup>
              </m:e>
            </m:rad>
          </m:e>
        </m:d>
      </m:oMath>
      <w:r w:rsidR="000E22C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.</w:t>
      </w:r>
      <w:r w:rsidR="00F308D1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(3.</w:t>
      </w:r>
      <w:r w:rsidR="00FD77D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8</w:t>
      </w:r>
      <w:r w:rsidR="00F308D1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</w:t>
      </w:r>
    </w:p>
    <w:p w:rsidR="00AC0C5D" w:rsidRPr="00A42315" w:rsidRDefault="00AC0C5D" w:rsidP="00A525A4">
      <w:pPr>
        <w:spacing w:after="0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3.4. </w:t>
      </w:r>
      <w:r w:rsidR="000E22CB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Обчислення 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деформац</w:t>
      </w:r>
      <w:r w:rsidR="000E22CB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й при плоском</w:t>
      </w:r>
      <w:r w:rsidR="000E22CB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</w:t>
      </w:r>
      <w:r w:rsidR="000E22CB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об</w:t>
      </w:r>
      <w:r w:rsidR="000E22CB" w:rsidRPr="00A42315">
        <w:rPr>
          <w:rFonts w:ascii="Times New Roman" w:hAnsi="Times New Roman" w:cs="Times New Roman"/>
          <w:b/>
          <w:color w:val="000000" w:themeColor="text1"/>
          <w:lang w:val="uk-UA"/>
        </w:rPr>
        <w:t>’є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мном</w:t>
      </w:r>
      <w:r w:rsidR="000E22CB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напр</w:t>
      </w:r>
      <w:r w:rsidR="000E22CB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женом</w:t>
      </w:r>
      <w:r w:rsidR="000E22CB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с</w:t>
      </w:r>
      <w:r w:rsidR="000E22CB" w:rsidRPr="00A42315">
        <w:rPr>
          <w:rFonts w:ascii="Times New Roman" w:hAnsi="Times New Roman" w:cs="Times New Roman"/>
          <w:b/>
          <w:color w:val="000000" w:themeColor="text1"/>
          <w:lang w:val="uk-UA"/>
        </w:rPr>
        <w:t>тані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и </w:t>
      </w:r>
      <w:r w:rsidR="000E22CB" w:rsidRPr="00A42315">
        <w:rPr>
          <w:rFonts w:ascii="Times New Roman" w:hAnsi="Times New Roman" w:cs="Times New Roman"/>
          <w:color w:val="000000" w:themeColor="text1"/>
          <w:lang w:val="uk-UA"/>
        </w:rPr>
        <w:t>перевірках міцності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</w:t>
      </w:r>
      <w:r w:rsidR="000E22C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на гран</w:t>
      </w:r>
      <w:r w:rsidR="000E22CB" w:rsidRPr="00A42315">
        <w:rPr>
          <w:rFonts w:ascii="Times New Roman" w:hAnsi="Times New Roman" w:cs="Times New Roman"/>
          <w:color w:val="000000" w:themeColor="text1"/>
          <w:lang w:val="uk-UA"/>
        </w:rPr>
        <w:t>я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0E22C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ого ді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0E22C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0E22C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σ</w:t>
      </w:r>
      <w:r w:rsidR="000E22CB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0E22C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0E22CB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2</w:t>
      </w:r>
      <w:r w:rsidR="000E22C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0E22CB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3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ставит</w:t>
      </w:r>
      <w:r w:rsidR="000E22CB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</w:t>
      </w:r>
      <w:r w:rsidR="000E22C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итання пр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0E22CB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0E22CB" w:rsidRPr="00A42315">
        <w:rPr>
          <w:rFonts w:ascii="Times New Roman" w:hAnsi="Times New Roman" w:cs="Times New Roman"/>
          <w:color w:val="000000" w:themeColor="text1"/>
          <w:lang w:val="uk-UA"/>
        </w:rPr>
        <w:t>Познач</w:t>
      </w:r>
      <w:r w:rsidR="001D215D" w:rsidRPr="00A42315">
        <w:rPr>
          <w:rFonts w:ascii="Times New Roman" w:hAnsi="Times New Roman" w:cs="Times New Roman"/>
          <w:color w:val="000000" w:themeColor="text1"/>
          <w:lang w:val="uk-UA"/>
        </w:rPr>
        <w:t>ивши</w:t>
      </w:r>
      <w:r w:rsidR="000E22C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ебро, паралельне г</w:t>
      </w:r>
      <w:r w:rsidR="00DA175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ловном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DA175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DA175B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ю σ</w:t>
      </w:r>
      <w:r w:rsidR="00DA175B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пер</w:t>
      </w:r>
      <w:r w:rsidR="00DA175B" w:rsidRPr="00A42315">
        <w:rPr>
          <w:rFonts w:ascii="Times New Roman" w:hAnsi="Times New Roman" w:cs="Times New Roman"/>
          <w:color w:val="000000" w:themeColor="text1"/>
          <w:lang w:val="uk-UA"/>
        </w:rPr>
        <w:t>ш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, а ребра, паралельн</w:t>
      </w:r>
      <w:r w:rsidR="00DA175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DA175B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A175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σ</w:t>
      </w:r>
      <w:r w:rsidR="00DA175B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3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A175B" w:rsidRPr="00A42315">
        <w:rPr>
          <w:rFonts w:ascii="Times New Roman" w:hAnsi="Times New Roman" w:cs="Times New Roman"/>
          <w:color w:val="000000" w:themeColor="text1"/>
          <w:lang w:val="uk-UA"/>
        </w:rPr>
        <w:t>другим і треті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DA175B" w:rsidRPr="00A42315">
        <w:rPr>
          <w:rFonts w:ascii="Times New Roman" w:hAnsi="Times New Roman" w:cs="Times New Roman"/>
          <w:color w:val="000000" w:themeColor="text1"/>
          <w:lang w:val="uk-UA"/>
        </w:rPr>
        <w:t>визначимо відносні поздовжні деформації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а в напр</w:t>
      </w:r>
      <w:r w:rsidR="00DA175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мку цих </w:t>
      </w:r>
      <w:r w:rsidR="00E313F3" w:rsidRPr="00A42315">
        <w:rPr>
          <w:rFonts w:ascii="Times New Roman" w:hAnsi="Times New Roman" w:cs="Times New Roman"/>
          <w:color w:val="000000" w:themeColor="text1"/>
          <w:lang w:val="uk-UA"/>
        </w:rPr>
        <w:t>реб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1D215D" w:rsidRPr="00A42315">
        <w:rPr>
          <w:rFonts w:ascii="Times New Roman" w:hAnsi="Times New Roman" w:cs="Times New Roman"/>
          <w:color w:val="000000" w:themeColor="text1"/>
          <w:lang w:val="uk-UA"/>
        </w:rPr>
        <w:t>окремо розглядаючи вплив кожного із напрямків і складаючи результат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П</w:t>
      </w:r>
      <w:r w:rsidR="001D215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 </w:t>
      </w:r>
      <w:r w:rsidR="001D21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єю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σ</w:t>
      </w:r>
      <w:r w:rsidR="001D215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w:r w:rsidR="001D215D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 в напр</w:t>
      </w:r>
      <w:r w:rsidR="001D21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мку першого ребра 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тримає відносну деформацію </w:t>
      </w:r>
      <w:r w:rsidR="001D215D" w:rsidRPr="00A42315">
        <w:rPr>
          <w:rFonts w:ascii="Times New Roman" w:hAnsi="Times New Roman" w:cs="Times New Roman"/>
          <w:color w:val="000000" w:themeColor="text1"/>
          <w:lang w:val="uk-UA"/>
        </w:rPr>
        <w:t>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′</w:t>
      </w:r>
      <w:r w:rsidR="001D215D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дорівнює 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´</m:t>
            </m:r>
          </m:sup>
        </m:sSubSup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den>
        </m:f>
      </m:oMath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 то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же 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ас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 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шенню до напружен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σ</w:t>
      </w:r>
      <w:r w:rsidR="00C17F88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C17F88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3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ер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>ш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е ребро 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перечн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 р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м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ом, тому п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 д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>іє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C17F88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2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C17F88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3</w:t>
      </w:r>
      <w:r w:rsidR="00C17F8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A68C6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 в напр</w:t>
      </w:r>
      <w:r w:rsidR="00FA68C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мк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ер</w:t>
      </w:r>
      <w:r w:rsidR="00FA68C6" w:rsidRPr="00A42315">
        <w:rPr>
          <w:rFonts w:ascii="Times New Roman" w:hAnsi="Times New Roman" w:cs="Times New Roman"/>
          <w:color w:val="000000" w:themeColor="text1"/>
          <w:lang w:val="uk-UA"/>
        </w:rPr>
        <w:t>ш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го ребра </w:t>
      </w:r>
      <w:r w:rsidR="00FA68C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чуває відносне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корочен</w:t>
      </w:r>
      <w:r w:rsidR="00FA68C6" w:rsidRPr="00A42315">
        <w:rPr>
          <w:rFonts w:ascii="Times New Roman" w:hAnsi="Times New Roman" w:cs="Times New Roman"/>
          <w:color w:val="000000" w:themeColor="text1"/>
          <w:lang w:val="uk-UA"/>
        </w:rPr>
        <w:t>н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´´</m:t>
            </m:r>
          </m:sup>
        </m:sSubSup>
        <m:r>
          <w:rPr>
            <w:rFonts w:ascii="Cambria Math" w:hAnsi="Cambria Math" w:cs="Times New Roman"/>
            <w:color w:val="000000" w:themeColor="text1"/>
            <w:lang w:val="uk-UA"/>
          </w:rPr>
          <m:t>=-µ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</m:t>
            </m:r>
          </m:den>
        </m:f>
      </m:oMath>
      <w:r w:rsidR="00FA68C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´´´</m:t>
            </m:r>
          </m:sup>
        </m:sSubSup>
        <m:r>
          <w:rPr>
            <w:rFonts w:ascii="Cambria Math" w:hAnsi="Cambria Math" w:cs="Times New Roman"/>
            <w:color w:val="000000" w:themeColor="text1"/>
            <w:lang w:val="uk-UA"/>
          </w:rPr>
          <m:t>=-µ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den>
        </m:f>
      </m:oMath>
      <w:r w:rsidR="00FA68C6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о</w:t>
      </w:r>
      <w:r w:rsidR="007360D8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</w:t>
      </w:r>
      <w:r w:rsidR="007360D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7360D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r w:rsidR="007360D8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а в напр</w:t>
      </w:r>
      <w:r w:rsidR="007360D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мк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е</w:t>
      </w:r>
      <w:r w:rsidR="007360D8" w:rsidRPr="00A42315">
        <w:rPr>
          <w:rFonts w:ascii="Times New Roman" w:hAnsi="Times New Roman" w:cs="Times New Roman"/>
          <w:color w:val="000000" w:themeColor="text1"/>
          <w:lang w:val="uk-UA"/>
        </w:rPr>
        <w:t>рш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го ребра в</w:t>
      </w:r>
      <w:r w:rsidR="007360D8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азит</w:t>
      </w:r>
      <w:r w:rsidR="007360D8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´</m:t>
            </m:r>
          </m:sup>
        </m:sSubSup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´´</m:t>
            </m:r>
          </m:sup>
        </m:sSubSup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´´´</m:t>
            </m:r>
          </m:sup>
        </m:sSubSup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-µ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-µ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-µ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E</m:t>
                </m:r>
              </m:den>
            </m:f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3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E</m:t>
                </m:r>
              </m:den>
            </m:f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µ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3</m:t>
                    </m:r>
                  </m:sub>
                </m:sSub>
              </m:e>
            </m:d>
          </m:e>
        </m:d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 результат</w:t>
      </w:r>
      <w:r w:rsidR="00246E6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 аналог</w:t>
      </w:r>
      <w:r w:rsidR="00246E67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46E67" w:rsidRPr="00A42315">
        <w:rPr>
          <w:rFonts w:ascii="Times New Roman" w:hAnsi="Times New Roman" w:cs="Times New Roman"/>
          <w:color w:val="000000" w:themeColor="text1"/>
          <w:lang w:val="uk-UA"/>
        </w:rPr>
        <w:t>от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м</w:t>
      </w:r>
      <w:r w:rsidR="00246E67" w:rsidRPr="00A42315">
        <w:rPr>
          <w:rFonts w:ascii="Times New Roman" w:hAnsi="Times New Roman" w:cs="Times New Roman"/>
          <w:color w:val="000000" w:themeColor="text1"/>
          <w:lang w:val="uk-UA"/>
        </w:rPr>
        <w:t>аєм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AC0C5D" w:rsidRPr="00A42315" w:rsidRDefault="0050251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µ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3</m:t>
                    </m:r>
                  </m:sub>
                </m:sSub>
              </m:e>
            </m:d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,</m:t>
        </m:r>
      </m:oMath>
      <w:r w:rsidR="0069110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       </w:t>
      </w:r>
    </w:p>
    <w:p w:rsidR="00246E67" w:rsidRPr="00A42315" w:rsidRDefault="0050251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µ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</m:t>
                    </m:r>
                  </m:sub>
                </m:sSub>
              </m:e>
            </m:d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,</m:t>
        </m:r>
      </m:oMath>
      <w:r w:rsidR="0069110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     (3.</w:t>
      </w:r>
      <w:r w:rsidR="00FD77D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9</w:t>
      </w:r>
      <w:r w:rsidR="0069110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</w:t>
      </w:r>
    </w:p>
    <w:p w:rsidR="00246E67" w:rsidRPr="00A42315" w:rsidRDefault="0050251A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ε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E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-µ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1</m:t>
                      </m:r>
                    </m:sub>
                  </m:sSub>
                </m:e>
              </m:d>
            </m:e>
          </m:d>
          <m:r>
            <w:rPr>
              <w:rFonts w:ascii="Cambria Math" w:hAnsi="Cambria Math" w:cs="Times New Roman"/>
              <w:color w:val="000000" w:themeColor="text1"/>
              <w:lang w:val="uk-UA"/>
            </w:rPr>
            <m:t>.</m:t>
          </m:r>
        </m:oMath>
      </m:oMathPara>
    </w:p>
    <w:p w:rsidR="00AC0C5D" w:rsidRPr="00A42315" w:rsidRDefault="00691105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Якщо деяк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σ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, σ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2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, σ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 xml:space="preserve">3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буду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 такими, що стискають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, то  в формулу (3.</w:t>
      </w:r>
      <w:r w:rsidR="00FD77DC" w:rsidRPr="00A42315">
        <w:rPr>
          <w:rFonts w:ascii="Times New Roman" w:hAnsi="Times New Roman" w:cs="Times New Roman"/>
          <w:color w:val="000000" w:themeColor="text1"/>
          <w:lang w:val="uk-UA"/>
        </w:rPr>
        <w:t>9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)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они ста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я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наком 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нус. При плоск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жен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ан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AC0C5D" w:rsidRPr="00A42315" w:rsidRDefault="0050251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ε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E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-µ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cs="Times New Roman"/>
              <w:color w:val="000000" w:themeColor="text1"/>
              <w:lang w:val="uk-UA"/>
            </w:rPr>
            <m:t>,</m:t>
          </m:r>
        </m:oMath>
      </m:oMathPara>
    </w:p>
    <w:p w:rsidR="00EE7D76" w:rsidRPr="00A42315" w:rsidRDefault="0050251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µ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,</m:t>
        </m:r>
      </m:oMath>
      <w:r w:rsidR="00EE7D76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 xml:space="preserve"> (3.</w:t>
      </w:r>
      <w:r w:rsidR="0076365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10</w:t>
      </w:r>
      <w:r w:rsidR="00EE7D76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)</w:t>
      </w:r>
    </w:p>
    <w:p w:rsidR="00EE7D76" w:rsidRPr="00A42315" w:rsidRDefault="0050251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ε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µ</m:t>
              </m:r>
            </m:num>
            <m:den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E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cs="Times New Roman"/>
              <w:color w:val="000000" w:themeColor="text1"/>
              <w:lang w:val="uk-UA"/>
            </w:rPr>
            <m:t>.</m:t>
          </m:r>
        </m:oMath>
      </m:oMathPara>
    </w:p>
    <w:p w:rsidR="00AC0C5D" w:rsidRPr="00A42315" w:rsidRDefault="00EE7D76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бчислимо зміну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о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’є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ям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к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ного паралелеп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д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торонами a, b, c. До деформа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’є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V=abc</m:t>
        </m:r>
      </m:oMath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. П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с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proofErr w:type="spellEnd"/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еформа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C92D15" w:rsidRPr="00A42315">
        <w:rPr>
          <w:rFonts w:ascii="Times New Roman" w:hAnsi="Times New Roman" w:cs="Times New Roman"/>
          <w:color w:val="000000" w:themeColor="text1"/>
          <w:lang w:val="uk-UA"/>
        </w:rPr>
        <w:t>або нехтуюч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6130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бутками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мал</w:t>
      </w:r>
      <w:r w:rsidR="00761302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х деформац</w:t>
      </w:r>
      <w:r w:rsidR="007613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, </w:t>
      </w:r>
      <w:r w:rsidR="00761302" w:rsidRPr="00A42315">
        <w:rPr>
          <w:rFonts w:ascii="Times New Roman" w:hAnsi="Times New Roman" w:cs="Times New Roman"/>
          <w:color w:val="000000" w:themeColor="text1"/>
          <w:lang w:val="uk-UA"/>
        </w:rPr>
        <w:t>маємо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4318D2" w:rsidRPr="00A42315" w:rsidRDefault="0050251A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=abc+abΔc+acΔb+bcΔa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·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ε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ε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ε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3</m:t>
                  </m:r>
                </m:sub>
              </m:sSub>
            </m:e>
          </m:d>
        </m:oMath>
      </m:oMathPara>
    </w:p>
    <w:p w:rsidR="00AC0C5D" w:rsidRPr="00A42315" w:rsidRDefault="004318D2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а зміна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о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’є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орівнює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AC0C5D" w:rsidRPr="00A42315" w:rsidRDefault="004318D2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lang w:val="uk-UA"/>
          </w:rPr>
          <m:t>Θ</m:t>
        </m:r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</m:oMath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.    (3.</w:t>
      </w:r>
      <w:r w:rsidR="00F308D1" w:rsidRPr="00A42315">
        <w:rPr>
          <w:rFonts w:ascii="Times New Roman" w:hAnsi="Times New Roman" w:cs="Times New Roman"/>
          <w:color w:val="000000" w:themeColor="text1"/>
          <w:lang w:val="uk-UA"/>
        </w:rPr>
        <w:t>1</w:t>
      </w:r>
      <w:r w:rsidR="00FD77DC" w:rsidRPr="00A42315">
        <w:rPr>
          <w:rFonts w:ascii="Times New Roman" w:hAnsi="Times New Roman" w:cs="Times New Roman"/>
          <w:color w:val="000000" w:themeColor="text1"/>
          <w:lang w:val="uk-UA"/>
        </w:rPr>
        <w:t>1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)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</w:t>
      </w:r>
      <w:r w:rsidR="004318D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ставим в (3.9) (3.7), получим</w:t>
      </w:r>
      <w:r w:rsidR="004318D2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AC0C5D" w:rsidRPr="00A42315" w:rsidRDefault="004318D2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lang w:val="uk-UA"/>
          </w:rPr>
          <m:t>Θ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-2µ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e>
        </m:d>
      </m:oMath>
      <w:r w:rsidR="00681E54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.   (3.1</w:t>
      </w:r>
      <w:r w:rsidR="00FD77DC" w:rsidRPr="00A42315">
        <w:rPr>
          <w:rFonts w:ascii="Times New Roman" w:hAnsi="Times New Roman" w:cs="Times New Roman"/>
          <w:color w:val="000000" w:themeColor="text1"/>
          <w:lang w:val="uk-UA"/>
        </w:rPr>
        <w:t>2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) </w:t>
      </w:r>
    </w:p>
    <w:p w:rsidR="00AC0C5D" w:rsidRPr="00A42315" w:rsidRDefault="00681E54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що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σ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</m:oMath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то </w:t>
      </w:r>
    </w:p>
    <w:p w:rsidR="00AC0C5D" w:rsidRPr="00A42315" w:rsidRDefault="00681E54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lang w:val="uk-UA"/>
          </w:rPr>
          <m:t>Θ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-2µ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3σ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.     (3.1</w:t>
      </w:r>
      <w:r w:rsidR="00FD77DC" w:rsidRPr="00A42315">
        <w:rPr>
          <w:rFonts w:ascii="Times New Roman" w:hAnsi="Times New Roman" w:cs="Times New Roman"/>
          <w:color w:val="000000" w:themeColor="text1"/>
          <w:lang w:val="uk-UA"/>
        </w:rPr>
        <w:t>3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)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еличину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-2µ</m:t>
                </m:r>
              </m:e>
            </m:d>
          </m:den>
        </m:f>
      </m:oMath>
      <w:r w:rsidR="00604515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з</w:t>
      </w:r>
      <w:r w:rsidR="0060451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ют</w:t>
      </w:r>
      <w:r w:rsidR="00604515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одулем об</w:t>
      </w:r>
      <w:r w:rsidR="00604515" w:rsidRPr="00A42315">
        <w:rPr>
          <w:rFonts w:ascii="Times New Roman" w:hAnsi="Times New Roman" w:cs="Times New Roman"/>
          <w:color w:val="000000" w:themeColor="text1"/>
          <w:lang w:val="uk-UA"/>
        </w:rPr>
        <w:t>’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но</w:t>
      </w:r>
      <w:r w:rsidR="00604515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еформац</w:t>
      </w:r>
      <w:r w:rsidR="00604515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0451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045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знача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укво</w:t>
      </w:r>
      <w:r w:rsidR="00604515" w:rsidRPr="00A42315">
        <w:rPr>
          <w:rFonts w:ascii="Times New Roman" w:hAnsi="Times New Roman" w:cs="Times New Roman"/>
          <w:color w:val="000000" w:themeColor="text1"/>
          <w:lang w:val="uk-UA"/>
        </w:rPr>
        <w:t>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K , тод</w:t>
      </w:r>
      <w:r w:rsidR="0060451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3.11) буде </w:t>
      </w:r>
      <w:r w:rsidR="006045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ат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и</w:t>
      </w:r>
      <w:r w:rsidR="00604515" w:rsidRPr="00A42315">
        <w:rPr>
          <w:rFonts w:ascii="Times New Roman" w:hAnsi="Times New Roman" w:cs="Times New Roman"/>
          <w:color w:val="000000" w:themeColor="text1"/>
          <w:lang w:val="uk-UA"/>
        </w:rPr>
        <w:t>гля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AC0C5D" w:rsidRPr="00A42315" w:rsidRDefault="00604515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lang w:val="uk-UA"/>
          </w:rPr>
          <m:t>Θ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K</m:t>
            </m:r>
          </m:den>
        </m:f>
      </m:oMath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AC0C5D" w:rsidRPr="00A42315" w:rsidRDefault="0041329B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міна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о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’є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жить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ль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ід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у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г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в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х нап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а не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ід ї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х с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іввідношення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ому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убик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тримає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од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ж Θ, 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и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будут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 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>йо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го граня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>х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яти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>зн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>за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еличин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>ою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σ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 σ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2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 σ</w:t>
      </w:r>
      <w:r w:rsidR="00C00C7E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3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>чи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днаков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AC0C5D" w:rsidRPr="00A42315" w:rsidRDefault="0050251A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n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den>
        </m:f>
      </m:oMath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AC0C5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танньому випадк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с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ебра кубика 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трима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днакову деформац</w:t>
      </w:r>
      <w:r w:rsidR="00C00C7E" w:rsidRPr="00A42315">
        <w:rPr>
          <w:rFonts w:ascii="Times New Roman" w:hAnsi="Times New Roman" w:cs="Times New Roman"/>
          <w:color w:val="000000" w:themeColor="text1"/>
          <w:lang w:val="uk-UA"/>
        </w:rPr>
        <w:t>і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рис. 3.5)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n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·3K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n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K</m:t>
            </m:r>
          </m:den>
        </m:f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B40EBF" w:rsidRPr="00A42315" w:rsidRDefault="008018CC" w:rsidP="00A525A4">
      <w:pPr>
        <w:spacing w:after="0"/>
        <w:ind w:firstLine="567"/>
        <w:jc w:val="both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Приклад 3.1.</w:t>
      </w:r>
    </w:p>
    <w:p w:rsidR="008018CC" w:rsidRPr="00A42315" w:rsidRDefault="008018CC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Брус, що має форму парале</w:t>
      </w:r>
      <w:r w:rsidR="00F37B0B" w:rsidRPr="00A42315">
        <w:rPr>
          <w:rFonts w:ascii="Times New Roman" w:hAnsi="Times New Roman" w:cs="Times New Roman"/>
          <w:color w:val="000000" w:themeColor="text1"/>
          <w:lang w:val="uk-UA"/>
        </w:rPr>
        <w:t>л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іпеда, розтягається силами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300 kH</m:t>
        </m:r>
      </m:oMath>
      <w:r w:rsidR="000666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стискається силам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720 kH</m:t>
        </m:r>
      </m:oMath>
      <w:r w:rsidR="000666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. Визначити нормальне й дотичне напруження по перерізу </w:t>
      </w:r>
      <w:r w:rsidR="00066699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m</w:t>
      </w:r>
      <w:r w:rsidR="00066699" w:rsidRPr="00A42315">
        <w:rPr>
          <w:rFonts w:ascii="Times New Roman" w:eastAsiaTheme="minorEastAsia" w:hAnsi="Times New Roman" w:cs="Times New Roman"/>
          <w:b/>
          <w:i/>
          <w:color w:val="000000" w:themeColor="text1"/>
        </w:rPr>
        <w:t xml:space="preserve"> – </w:t>
      </w:r>
      <w:r w:rsidR="00066699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n</w:t>
      </w:r>
      <w:r w:rsidR="00066699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06669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рис. 3.7).</w:t>
      </w:r>
    </w:p>
    <w:p w:rsidR="00066699" w:rsidRPr="00A42315" w:rsidRDefault="004F2E6D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  <w:lastRenderedPageBreak/>
        <w:drawing>
          <wp:inline distT="0" distB="0" distL="0" distR="0">
            <wp:extent cx="2811780" cy="1696599"/>
            <wp:effectExtent l="0" t="0" r="762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427" cy="170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699" w:rsidRPr="00A42315" w:rsidRDefault="004F2E6D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ис. 3.7.</w:t>
      </w:r>
    </w:p>
    <w:p w:rsidR="004F2E6D" w:rsidRPr="00A42315" w:rsidRDefault="0065726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ання.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изначаємо величини головних напружень</w:t>
      </w:r>
    </w:p>
    <w:p w:rsidR="0065726D" w:rsidRPr="00A42315" w:rsidRDefault="0050251A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0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6·10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5</m:t>
        </m:r>
        <m:f>
          <m:fPr>
            <m:type m:val="skw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kH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м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50 МПа</m:t>
        </m:r>
      </m:oMath>
      <w:r w:rsidR="0065726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65726D" w:rsidRPr="00A42315" w:rsidRDefault="0050251A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Y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72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6·15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-8</m:t>
        </m:r>
        <m:f>
          <m:fPr>
            <m:type m:val="skw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kH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см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-80 МПа</m:t>
        </m:r>
      </m:oMath>
      <w:r w:rsidR="00130FB2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130FB2" w:rsidRPr="00A42315" w:rsidRDefault="00130FB2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а формулою (3.3) одержимо</w:t>
      </w:r>
    </w:p>
    <w:p w:rsidR="00130FB2" w:rsidRPr="00A42315" w:rsidRDefault="0050251A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α=50</m:t>
                </m:r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6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π-80</m:t>
                </m:r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6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π=17,5 МПа</m:t>
                </m:r>
              </m:e>
            </m:func>
          </m:e>
        </m:func>
      </m:oMath>
      <w:r w:rsidR="00531A3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531A3B" w:rsidRPr="00A42315" w:rsidRDefault="00531A3B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а формулою (3.4) одержимо</w:t>
      </w:r>
    </w:p>
    <w:p w:rsidR="00531A3B" w:rsidRPr="00A42315" w:rsidRDefault="0050251A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α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den>
        </m:f>
        <m:func>
          <m:fun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α=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50+80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1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π=-56,3 МПа</m:t>
                </m:r>
              </m:e>
            </m:func>
          </m:e>
        </m:func>
      </m:oMath>
      <w:r w:rsidR="0024676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246768" w:rsidRPr="00A42315" w:rsidRDefault="00246768" w:rsidP="00A525A4">
      <w:pPr>
        <w:spacing w:after="0"/>
        <w:ind w:firstLine="567"/>
        <w:jc w:val="both"/>
        <w:rPr>
          <w:rFonts w:ascii="Times New Roman" w:hAnsi="Times New Roman" w:cs="Times New Roman"/>
          <w:b/>
          <w:color w:val="000000" w:themeColor="text1"/>
          <w:lang w:val="uk-UA"/>
        </w:rPr>
      </w:pPr>
    </w:p>
    <w:p w:rsidR="00246768" w:rsidRPr="00A42315" w:rsidRDefault="00246768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Приклад 3.</w:t>
      </w:r>
      <w:r w:rsidR="00F6278B" w:rsidRPr="00A42315">
        <w:rPr>
          <w:rFonts w:ascii="Times New Roman" w:hAnsi="Times New Roman" w:cs="Times New Roman"/>
          <w:b/>
          <w:color w:val="000000" w:themeColor="text1"/>
          <w:lang w:val="uk-UA"/>
        </w:rPr>
        <w:t>2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.</w:t>
      </w:r>
    </w:p>
    <w:p w:rsidR="00531A3B" w:rsidRPr="00A42315" w:rsidRDefault="00246768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ля заданого напруженого стану (рис. 3.8)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=80 МПа; 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Y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=40 МПа;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YX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XY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 xml:space="preserve">=35 </m:t>
        </m:r>
        <m:r>
          <w:rPr>
            <w:rFonts w:ascii="Cambria Math" w:hAnsi="Cambria Math" w:cs="Times New Roman"/>
            <w:color w:val="000000" w:themeColor="text1"/>
            <w:lang w:val="uk-UA"/>
          </w:rPr>
          <m:t>МПа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246768" w:rsidRPr="00A42315" w:rsidRDefault="00F6278B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Визначити величину і напрямок головних напружень.</w:t>
      </w:r>
    </w:p>
    <w:p w:rsidR="00F6278B" w:rsidRPr="00A42315" w:rsidRDefault="00F6278B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noProof/>
          <w:color w:val="000000" w:themeColor="text1"/>
          <w:lang w:eastAsia="ru-RU"/>
        </w:rPr>
        <w:drawing>
          <wp:inline distT="0" distB="0" distL="0" distR="0" wp14:anchorId="12624741" wp14:editId="376F8516">
            <wp:extent cx="2231913" cy="1634490"/>
            <wp:effectExtent l="0" t="0" r="0" b="381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251760" cy="1649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278B" w:rsidRPr="00A42315" w:rsidRDefault="00F6278B" w:rsidP="00A525A4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3.8.</w:t>
      </w:r>
    </w:p>
    <w:p w:rsidR="00F6278B" w:rsidRPr="00A42315" w:rsidRDefault="00F6278B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ання.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308D1" w:rsidRPr="00A42315">
        <w:rPr>
          <w:rFonts w:ascii="Times New Roman" w:hAnsi="Times New Roman" w:cs="Times New Roman"/>
          <w:color w:val="000000" w:themeColor="text1"/>
          <w:lang w:val="uk-UA"/>
        </w:rPr>
        <w:t>За формулами (3.</w:t>
      </w:r>
      <w:r w:rsidR="00FD77DC" w:rsidRPr="00A42315">
        <w:rPr>
          <w:rFonts w:ascii="Times New Roman" w:hAnsi="Times New Roman" w:cs="Times New Roman"/>
          <w:color w:val="000000" w:themeColor="text1"/>
          <w:lang w:val="uk-UA"/>
        </w:rPr>
        <w:t>8</w:t>
      </w:r>
      <w:r w:rsidR="00F308D1" w:rsidRPr="00A42315">
        <w:rPr>
          <w:rFonts w:ascii="Times New Roman" w:hAnsi="Times New Roman" w:cs="Times New Roman"/>
          <w:color w:val="000000" w:themeColor="text1"/>
          <w:lang w:val="uk-UA"/>
        </w:rPr>
        <w:t>) знаходимо</w:t>
      </w:r>
    </w:p>
    <w:p w:rsidR="00F308D1" w:rsidRPr="00A42315" w:rsidRDefault="0050251A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Y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80+4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80-40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5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color w:val="000000" w:themeColor="text1"/>
            <w:lang w:val="uk-UA"/>
          </w:rPr>
          <m:t>=100,3 МПа</m:t>
        </m:r>
      </m:oMath>
      <w:r w:rsidR="000819E1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</w:t>
      </w:r>
    </w:p>
    <w:p w:rsidR="000819E1" w:rsidRPr="00A42315" w:rsidRDefault="0050251A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Y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80+4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80-40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5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color w:val="000000" w:themeColor="text1"/>
            <w:lang w:val="uk-UA"/>
          </w:rPr>
          <m:t>=19,7 МПа</m:t>
        </m:r>
      </m:oMath>
      <w:r w:rsidR="000819E1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.</w:t>
      </w:r>
    </w:p>
    <w:p w:rsidR="000819E1" w:rsidRPr="00A42315" w:rsidRDefault="000819E1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Положення головних площадок визначимо за формулою (</w:t>
      </w:r>
      <w:r w:rsidR="00FD77D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3.7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</w:t>
      </w:r>
    </w:p>
    <w:p w:rsidR="00FD77DC" w:rsidRPr="00A42315" w:rsidRDefault="0050251A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tan</m:t>
            </m:r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τ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X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Y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·35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80-40</m:t>
                </m:r>
              </m:den>
            </m:f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=1,75</m:t>
            </m:r>
          </m:e>
        </m:func>
      </m:oMath>
      <w:r w:rsidR="00FD77D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FD77DC" w:rsidRPr="00A42315" w:rsidRDefault="00FD77DC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lang w:val="uk-UA"/>
            </w:rPr>
            <m:t>2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=1,06 рад.   і  2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0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 xml:space="preserve">=4,21 рад. </m:t>
          </m:r>
        </m:oMath>
      </m:oMathPara>
    </w:p>
    <w:p w:rsidR="00574506" w:rsidRPr="00A42315" w:rsidRDefault="00574506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Отже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0,53 </m:t>
        </m:r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рад.   і   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2,105 </m:t>
        </m:r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рад. 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Підставляючи в (3.3) спочатк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0,53 </m:t>
        </m:r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lang w:val="uk-UA"/>
          </w:rPr>
          <m:t>рад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., а поті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2,105 </m:t>
        </m:r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lang w:val="uk-UA"/>
          </w:rPr>
          <m:t>рад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, легко встановити, який із цих двох кутів визначає положення головної площадки</w:t>
      </w:r>
      <w:r w:rsidR="0010792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по якій діє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</m:oMath>
      <w:r w:rsidR="0010792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який кут відповідає площадці, по якій діє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</m:oMath>
      <w:r w:rsidR="0010792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.</w:t>
      </w:r>
    </w:p>
    <w:p w:rsidR="00000D31" w:rsidRPr="00A42315" w:rsidRDefault="00000D31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</w:p>
    <w:p w:rsidR="00107929" w:rsidRPr="00A42315" w:rsidRDefault="00107929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Приклад 3.3.</w:t>
      </w:r>
    </w:p>
    <w:p w:rsidR="00107929" w:rsidRPr="00A42315" w:rsidRDefault="00107929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тальний паралелепіпед розтягається у двох напрямках силами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72 kH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60 kH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(рис. 3.9).</w:t>
      </w:r>
    </w:p>
    <w:p w:rsidR="00107929" w:rsidRPr="00A42315" w:rsidRDefault="00107929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Дано</w:t>
      </w:r>
      <w:r w:rsidR="00746D5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: розміри ребр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a=6 cm;b=4 cm;c=2 cm;E=2.1·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5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МПа ;µ=0,3</m:t>
        </m:r>
      </m:oMath>
      <w:r w:rsidR="00746D5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 Визначити абсолютні деформації ребр і величину потенціальної енергії деформації.</w:t>
      </w:r>
    </w:p>
    <w:p w:rsidR="00746D54" w:rsidRPr="00A42315" w:rsidRDefault="00B3190B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noProof/>
          <w:color w:val="000000" w:themeColor="text1"/>
          <w:lang w:eastAsia="ru-RU"/>
        </w:rPr>
        <w:drawing>
          <wp:inline distT="0" distB="0" distL="0" distR="0" wp14:anchorId="615E82FB" wp14:editId="423BF9C2">
            <wp:extent cx="2110740" cy="1662800"/>
            <wp:effectExtent l="0" t="0" r="381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139419" cy="1685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6D54" w:rsidRPr="00A42315" w:rsidRDefault="00746D54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ис. 3.9.</w:t>
      </w:r>
    </w:p>
    <w:p w:rsidR="00746D54" w:rsidRPr="00A42315" w:rsidRDefault="00746D54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ання.</w:t>
      </w:r>
      <w:r w:rsidR="00B3190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находимо спочатку головні напруження</w:t>
      </w:r>
    </w:p>
    <w:p w:rsidR="00B3190B" w:rsidRPr="00A42315" w:rsidRDefault="0050251A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7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6∙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6</m:t>
        </m:r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kH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m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60 МПа</m:t>
        </m:r>
      </m:oMath>
      <w:r w:rsidR="00B3190B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;</w:t>
      </w:r>
    </w:p>
    <w:p w:rsidR="00B3190B" w:rsidRPr="00A42315" w:rsidRDefault="0050251A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Y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Y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6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∙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 xml:space="preserve">=7,5 </m:t>
        </m:r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kH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cm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75 МПа</m:t>
        </m:r>
      </m:oMath>
      <w:r w:rsidR="00763653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.</w:t>
      </w:r>
    </w:p>
    <w:p w:rsidR="00763653" w:rsidRPr="00A42315" w:rsidRDefault="00763653" w:rsidP="00A525A4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lastRenderedPageBreak/>
        <w:t xml:space="preserve">Отже,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75 МПа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  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=60 МПа ; 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0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763653" w:rsidRPr="00A42315" w:rsidRDefault="00763653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а формулами (3.10) обчислюємо відносні деформації</w:t>
      </w:r>
    </w:p>
    <w:p w:rsidR="00763653" w:rsidRPr="00A42315" w:rsidRDefault="0050251A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µ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7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,1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5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-0,3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6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,1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5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2,71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</m:oMath>
      <w:r w:rsidR="00290C42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D242D6" w:rsidRPr="00A42315" w:rsidRDefault="0050251A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µ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6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,1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5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-0,3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7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,1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5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1,79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</m:oMath>
      <w:r w:rsidR="00D242D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D242D6" w:rsidRPr="00A42315" w:rsidRDefault="0050251A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µ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,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,1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5</m:t>
                </m:r>
              </m:sup>
            </m:sSup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75+60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-1,93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</m:oMath>
      <w:r w:rsidR="00290C42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290C42" w:rsidRPr="00A42315" w:rsidRDefault="00290C42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Абсолютні деформації</w:t>
      </w:r>
    </w:p>
    <w:p w:rsidR="00290C42" w:rsidRPr="00A42315" w:rsidRDefault="00290C42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∆a=a∙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6∙2,71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=0,00163 см</m:t>
        </m:r>
      </m:oMath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;</w:t>
      </w:r>
    </w:p>
    <w:p w:rsidR="00290C42" w:rsidRPr="00A42315" w:rsidRDefault="00290C42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∆b=b∙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4∙1,79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=0,000716 с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290C42" w:rsidRPr="00A42315" w:rsidRDefault="00A6468E" w:rsidP="00A525A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∆</m:t>
        </m:r>
        <m:r>
          <w:rPr>
            <w:rFonts w:ascii="Cambria Math" w:hAnsi="Cambria Math" w:cs="Times New Roman"/>
            <w:color w:val="000000" w:themeColor="text1"/>
            <w:lang w:val="en-US"/>
          </w:rPr>
          <m:t>c</m:t>
        </m:r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c</m:t>
        </m:r>
        <m:r>
          <w:rPr>
            <w:rFonts w:ascii="Cambria Math" w:hAnsi="Cambria Math" w:cs="Times New Roman"/>
            <w:color w:val="000000" w:themeColor="text1"/>
            <w:lang w:val="uk-UA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2∙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1,93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-4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-0,000386 с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A6468E" w:rsidRPr="00A42315" w:rsidRDefault="00A6468E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изначаємо потенціальну енергію деформації</w:t>
      </w:r>
    </w:p>
    <w:p w:rsidR="00A6468E" w:rsidRPr="00A42315" w:rsidRDefault="00A6468E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u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E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2µ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∙2,1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5</m:t>
                </m:r>
              </m:sup>
            </m:sSup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75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6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2∙0,3∙75∙60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 xml:space="preserve">=0,0156 </m:t>
        </m:r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Н∙см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см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den>
        </m:f>
      </m:oMath>
      <w:r w:rsidR="0040412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40412A" w:rsidRPr="00A42315" w:rsidRDefault="0040412A" w:rsidP="00A525A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Об’єм паралелепіпеда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V=a∙b∙c=6∙4∙2=48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</m:t>
            </m:r>
          </m:sup>
        </m:sSup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 Повна потенціальна енергія деформації становить</w:t>
      </w:r>
    </w:p>
    <w:p w:rsidR="0040412A" w:rsidRPr="00A42315" w:rsidRDefault="00E313F3" w:rsidP="00821356">
      <w:pPr>
        <w:spacing w:after="240"/>
        <w:ind w:firstLine="567"/>
        <w:jc w:val="center"/>
        <w:rPr>
          <w:rFonts w:ascii="Times New Roman" w:hAnsi="Times New Roman" w:cs="Times New Roman"/>
          <w:i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  <w:lang w:val="en-US"/>
          </w:rPr>
          <m:t>U</m:t>
        </m:r>
        <m:r>
          <w:rPr>
            <w:rFonts w:ascii="Cambria Math" w:hAnsi="Cambria Math" w:cs="Times New Roman"/>
            <w:color w:val="000000" w:themeColor="text1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u</m:t>
        </m:r>
        <m:r>
          <w:rPr>
            <w:rFonts w:ascii="Cambria Math" w:hAnsi="Cambria Math" w:cs="Times New Roman"/>
            <w:color w:val="000000" w:themeColor="text1"/>
          </w:rPr>
          <m:t>∙</m:t>
        </m:r>
        <m:r>
          <w:rPr>
            <w:rFonts w:ascii="Cambria Math" w:hAnsi="Cambria Math" w:cs="Times New Roman"/>
            <w:color w:val="000000" w:themeColor="text1"/>
            <w:lang w:val="en-US"/>
          </w:rPr>
          <m:t>V</m:t>
        </m:r>
        <m:r>
          <w:rPr>
            <w:rFonts w:ascii="Cambria Math" w:hAnsi="Cambria Math" w:cs="Times New Roman"/>
            <w:color w:val="000000" w:themeColor="text1"/>
          </w:rPr>
          <m:t xml:space="preserve">=1,56∙48=74,5  </m:t>
        </m:r>
        <m:r>
          <w:rPr>
            <w:rFonts w:ascii="Cambria Math" w:hAnsi="Cambria Math" w:cs="Times New Roman"/>
            <w:color w:val="000000" w:themeColor="text1"/>
            <w:lang w:val="en-US"/>
          </w:rPr>
          <m:t>H</m:t>
        </m:r>
        <m:r>
          <w:rPr>
            <w:rFonts w:ascii="Cambria Math" w:hAnsi="Cambria Math" w:cs="Times New Roman"/>
            <w:color w:val="000000" w:themeColor="text1"/>
          </w:rPr>
          <m:t>∙</m:t>
        </m:r>
        <m:r>
          <w:rPr>
            <w:rFonts w:ascii="Cambria Math" w:hAnsi="Cambria Math" w:cs="Times New Roman"/>
            <w:color w:val="000000" w:themeColor="text1"/>
            <w:lang w:val="en-US"/>
          </w:rPr>
          <m:t>cm</m:t>
        </m:r>
      </m:oMath>
      <w:r w:rsidRPr="00A42315">
        <w:rPr>
          <w:rFonts w:ascii="Times New Roman" w:eastAsiaTheme="minorEastAsia" w:hAnsi="Times New Roman" w:cs="Times New Roman"/>
          <w:i/>
          <w:color w:val="000000" w:themeColor="text1"/>
        </w:rPr>
        <w:t>.</w:t>
      </w:r>
    </w:p>
    <w:p w:rsidR="00604515" w:rsidRPr="00A42315" w:rsidRDefault="00196141" w:rsidP="00A525A4">
      <w:pPr>
        <w:spacing w:after="0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Питання для </w:t>
      </w:r>
      <w:r w:rsidR="00AC0C5D" w:rsidRPr="00A42315">
        <w:rPr>
          <w:rFonts w:ascii="Times New Roman" w:hAnsi="Times New Roman" w:cs="Times New Roman"/>
          <w:b/>
          <w:color w:val="000000" w:themeColor="text1"/>
          <w:lang w:val="uk-UA"/>
        </w:rPr>
        <w:t>самоконтрол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ю</w:t>
      </w:r>
    </w:p>
    <w:p w:rsidR="00604515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. </w:t>
      </w:r>
      <w:r w:rsidR="0019614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і випадк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196141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руса наз</w:t>
      </w:r>
      <w:r w:rsidR="00196141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ют</w:t>
      </w:r>
      <w:r w:rsidR="00196141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центральн</w:t>
      </w:r>
      <w:r w:rsidR="00196141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 р</w:t>
      </w:r>
      <w:r w:rsidR="00196141" w:rsidRPr="00A42315">
        <w:rPr>
          <w:rFonts w:ascii="Times New Roman" w:hAnsi="Times New Roman" w:cs="Times New Roman"/>
          <w:color w:val="000000" w:themeColor="text1"/>
          <w:lang w:val="uk-UA"/>
        </w:rPr>
        <w:t>озтягування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4A612E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2. </w:t>
      </w:r>
      <w:r w:rsidR="0019614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 обчислюю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начен</w:t>
      </w:r>
      <w:r w:rsidR="00196141" w:rsidRPr="00A42315">
        <w:rPr>
          <w:rFonts w:ascii="Times New Roman" w:hAnsi="Times New Roman" w:cs="Times New Roman"/>
          <w:color w:val="000000" w:themeColor="text1"/>
          <w:lang w:val="uk-UA"/>
        </w:rPr>
        <w:t>н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19614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здовжньої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ил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вільном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перечном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бруса? </w:t>
      </w:r>
    </w:p>
    <w:p w:rsidR="004A612E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3.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явля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обо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юра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здовжні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ил?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Як вона будуєтьс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?</w:t>
      </w:r>
    </w:p>
    <w:p w:rsidR="004A612E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4.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 розподіляю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ормальн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в поперечном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бруса при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й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го центральном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тягуван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(с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тискан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? Ч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у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ни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дорівнюют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AC0C5D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5.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 використовує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г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теза плоских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ів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ля в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снен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закон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поділ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н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поперечном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о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я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г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утого (с</w:t>
      </w:r>
      <w:r w:rsidR="00D92B76" w:rsidRPr="00A42315">
        <w:rPr>
          <w:rFonts w:ascii="Times New Roman" w:hAnsi="Times New Roman" w:cs="Times New Roman"/>
          <w:color w:val="000000" w:themeColor="text1"/>
          <w:lang w:val="uk-UA"/>
        </w:rPr>
        <w:t>тиснутог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 стержня? </w:t>
      </w:r>
    </w:p>
    <w:p w:rsidR="004A612E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6.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Як будуют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юр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ормальн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х напр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4A612E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7.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 обчислю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ормальн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тич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в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хилих переріза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бруса? В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их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а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о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я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г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утого бруса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ника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ьш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ормальн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ких - на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ьш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тич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?</w:t>
      </w:r>
    </w:p>
    <w:p w:rsidR="004A612E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8.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Щ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 таке абсолютна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здовж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? </w:t>
      </w:r>
    </w:p>
    <w:p w:rsidR="004A612E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9.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Щ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аке відносна поздовж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?</w:t>
      </w:r>
    </w:p>
    <w:p w:rsidR="004A612E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 xml:space="preserve"> 10.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м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н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ь абсолютно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ї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? </w:t>
      </w:r>
    </w:p>
    <w:p w:rsidR="004A612E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1.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Щ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вля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обо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одуль </w:t>
      </w:r>
      <w:r w:rsidR="00D506F8" w:rsidRPr="00A42315">
        <w:rPr>
          <w:rFonts w:ascii="Times New Roman" w:hAnsi="Times New Roman" w:cs="Times New Roman"/>
          <w:color w:val="000000" w:themeColor="text1"/>
          <w:lang w:val="uk-UA"/>
        </w:rPr>
        <w:t>поздовжньої пружност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плива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еличина 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Е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 деформац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ю бруса? </w:t>
      </w:r>
    </w:p>
    <w:p w:rsidR="004A612E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2.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Щ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 таке ж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рсткіс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перечного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ри р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зтягуван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(с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тискан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? </w:t>
      </w:r>
    </w:p>
    <w:p w:rsidR="004A612E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3.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сформулюєтьс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акон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Гука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? Напиш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іт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формул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абсолютно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ї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бруса. </w:t>
      </w:r>
    </w:p>
    <w:p w:rsidR="004A612E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4.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Щ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 наз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я абсолютно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ю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перечн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и  деформац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ми бруса? </w:t>
      </w:r>
    </w:p>
    <w:p w:rsidR="004A612E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5.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Щ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 таке ко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ф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ц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і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т Пуассона? </w:t>
      </w:r>
    </w:p>
    <w:p w:rsidR="0019001B" w:rsidRPr="00A42315" w:rsidRDefault="00AC0C5D" w:rsidP="00A525A4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6.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Щ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 таке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границ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ропорц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ійност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границя пружност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границя текучост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границя міцност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(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аб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E3AD7" w:rsidRPr="00A42315">
        <w:rPr>
          <w:rFonts w:ascii="Times New Roman" w:hAnsi="Times New Roman" w:cs="Times New Roman"/>
          <w:color w:val="000000" w:themeColor="text1"/>
          <w:lang w:val="uk-UA"/>
        </w:rPr>
        <w:t>тимчасовий опі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?</w:t>
      </w:r>
    </w:p>
    <w:p w:rsidR="00F37B0B" w:rsidRPr="00A42315" w:rsidRDefault="00F37B0B" w:rsidP="00DC25EF">
      <w:pPr>
        <w:jc w:val="both"/>
        <w:rPr>
          <w:rFonts w:ascii="Times New Roman" w:hAnsi="Times New Roman" w:cs="Times New Roman"/>
          <w:color w:val="000000" w:themeColor="text1"/>
          <w:lang w:val="uk-UA"/>
        </w:rPr>
      </w:pPr>
    </w:p>
    <w:p w:rsidR="00641863" w:rsidRPr="00A42315" w:rsidRDefault="00641863" w:rsidP="00DC25EF">
      <w:pPr>
        <w:jc w:val="both"/>
        <w:rPr>
          <w:rFonts w:ascii="Times New Roman" w:hAnsi="Times New Roman" w:cs="Times New Roman"/>
          <w:color w:val="000000" w:themeColor="text1"/>
          <w:lang w:val="uk-UA"/>
        </w:rPr>
        <w:sectPr w:rsidR="00641863" w:rsidRPr="00A42315" w:rsidSect="00B92358">
          <w:pgSz w:w="8391" w:h="11906" w:code="11"/>
          <w:pgMar w:top="567" w:right="567" w:bottom="709" w:left="851" w:header="709" w:footer="709" w:gutter="0"/>
          <w:cols w:space="708"/>
          <w:docGrid w:linePitch="360"/>
        </w:sectPr>
      </w:pPr>
    </w:p>
    <w:p w:rsidR="00212C31" w:rsidRPr="00A42315" w:rsidRDefault="00212C31" w:rsidP="00212C31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lastRenderedPageBreak/>
        <w:t>4. ЗСУВ. ПОНЯТТЯ ПРО ЗСУВ</w:t>
      </w:r>
    </w:p>
    <w:p w:rsidR="00212C31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и простому  розтяганні або стисканні дві частини стержня, що розділені похилим перерізом, намагаються не тільки відірватись одна від другої, але і зсунутись одна відносно другої. </w:t>
      </w:r>
    </w:p>
    <w:p w:rsidR="00212C31" w:rsidRPr="00A42315" w:rsidRDefault="00212C31" w:rsidP="00212C31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2348759" cy="1535007"/>
            <wp:effectExtent l="0" t="0" r="0" b="8255"/>
            <wp:docPr id="15" name="Рисунок 15" descr="C:\Users\Nick\Desktop\рис. тмм\Безымянный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Nick\Desktop\рис. тмм\Безымянный51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5053" cy="1545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2C31" w:rsidRPr="00A42315" w:rsidRDefault="00212C31" w:rsidP="00212C31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4.1</w:t>
      </w:r>
    </w:p>
    <w:p w:rsidR="00B0036B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практиці цілий ряд деталей і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 конструкц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ацю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таких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умова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щ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овніш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ил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магаються їх зруйнувати шляхом зсув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(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н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ри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кла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 болтове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акл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ков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з’єднанн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. </w:t>
      </w:r>
    </w:p>
    <w:p w:rsidR="00B0036B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зсув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рис.4.1)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остат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ньою степен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ближе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оже б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актич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н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отримана в тому випадк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ко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л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 брус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оти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жн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ор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 д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в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н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ил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перпендикулярн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с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руса 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авлен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проти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ж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орон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р</w:t>
      </w:r>
      <w:r w:rsidR="00B214D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зання прутків 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ножицям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. Л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 част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ин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руса 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окремлюється від правої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 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деякому перерізу «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ab</w:t>
      </w:r>
      <w:proofErr w:type="spellEnd"/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. На практи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сув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 чистом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ид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тримат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рудно, 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кільки зазвичай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суву супроводжується іншим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идами деформац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, 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астіш за все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іє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згин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212C31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нутр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ішн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ила, 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виника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abcd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 д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єю зовнішніх </w:t>
      </w:r>
      <w:r w:rsidR="00857AF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ил 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же бути отриман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 у</w:t>
      </w:r>
      <w:r w:rsidR="004862BD" w:rsidRPr="00A42315">
        <w:rPr>
          <w:rFonts w:ascii="Times New Roman" w:hAnsi="Times New Roman" w:cs="Times New Roman"/>
          <w:color w:val="000000" w:themeColor="text1"/>
          <w:lang w:val="uk-UA"/>
        </w:rPr>
        <w:t>мови рівноваг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дн</w:t>
      </w:r>
      <w:r w:rsidR="00B0036B" w:rsidRPr="00A42315">
        <w:rPr>
          <w:rFonts w:ascii="Times New Roman" w:hAnsi="Times New Roman" w:cs="Times New Roman"/>
          <w:color w:val="000000" w:themeColor="text1"/>
          <w:lang w:val="uk-UA"/>
        </w:rPr>
        <w:t>іє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 част</w:t>
      </w:r>
      <w:r w:rsidR="00B0036B" w:rsidRPr="00A42315">
        <w:rPr>
          <w:rFonts w:ascii="Times New Roman" w:hAnsi="Times New Roman" w:cs="Times New Roman"/>
          <w:color w:val="000000" w:themeColor="text1"/>
          <w:lang w:val="uk-UA"/>
        </w:rPr>
        <w:t>и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руса </w:t>
      </w:r>
      <w:r w:rsidR="00B0036B" w:rsidRPr="00A42315">
        <w:rPr>
          <w:rFonts w:ascii="Times New Roman" w:hAnsi="Times New Roman" w:cs="Times New Roman"/>
          <w:color w:val="000000" w:themeColor="text1"/>
          <w:lang w:val="uk-UA"/>
        </w:rPr>
        <w:t>з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0036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помогою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етод</w:t>
      </w:r>
      <w:r w:rsidR="00B0036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0036B" w:rsidRPr="00A42315">
        <w:rPr>
          <w:rFonts w:ascii="Times New Roman" w:hAnsi="Times New Roman" w:cs="Times New Roman"/>
          <w:color w:val="000000" w:themeColor="text1"/>
          <w:lang w:val="uk-UA"/>
        </w:rPr>
        <w:t>перерізі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(рис.4.2),  </w:t>
      </w:r>
      <w:proofErr w:type="spellStart"/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Q</w:t>
      </w:r>
      <w:r w:rsidRPr="00A42315">
        <w:rPr>
          <w:rFonts w:ascii="Times New Roman" w:hAnsi="Times New Roman" w:cs="Times New Roman"/>
          <w:i/>
          <w:color w:val="000000" w:themeColor="text1"/>
          <w:vertAlign w:val="subscript"/>
          <w:lang w:val="uk-UA"/>
        </w:rPr>
        <w:t>y</w:t>
      </w:r>
      <w:proofErr w:type="spellEnd"/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 = </w:t>
      </w:r>
      <w:r w:rsidR="00B0036B" w:rsidRPr="00A42315">
        <w:rPr>
          <w:rFonts w:ascii="Times New Roman" w:hAnsi="Times New Roman" w:cs="Times New Roman"/>
          <w:i/>
          <w:color w:val="000000" w:themeColor="text1"/>
          <w:lang w:val="uk-UA"/>
        </w:rPr>
        <w:t>P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B0036B" w:rsidRPr="00A42315">
        <w:rPr>
          <w:rFonts w:ascii="Times New Roman" w:hAnsi="Times New Roman" w:cs="Times New Roman"/>
          <w:color w:val="000000" w:themeColor="text1"/>
          <w:lang w:val="uk-UA"/>
        </w:rPr>
        <w:t>тобт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212C31" w:rsidRPr="00A42315" w:rsidRDefault="0050251A" w:rsidP="00B0036B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sub>
          <m:sup/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dA=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sub>
            </m:sSub>
          </m:e>
        </m:nary>
      </m:oMath>
      <w:r w:rsidR="00B0036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   (4.1) </w:t>
      </w:r>
    </w:p>
    <w:p w:rsidR="00212C31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При</w:t>
      </w:r>
      <w:r w:rsidR="00B0036B" w:rsidRPr="00A42315">
        <w:rPr>
          <w:rFonts w:ascii="Times New Roman" w:hAnsi="Times New Roman" w:cs="Times New Roman"/>
          <w:color w:val="000000" w:themeColor="text1"/>
          <w:lang w:val="uk-UA"/>
        </w:rPr>
        <w:t>ймаючи припущенн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B0036B" w:rsidRPr="00A42315">
        <w:rPr>
          <w:rFonts w:ascii="Times New Roman" w:hAnsi="Times New Roman" w:cs="Times New Roman"/>
          <w:color w:val="000000" w:themeColor="text1"/>
          <w:lang w:val="uk-UA"/>
        </w:rPr>
        <w:t>щ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 внутр</w:t>
      </w:r>
      <w:r w:rsidR="00B0036B" w:rsidRPr="00A42315">
        <w:rPr>
          <w:rFonts w:ascii="Times New Roman" w:hAnsi="Times New Roman" w:cs="Times New Roman"/>
          <w:color w:val="000000" w:themeColor="text1"/>
          <w:lang w:val="uk-UA"/>
        </w:rPr>
        <w:t>іш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0036B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сил</w:t>
      </w:r>
      <w:r w:rsidR="00B0036B"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в </w:t>
      </w:r>
      <w:r w:rsidR="00B0036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тержня, </w:t>
      </w:r>
      <w:r w:rsidR="00B0036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і характеризуються дотичними напруженням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τ , </w:t>
      </w:r>
      <w:r w:rsidR="001766C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поділяю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 площ</w:t>
      </w:r>
      <w:r w:rsidR="001766C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перечного </w:t>
      </w:r>
      <w:r w:rsidR="001766C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1766C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ном</w:t>
      </w:r>
      <w:r w:rsidR="001766C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но, </w:t>
      </w:r>
      <w:r w:rsidR="001766CB" w:rsidRPr="00A42315">
        <w:rPr>
          <w:rFonts w:ascii="Times New Roman" w:hAnsi="Times New Roman" w:cs="Times New Roman"/>
          <w:color w:val="000000" w:themeColor="text1"/>
          <w:lang w:val="uk-UA"/>
        </w:rPr>
        <w:t>отримаєм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P=τ·A</m:t>
        </m:r>
      </m:oMath>
      <w:r w:rsidR="001766C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Cambria Math" w:hAnsi="Cambria Math" w:cs="Cambria Math"/>
          <w:color w:val="000000" w:themeColor="text1"/>
          <w:lang w:val="uk-UA"/>
        </w:rPr>
        <w:t>⇒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212C31" w:rsidRPr="00A42315" w:rsidRDefault="001766CB" w:rsidP="001766CB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τ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 xml:space="preserve">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     (4.2) </w:t>
      </w:r>
    </w:p>
    <w:p w:rsidR="00212C31" w:rsidRPr="00A42315" w:rsidRDefault="001766CB" w:rsidP="001766CB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756759" cy="1307741"/>
            <wp:effectExtent l="0" t="0" r="0" b="6985"/>
            <wp:docPr id="16" name="Рисунок 16" descr="C:\Users\Nick\Desktop\рис. тмм\Безымянный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Nick\Desktop\рис. тмм\Безымянный52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216" cy="1322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2C31" w:rsidRPr="00A42315" w:rsidRDefault="00212C31" w:rsidP="001766CB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4.2</w:t>
      </w:r>
    </w:p>
    <w:p w:rsidR="00212C31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ри</w:t>
      </w:r>
      <w:r w:rsidR="001766C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няті припущення про рівномірність розподілу по перерізу 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айже нікол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 практи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е 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мають місц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; в д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йсност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τ у верхн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і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ижн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верхон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тержня 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дорівнюют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улю. 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азом з тим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ри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яте 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ипуще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и 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рахунк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еальн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х конструкц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й себ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правд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уют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ому широко 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стосовую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женерн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й практи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вномірний розподіл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τ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 в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от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перерізу можлив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ко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л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 верхн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ижн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поверхні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а бруса</w:t>
      </w:r>
      <w:r w:rsidR="00574043" w:rsidRPr="00A42315">
        <w:rPr>
          <w:rFonts w:ascii="Times New Roman" w:hAnsi="Times New Roman" w:cs="Times New Roman"/>
          <w:color w:val="000000" w:themeColor="text1"/>
          <w:lang w:val="uk-UA"/>
        </w:rPr>
        <w:t>, що розглядається,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удут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іят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τ р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н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з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еличин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о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ал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оти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лежні з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нак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тобт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падк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истого 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зсув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При 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вірці міцност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аких 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 на пер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ш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лан в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упают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тич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. П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ка 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іцност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аких 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’єднан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зсу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звичай відбуває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ипущенні рівномірного розподілу дотичних напружен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 площ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7618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за формулою </w:t>
      </w:r>
    </w:p>
    <w:p w:rsidR="00212C31" w:rsidRPr="00A42315" w:rsidRDefault="0026146E" w:rsidP="0026146E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τ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</m:d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    (4.3) </w:t>
      </w:r>
    </w:p>
    <w:p w:rsidR="00280EAF" w:rsidRPr="00A42315" w:rsidRDefault="0026146E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ля визначення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[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τ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]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трібно знайти дослідним шляхом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еличин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границі міцності і границю текучості для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тержня, в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ерерізах якого виникали б тільки дотичні напруження 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, задавшись к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ф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є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нтом запас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"k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"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ити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[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τ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]. Так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дослід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ставит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е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можливо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кільки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и 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пробуванні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 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лемент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у кріплення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болт, заклепка и т.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п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.) в поперечн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його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ах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будут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яти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не т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льк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τ, 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ле і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σ, деформац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буде с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к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адною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Це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аставля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 основ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деяких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еоретич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их 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іркувань визначати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[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>τ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] без </w:t>
      </w:r>
      <w:r w:rsidR="006E26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рахування дійсних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достат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ньо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складних умов роботи на зсув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. Теоретич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е значен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ня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[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τ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] при 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становленні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норм корект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ується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ан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и 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дослідів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Розглянемо е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лемент матер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ал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, по граня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х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ого діють тільки дотичні напруження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– так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й вид плоского напр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уженого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тан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з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ва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ся чист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</w:t>
      </w:r>
      <w:r w:rsidR="00280EAF" w:rsidRPr="00A42315">
        <w:rPr>
          <w:rFonts w:ascii="Times New Roman" w:hAnsi="Times New Roman" w:cs="Times New Roman"/>
          <w:color w:val="000000" w:themeColor="text1"/>
          <w:lang w:val="uk-UA"/>
        </w:rPr>
        <w:t>зсувом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DC40B9" w:rsidRPr="00A42315" w:rsidRDefault="00280EAF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ідомо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[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] для даного мате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а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, необ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найти</w:t>
      </w:r>
      <w:r w:rsidR="00000D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τ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з 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ов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іцності е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лемен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, що розглядається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рис. 4.3). </w:t>
      </w:r>
    </w:p>
    <w:p w:rsidR="00DC40B9" w:rsidRPr="00A42315" w:rsidRDefault="00DC40B9" w:rsidP="00DC40B9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300967" cy="1212850"/>
            <wp:effectExtent l="0" t="0" r="0" b="6350"/>
            <wp:docPr id="17" name="Рисунок 17" descr="C:\Users\Nick\Desktop\рис. тмм\Безымянный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Nick\Desktop\рис. тмм\Безымянный53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207" cy="1227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2C31" w:rsidRPr="00A42315" w:rsidRDefault="00212C31" w:rsidP="00DC40B9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4.3</w:t>
      </w:r>
    </w:p>
    <w:p w:rsidR="00906A89" w:rsidRPr="00A42315" w:rsidRDefault="00280EAF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Цю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адач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суву 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>мож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="00DC40B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ест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адач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вірки міцності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при с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ладному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жен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ан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Дл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в’язку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задач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еоб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дно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изначити значення головних напружень і потім використати теорії міцност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. По фасадн</w:t>
      </w:r>
      <w:r w:rsidR="00906A8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й гран</w:t>
      </w:r>
      <w:r w:rsidR="00906A8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abcd</w:t>
      </w:r>
      <w:proofErr w:type="spellEnd"/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06A89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лемент</w:t>
      </w:r>
      <w:r w:rsidR="00906A89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06A8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сутні напруження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τ </w:t>
      </w:r>
      <w:r w:rsidR="00906A89" w:rsidRPr="00A42315">
        <w:rPr>
          <w:rFonts w:ascii="Times New Roman" w:hAnsi="Times New Roman" w:cs="Times New Roman"/>
          <w:color w:val="000000" w:themeColor="text1"/>
          <w:lang w:val="uk-UA"/>
        </w:rPr>
        <w:t>–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06A8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 наслідок, це є одна із головних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лощадок, на </w:t>
      </w:r>
      <w:r w:rsidR="00075722" w:rsidRPr="00A42315">
        <w:rPr>
          <w:rFonts w:ascii="Times New Roman" w:hAnsi="Times New Roman" w:cs="Times New Roman"/>
          <w:color w:val="000000" w:themeColor="text1"/>
          <w:lang w:val="uk-UA"/>
        </w:rPr>
        <w:t>якій</w:t>
      </w:r>
      <w:r w:rsidR="00906A8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головне напруження дорівнює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улю. Два </w:t>
      </w:r>
      <w:r w:rsidR="00906A8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нших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906A89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906A89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r w:rsidR="00906A89" w:rsidRPr="00A42315">
        <w:rPr>
          <w:rFonts w:ascii="Times New Roman" w:hAnsi="Times New Roman" w:cs="Times New Roman"/>
          <w:color w:val="000000" w:themeColor="text1"/>
          <w:lang w:val="uk-UA"/>
        </w:rPr>
        <w:t>визначимо за аналітичними формулами</w:t>
      </w:r>
    </w:p>
    <w:p w:rsidR="00212C31" w:rsidRPr="00A42315" w:rsidRDefault="0050251A" w:rsidP="00906A89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,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±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color w:val="000000" w:themeColor="text1"/>
            <w:lang w:val="uk-UA"/>
          </w:rPr>
          <m:t>=±τ</m:t>
        </m:r>
      </m:oMath>
      <w:r w:rsidR="00906A8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212C31" w:rsidRPr="00A42315" w:rsidRDefault="00212C31" w:rsidP="003F304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аким </w:t>
      </w:r>
      <w:r w:rsidR="003F3043" w:rsidRPr="00A42315">
        <w:rPr>
          <w:rFonts w:ascii="Times New Roman" w:hAnsi="Times New Roman" w:cs="Times New Roman"/>
          <w:color w:val="000000" w:themeColor="text1"/>
          <w:lang w:val="uk-UA"/>
        </w:rPr>
        <w:t>чин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3F3043" w:rsidRPr="00A42315">
        <w:rPr>
          <w:rFonts w:ascii="Times New Roman" w:hAnsi="Times New Roman" w:cs="Times New Roman"/>
          <w:color w:val="000000" w:themeColor="text1"/>
          <w:lang w:val="uk-UA"/>
        </w:rPr>
        <w:t>якщо розсікти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мент при </w:t>
      </w:r>
      <w:r w:rsidR="003F3043" w:rsidRPr="00A42315">
        <w:rPr>
          <w:rFonts w:ascii="Times New Roman" w:hAnsi="Times New Roman" w:cs="Times New Roman"/>
          <w:color w:val="000000" w:themeColor="text1"/>
          <w:lang w:val="uk-UA"/>
        </w:rPr>
        <w:t>умов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3F3043" w:rsidRPr="00A42315">
        <w:rPr>
          <w:rFonts w:ascii="Times New Roman" w:hAnsi="Times New Roman" w:cs="Times New Roman"/>
          <w:color w:val="000000" w:themeColor="text1"/>
          <w:lang w:val="uk-UA"/>
        </w:rPr>
        <w:t>щ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грань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abcd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  квадрат (рис. 4.4), д</w:t>
      </w:r>
      <w:r w:rsidR="003F304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агональн</w:t>
      </w:r>
      <w:r w:rsidR="003F304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и </w:t>
      </w:r>
      <w:r w:rsidR="003F3043" w:rsidRPr="00A42315">
        <w:rPr>
          <w:rFonts w:ascii="Times New Roman" w:hAnsi="Times New Roman" w:cs="Times New Roman"/>
          <w:color w:val="000000" w:themeColor="text1"/>
          <w:lang w:val="uk-UA"/>
        </w:rPr>
        <w:t>площинкам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то по </w:t>
      </w:r>
      <w:r w:rsidR="003F304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"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ac</w:t>
      </w:r>
      <w:proofErr w:type="spellEnd"/>
      <w:r w:rsidR="003F3043" w:rsidRPr="00A42315">
        <w:rPr>
          <w:rFonts w:ascii="Times New Roman" w:hAnsi="Times New Roman" w:cs="Times New Roman"/>
          <w:color w:val="000000" w:themeColor="text1"/>
          <w:lang w:val="uk-UA"/>
        </w:rPr>
        <w:t>"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удут</w:t>
      </w:r>
      <w:r w:rsidR="003F3043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3F304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яти напруження, що стискують -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-τ</m:t>
        </m:r>
      </m:oMath>
      <w:r w:rsidR="003F304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, а по перерізу </w:t>
      </w:r>
      <w:r w:rsidR="003F3043" w:rsidRPr="00A42315">
        <w:rPr>
          <w:rFonts w:ascii="Times New Roman" w:hAnsi="Times New Roman" w:cs="Times New Roman"/>
          <w:color w:val="000000" w:themeColor="text1"/>
          <w:lang w:val="uk-UA"/>
        </w:rPr>
        <w:t>"</w:t>
      </w:r>
      <w:proofErr w:type="spellStart"/>
      <w:r w:rsidR="003F3043" w:rsidRPr="00A42315">
        <w:rPr>
          <w:rFonts w:ascii="Times New Roman" w:hAnsi="Times New Roman" w:cs="Times New Roman"/>
          <w:color w:val="000000" w:themeColor="text1"/>
          <w:lang w:val="uk-UA"/>
        </w:rPr>
        <w:t>bd</w:t>
      </w:r>
      <w:proofErr w:type="spellEnd"/>
      <w:r w:rsidR="003F304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" напруження, що розтягують -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</m:oMath>
      <w:r w:rsidR="00804FE0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212C31" w:rsidRPr="00A42315" w:rsidRDefault="00280EAF" w:rsidP="00280EAF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lastRenderedPageBreak/>
        <w:drawing>
          <wp:inline distT="0" distB="0" distL="0" distR="0">
            <wp:extent cx="1522398" cy="1291122"/>
            <wp:effectExtent l="0" t="0" r="1905" b="4445"/>
            <wp:docPr id="18" name="Рисунок 18" descr="C:\Users\Nick\Desktop\рис. тмм\Безымянный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Nick\Desktop\рис. тмм\Безымянный54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757" cy="1304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2C31" w:rsidRPr="00A42315" w:rsidRDefault="00212C31" w:rsidP="00280EAF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4.4</w:t>
      </w:r>
    </w:p>
    <w:p w:rsidR="00D2709C" w:rsidRPr="00A42315" w:rsidRDefault="00804FE0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Як наслідок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, чис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сув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еквівалентний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ком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на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х 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в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х по число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й величи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ормаль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х нап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–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дног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що розтягує,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ругог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що стискає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, 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ж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е з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цих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ормаль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х нап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0622B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є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τ </w:t>
      </w:r>
      <w:r w:rsidR="000622B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числов</w:t>
      </w:r>
      <w:r w:rsidR="000622B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й величин</w:t>
      </w:r>
      <w:r w:rsidR="000622B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0622B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викликає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чист</w:t>
      </w:r>
      <w:r w:rsidR="000622B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</w:t>
      </w:r>
      <w:r w:rsidR="000622BA" w:rsidRPr="00A42315">
        <w:rPr>
          <w:rFonts w:ascii="Times New Roman" w:hAnsi="Times New Roman" w:cs="Times New Roman"/>
          <w:color w:val="000000" w:themeColor="text1"/>
          <w:lang w:val="uk-UA"/>
        </w:rPr>
        <w:t>зсув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; площадки, по </w:t>
      </w:r>
      <w:r w:rsidR="000622BA" w:rsidRPr="00A42315">
        <w:rPr>
          <w:rFonts w:ascii="Times New Roman" w:hAnsi="Times New Roman" w:cs="Times New Roman"/>
          <w:color w:val="000000" w:themeColor="text1"/>
          <w:lang w:val="uk-UA"/>
        </w:rPr>
        <w:t>яких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</w:t>
      </w:r>
      <w:r w:rsidR="000622BA" w:rsidRPr="00A42315">
        <w:rPr>
          <w:rFonts w:ascii="Times New Roman" w:hAnsi="Times New Roman" w:cs="Times New Roman"/>
          <w:color w:val="000000" w:themeColor="text1"/>
          <w:lang w:val="uk-UA"/>
        </w:rPr>
        <w:t>іють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г</w:t>
      </w:r>
      <w:r w:rsidR="000622BA" w:rsidRPr="00A42315">
        <w:rPr>
          <w:rFonts w:ascii="Times New Roman" w:hAnsi="Times New Roman" w:cs="Times New Roman"/>
          <w:color w:val="000000" w:themeColor="text1"/>
          <w:lang w:val="uk-UA"/>
        </w:rPr>
        <w:t>оловн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, 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складають кут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45</w:t>
      </w:r>
      <w:r w:rsidR="003B1837"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о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лощадками д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льк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тичних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Весь 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мент 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піддається деформації зсув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, а матер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л 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цього е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лемента в то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же 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час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ерпить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деяких напрямках роз</w:t>
      </w:r>
      <w:r w:rsidR="00D2709C" w:rsidRPr="00A42315">
        <w:rPr>
          <w:rFonts w:ascii="Times New Roman" w:hAnsi="Times New Roman" w:cs="Times New Roman"/>
          <w:color w:val="000000" w:themeColor="text1"/>
          <w:lang w:val="uk-UA"/>
        </w:rPr>
        <w:t>тяг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ування або стискання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. Зна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юч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3B1837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σ</w:t>
      </w:r>
      <w:r w:rsidR="003B1837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2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3B183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σ</w:t>
      </w:r>
      <w:r w:rsidR="00D2709C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3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с</w:t>
      </w:r>
      <w:r w:rsidR="00D2709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ладемо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D2709C" w:rsidRPr="00A42315">
        <w:rPr>
          <w:rFonts w:ascii="Times New Roman" w:hAnsi="Times New Roman" w:cs="Times New Roman"/>
          <w:color w:val="000000" w:themeColor="text1"/>
          <w:lang w:val="uk-UA"/>
        </w:rPr>
        <w:t>мов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2709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іцності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ля </w:t>
      </w:r>
      <w:r w:rsidR="00D2709C" w:rsidRPr="00A42315">
        <w:rPr>
          <w:rFonts w:ascii="Times New Roman" w:hAnsi="Times New Roman" w:cs="Times New Roman"/>
          <w:color w:val="000000" w:themeColor="text1"/>
          <w:lang w:val="uk-UA"/>
        </w:rPr>
        <w:t>цього е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мента, </w:t>
      </w:r>
      <w:r w:rsidR="00D2709C" w:rsidRPr="00A42315">
        <w:rPr>
          <w:rFonts w:ascii="Times New Roman" w:hAnsi="Times New Roman" w:cs="Times New Roman"/>
          <w:color w:val="000000" w:themeColor="text1"/>
          <w:lang w:val="uk-UA"/>
        </w:rPr>
        <w:t>використовуючи теорії міцност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за </w:t>
      </w:r>
      <w:r w:rsidR="00D2709C" w:rsidRPr="00A42315">
        <w:rPr>
          <w:rFonts w:ascii="Times New Roman" w:hAnsi="Times New Roman" w:cs="Times New Roman"/>
          <w:color w:val="000000" w:themeColor="text1"/>
          <w:lang w:val="uk-UA"/>
        </w:rPr>
        <w:t>виключенням першої, що застаріла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C46069" w:rsidRPr="00A42315" w:rsidRDefault="00212C31" w:rsidP="00C46069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а) Теор</w:t>
      </w:r>
      <w:r w:rsidR="00D2709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на</w:t>
      </w:r>
      <w:r w:rsidR="00D2709C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D2709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ьших </w:t>
      </w:r>
      <w:r w:rsidR="00D2709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их </w:t>
      </w:r>
      <w:r w:rsidR="00982D7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довжень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µ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3</m:t>
                    </m:r>
                  </m:sub>
                </m:sSub>
              </m:e>
            </m:d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</m:oMath>
      <w:r w:rsidR="00DA5E42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=τ ,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=0 ,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-τ</m:t>
        </m:r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>; тод</w:t>
      </w:r>
      <w:r w:rsidR="00DA5E4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-µ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-τ</m:t>
                </m:r>
              </m:e>
            </m:d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</m:oMath>
      <w:r w:rsidR="00C4606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→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τ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+µ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C46069" w:rsidRPr="00A42315">
        <w:rPr>
          <w:rFonts w:ascii="Times New Roman" w:hAnsi="Times New Roman" w:cs="Times New Roman"/>
          <w:color w:val="000000" w:themeColor="text1"/>
          <w:lang w:val="uk-UA"/>
        </w:rPr>
        <w:t>Звідси</w:t>
      </w:r>
    </w:p>
    <w:p w:rsidR="00212C31" w:rsidRPr="00A42315" w:rsidRDefault="00C46069" w:rsidP="00C46069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τ≤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</m:d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+µ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</m:d>
      </m:oMath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    (4.4)</w:t>
      </w:r>
    </w:p>
    <w:p w:rsidR="00212C31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[</w:t>
      </w:r>
      <w:r w:rsidR="00C46069" w:rsidRPr="00A42315">
        <w:rPr>
          <w:rFonts w:ascii="Times New Roman" w:hAnsi="Times New Roman" w:cs="Times New Roman"/>
          <w:color w:val="000000" w:themeColor="text1"/>
          <w:lang w:val="uk-UA"/>
        </w:rPr>
        <w:t>τ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] 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>–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опус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им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еличина 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тичног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при чистом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>зсув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Для стал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C4606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Cambria Math" w:hAnsi="Cambria Math" w:cs="Cambria Math"/>
          <w:color w:val="000000" w:themeColor="text1"/>
          <w:lang w:val="uk-UA"/>
        </w:rPr>
        <w:t>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075722" w:rsidRPr="00A42315">
        <w:rPr>
          <w:rFonts w:ascii="Times New Roman" w:hAnsi="Times New Roman" w:cs="Times New Roman"/>
          <w:color w:val="000000" w:themeColor="text1"/>
          <w:lang w:val="uk-UA"/>
        </w:rPr>
        <w:t>0,3</w:t>
      </w:r>
      <w:r w:rsidR="00C4606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>→</w:t>
      </w:r>
    </w:p>
    <w:p w:rsidR="00212C31" w:rsidRPr="00A42315" w:rsidRDefault="0050251A" w:rsidP="00882D92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,7÷0,8</m:t>
            </m:r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</m:d>
      </m:oMath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.     (4.5)</w:t>
      </w:r>
    </w:p>
    <w:p w:rsidR="00212C31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б) Теор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на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ьших 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тичн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882D92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212C31" w:rsidRPr="00A42315" w:rsidRDefault="0050251A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</m:oMath>
      <w:r w:rsidR="00882D92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857AF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або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-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-τ</m:t>
                </m:r>
              </m:e>
            </m:d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</m:oMath>
      <w:r w:rsidR="00857AF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→</w:t>
      </w:r>
      <w:r w:rsidR="00857AF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τ≤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</m:d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</m:d>
      </m:oMath>
      <w:r w:rsidR="00857AF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</w:p>
    <w:p w:rsidR="00212C31" w:rsidRPr="00A42315" w:rsidRDefault="0050251A" w:rsidP="00857AFB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0,5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</m:oMath>
      <w:r w:rsidR="00857AF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    (4.6) </w:t>
      </w:r>
    </w:p>
    <w:p w:rsidR="00212C31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 xml:space="preserve">в) </w:t>
      </w:r>
      <w:r w:rsidR="00857AFB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гетич</w:t>
      </w:r>
      <w:r w:rsidR="00857AFB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а теор</w:t>
      </w:r>
      <w:r w:rsidR="00857AF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r w:rsidR="00857AFB" w:rsidRPr="00A42315">
        <w:rPr>
          <w:rFonts w:ascii="Times New Roman" w:hAnsi="Times New Roman" w:cs="Times New Roman"/>
          <w:color w:val="000000" w:themeColor="text1"/>
          <w:lang w:val="uk-UA"/>
        </w:rPr>
        <w:t>міцност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  </w:t>
      </w:r>
    </w:p>
    <w:p w:rsidR="00422194" w:rsidRPr="00A42315" w:rsidRDefault="0050251A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Para>
        <m:oMath>
          <m:rad>
            <m:radPr>
              <m:degHide m:val="1"/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3</m:t>
                  </m: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3</m:t>
                  </m:r>
                </m:sub>
              </m:sSub>
            </m:e>
          </m:rad>
          <m:r>
            <w:rPr>
              <w:rFonts w:ascii="Cambria Math" w:hAnsi="Cambria Math" w:cs="Times New Roman"/>
              <w:color w:val="000000" w:themeColor="text1"/>
              <w:lang w:val="uk-UA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σ</m:t>
              </m:r>
            </m:e>
          </m:d>
        </m:oMath>
      </m:oMathPara>
    </w:p>
    <w:p w:rsidR="00212C31" w:rsidRPr="00A42315" w:rsidRDefault="0050251A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Para>
        <m:oMath>
          <m:rad>
            <m:radPr>
              <m:degHide m:val="1"/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τ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τ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τ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color w:val="000000" w:themeColor="text1"/>
              <w:lang w:val="uk-UA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σ</m:t>
              </m:r>
            </m:e>
          </m:d>
          <m:r>
            <w:rPr>
              <w:rFonts w:ascii="Cambria Math" w:hAnsi="Cambria Math" w:cs="Times New Roman"/>
              <w:color w:val="000000" w:themeColor="text1"/>
              <w:lang w:val="uk-UA"/>
            </w:rPr>
            <m:t>→ τ≤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σ</m:t>
                  </m:r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 w:cs="Times New Roman"/>
              <w:color w:val="000000" w:themeColor="text1"/>
              <w:lang w:val="uk-UA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τ</m:t>
              </m:r>
            </m:e>
          </m:d>
        </m:oMath>
      </m:oMathPara>
    </w:p>
    <w:p w:rsidR="007C2384" w:rsidRPr="00A42315" w:rsidRDefault="0050251A" w:rsidP="007C2384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0,57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≅0,6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</m:oMath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.     (4.7)</w:t>
      </w:r>
    </w:p>
    <w:p w:rsidR="00212C31" w:rsidRPr="00A42315" w:rsidRDefault="007C2384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кільки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результа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уттєво відрізняються один від одного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итання про вибір теорії міцності набуває не абиякого значення на практиц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даний час для пластичних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матер</w:t>
      </w:r>
      <w:r w:rsidR="0066202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ал</w:t>
      </w:r>
      <w:r w:rsidR="0066202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66202D" w:rsidRPr="00A42315">
        <w:rPr>
          <w:rFonts w:ascii="Times New Roman" w:hAnsi="Times New Roman" w:cs="Times New Roman"/>
          <w:color w:val="000000" w:themeColor="text1"/>
          <w:lang w:val="uk-UA"/>
        </w:rPr>
        <w:t>належить рахувати найбільш достовірною енергетичну теорію міцност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0,6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</m:oMath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. Для заклеп</w:t>
      </w:r>
      <w:proofErr w:type="spellStart"/>
      <w:r w:rsidR="0066202D" w:rsidRPr="00A42315">
        <w:rPr>
          <w:rFonts w:ascii="Times New Roman" w:hAnsi="Times New Roman" w:cs="Times New Roman"/>
          <w:color w:val="000000" w:themeColor="text1"/>
          <w:lang w:val="uk-UA"/>
        </w:rPr>
        <w:t>кових</w:t>
      </w:r>
      <w:proofErr w:type="spellEnd"/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10E61" w:rsidRPr="00A42315">
        <w:rPr>
          <w:rFonts w:ascii="Times New Roman" w:hAnsi="Times New Roman" w:cs="Times New Roman"/>
          <w:color w:val="000000" w:themeColor="text1"/>
          <w:lang w:val="uk-UA"/>
        </w:rPr>
        <w:t>з’єднань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410E61" w:rsidRPr="00A42315">
        <w:rPr>
          <w:rFonts w:ascii="Times New Roman" w:hAnsi="Times New Roman" w:cs="Times New Roman"/>
          <w:color w:val="000000" w:themeColor="text1"/>
          <w:lang w:val="uk-UA"/>
        </w:rPr>
        <w:t>умови ро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бот</w:t>
      </w:r>
      <w:r w:rsidR="00410E61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10E6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их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е </w:t>
      </w:r>
      <w:r w:rsidR="00410E6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повідають випадку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истого </w:t>
      </w:r>
      <w:r w:rsidR="00410E61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с</w:t>
      </w:r>
      <w:r w:rsidR="00410E6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уву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в за</w:t>
      </w:r>
      <w:r w:rsidR="00410E61" w:rsidRPr="00A42315">
        <w:rPr>
          <w:rFonts w:ascii="Times New Roman" w:hAnsi="Times New Roman" w:cs="Times New Roman"/>
          <w:color w:val="000000" w:themeColor="text1"/>
          <w:lang w:val="uk-UA"/>
        </w:rPr>
        <w:t>лежності від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пособ</w:t>
      </w:r>
      <w:r w:rsidR="00410E61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10E6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готовлення заклепкового з’єднання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[</w:t>
      </w:r>
      <w:r w:rsidR="00410E61" w:rsidRPr="00A42315">
        <w:rPr>
          <w:rFonts w:ascii="Times New Roman" w:hAnsi="Times New Roman" w:cs="Times New Roman"/>
          <w:color w:val="000000" w:themeColor="text1"/>
          <w:lang w:val="uk-UA"/>
        </w:rPr>
        <w:t>τ]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, при</w:t>
      </w:r>
      <w:r w:rsidR="00410E61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мают</w:t>
      </w:r>
      <w:r w:rsidR="00410E61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</w:t>
      </w:r>
      <w:r w:rsidR="00410E61" w:rsidRPr="00A42315">
        <w:rPr>
          <w:rFonts w:ascii="Times New Roman" w:hAnsi="Times New Roman" w:cs="Times New Roman"/>
          <w:color w:val="000000" w:themeColor="text1"/>
          <w:lang w:val="uk-UA"/>
        </w:rPr>
        <w:t>межах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,6÷0,8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</m:oMath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212C31" w:rsidRPr="00A42315" w:rsidRDefault="00212C31" w:rsidP="00410E61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4.1. </w:t>
      </w:r>
      <w:r w:rsidR="00BE6246" w:rsidRPr="00A42315">
        <w:rPr>
          <w:rFonts w:ascii="Times New Roman" w:hAnsi="Times New Roman" w:cs="Times New Roman"/>
          <w:b/>
          <w:color w:val="000000" w:themeColor="text1"/>
          <w:lang w:val="uk-UA"/>
        </w:rPr>
        <w:t>Зв’язок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м</w:t>
      </w:r>
      <w:r w:rsidR="00BE6246" w:rsidRPr="00A42315">
        <w:rPr>
          <w:rFonts w:ascii="Times New Roman" w:hAnsi="Times New Roman" w:cs="Times New Roman"/>
          <w:b/>
          <w:color w:val="000000" w:themeColor="text1"/>
          <w:lang w:val="uk-UA"/>
        </w:rPr>
        <w:t>іж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напр</w:t>
      </w:r>
      <w:r w:rsidR="00BE6246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жен</w:t>
      </w:r>
      <w:r w:rsidR="00BE6246" w:rsidRPr="00A42315">
        <w:rPr>
          <w:rFonts w:ascii="Times New Roman" w:hAnsi="Times New Roman" w:cs="Times New Roman"/>
          <w:b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ями </w:t>
      </w:r>
      <w:r w:rsidR="00BE6246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деформац</w:t>
      </w:r>
      <w:r w:rsidR="00BE6246" w:rsidRPr="00A42315">
        <w:rPr>
          <w:rFonts w:ascii="Times New Roman" w:hAnsi="Times New Roman" w:cs="Times New Roman"/>
          <w:b/>
          <w:color w:val="000000" w:themeColor="text1"/>
          <w:lang w:val="uk-UA"/>
        </w:rPr>
        <w:t>ією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при чистом</w:t>
      </w:r>
      <w:r w:rsidR="00BE6246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</w:t>
      </w:r>
      <w:r w:rsidR="00BE6246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зсуві </w:t>
      </w:r>
    </w:p>
    <w:p w:rsidR="00212C31" w:rsidRPr="00A42315" w:rsidRDefault="003B1837" w:rsidP="003B1837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2162783" cy="1840996"/>
            <wp:effectExtent l="0" t="0" r="9525" b="6985"/>
            <wp:docPr id="19" name="Рисунок 19" descr="C:\Users\Nick\Desktop\рис. тмм\Безымянный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Nick\Desktop\рис. тмм\Безымянный55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61" cy="1875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2C31" w:rsidRPr="00A42315" w:rsidRDefault="00212C31" w:rsidP="003B1837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4.5</w:t>
      </w:r>
    </w:p>
    <w:p w:rsidR="00212C31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BE6246" w:rsidRPr="00A42315">
        <w:rPr>
          <w:rFonts w:ascii="Times New Roman" w:hAnsi="Times New Roman" w:cs="Times New Roman"/>
          <w:color w:val="000000" w:themeColor="text1"/>
          <w:lang w:val="uk-UA"/>
        </w:rPr>
        <w:t>озглянемо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 АСДВ,</w:t>
      </w:r>
      <w:r w:rsidR="00BE62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як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акр</w:t>
      </w:r>
      <w:r w:rsidR="00BE624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лен</w:t>
      </w:r>
      <w:r w:rsidR="00BE624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</w:t>
      </w:r>
      <w:r w:rsidR="00BE6246" w:rsidRPr="00A42315">
        <w:rPr>
          <w:rFonts w:ascii="Times New Roman" w:hAnsi="Times New Roman" w:cs="Times New Roman"/>
          <w:color w:val="000000" w:themeColor="text1"/>
          <w:lang w:val="uk-UA"/>
        </w:rPr>
        <w:t>гранн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АВ </w:t>
      </w:r>
      <w:r w:rsidR="00BE624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E62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ацює в умовах чистого зсув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(рис.4.5). П</w:t>
      </w:r>
      <w:r w:rsidR="00BE624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 д</w:t>
      </w:r>
      <w:r w:rsidR="00BE6246" w:rsidRPr="00A42315">
        <w:rPr>
          <w:rFonts w:ascii="Times New Roman" w:hAnsi="Times New Roman" w:cs="Times New Roman"/>
          <w:color w:val="000000" w:themeColor="text1"/>
          <w:lang w:val="uk-UA"/>
        </w:rPr>
        <w:t>іє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τ грань СД </w:t>
      </w:r>
      <w:r w:rsidR="00BE62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суває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величину </w:t>
      </w:r>
      <m:oMath>
        <m:acc>
          <m:accPr>
            <m:chr m:val="̈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e>
        </m:acc>
        <m:acc>
          <m:accPr>
            <m:chr m:val="̈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e>
        </m:acc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lang w:val="uk-UA"/>
          </w:rPr>
          <m:t>ÑÑ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lang w:val="uk-UA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lang w:val="uk-UA"/>
          </w:rPr>
          <m:t>Δ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lang w:val="uk-UA"/>
          </w:rPr>
          <m:t>S</m:t>
        </m:r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>,</w:t>
      </w:r>
      <w:r w:rsidR="00B90AAD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t>яку називають абсолютним зсув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 перекосит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я, прям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ути зміня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величину γ , 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а називається 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 xml:space="preserve">відносним зсувом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(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t>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t>т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t>зсув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, 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ий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ежах пружн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си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ал</w:t>
      </w:r>
      <w:r w:rsidR="00B90AAD" w:rsidRPr="00A42315">
        <w:rPr>
          <w:rFonts w:ascii="Times New Roman" w:hAnsi="Times New Roman" w:cs="Times New Roman"/>
          <w:color w:val="000000" w:themeColor="text1"/>
          <w:lang w:val="uk-UA"/>
        </w:rPr>
        <w:t>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212C31" w:rsidRPr="00A42315" w:rsidRDefault="00094637" w:rsidP="00094637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γ=</m:t>
        </m:r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tan</m:t>
            </m:r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γ=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Δ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S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den>
            </m:f>
          </m:e>
        </m:func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   (4.8) </w:t>
      </w:r>
    </w:p>
    <w:p w:rsidR="00212C31" w:rsidRPr="00A42315" w:rsidRDefault="00094637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ий зсув дорівнює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бсолютному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діленому на відстань між </w:t>
      </w:r>
      <w:r w:rsidR="00075722" w:rsidRPr="00A42315">
        <w:rPr>
          <w:rFonts w:ascii="Times New Roman" w:hAnsi="Times New Roman" w:cs="Times New Roman"/>
          <w:color w:val="000000" w:themeColor="text1"/>
          <w:lang w:val="uk-UA"/>
        </w:rPr>
        <w:t>площинкам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що зсуваються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вимірюється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рад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нах). </w:t>
      </w:r>
    </w:p>
    <w:p w:rsidR="00212C31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γ - характеризу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числов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наченням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ю 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зсув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довже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агонал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АД можн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пов’язат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дн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іє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торон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ючим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ми τ , 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руго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 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відносним зсув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; комб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уюч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б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идв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а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лежност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йдем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в’язок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ж τ </w:t>
      </w:r>
      <w:r w:rsidR="00E50C3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γ . </w:t>
      </w:r>
    </w:p>
    <w:p w:rsidR="00212C31" w:rsidRPr="00A42315" w:rsidRDefault="004918AB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Δ</m:t>
        </m:r>
        <m:r>
          <w:rPr>
            <w:rFonts w:ascii="Cambria Math" w:hAnsi="Cambria Math" w:cs="Times New Roman"/>
            <w:color w:val="000000" w:themeColor="text1"/>
            <w:lang w:val="en-US"/>
          </w:rPr>
          <m:t>l</m:t>
        </m:r>
        <m:r>
          <w:rPr>
            <w:rFonts w:ascii="Cambria Math" w:hAnsi="Cambria Math" w:cs="Times New Roman"/>
            <w:color w:val="000000" w:themeColor="text1"/>
          </w:rPr>
          <m:t>=</m:t>
        </m:r>
        <m:acc>
          <m:accPr>
            <m:chr m:val="̀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</w:rPr>
              <m:t>A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D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-</m:t>
        </m:r>
        <m:acc>
          <m:accPr>
            <m:chr m:val="̀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</w:rPr>
              <m:t>A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D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2</m:t>
            </m:r>
          </m:sub>
        </m:sSub>
      </m:oMath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–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довження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агона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АД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ут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при точ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 в виду  малос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еформа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й, мож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ня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в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45º: </w:t>
      </w:r>
    </w:p>
    <w:p w:rsidR="00C24A84" w:rsidRPr="00A42315" w:rsidRDefault="004918AB" w:rsidP="00212C31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Δ</m:t>
        </m:r>
        <m:r>
          <w:rPr>
            <w:rFonts w:ascii="Cambria Math" w:hAnsi="Cambria Math" w:cs="Times New Roman"/>
            <w:color w:val="000000" w:themeColor="text1"/>
            <w:lang w:val="en-US"/>
          </w:rPr>
          <m:t>l</m:t>
        </m:r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ΔS</m:t>
        </m:r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en-US"/>
              </w:rPr>
              <m:t>cos</m:t>
            </m:r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5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</m:t>
                </m:r>
              </m:sup>
            </m:sSup>
          </m:e>
        </m:func>
        <m:r>
          <w:rPr>
            <w:rFonts w:ascii="Cambria Math" w:hAnsi="Cambria Math" w:cs="Times New Roman"/>
            <w:color w:val="000000" w:themeColor="text1"/>
            <w:lang w:val="uk-UA"/>
          </w:rPr>
          <m:t xml:space="preserve">; </m:t>
        </m:r>
        <m:r>
          <w:rPr>
            <w:rFonts w:ascii="Cambria Math" w:hAnsi="Cambria Math" w:cs="Times New Roman"/>
            <w:color w:val="000000" w:themeColor="text1"/>
            <w:lang w:val="en-US"/>
          </w:rPr>
          <m:t>ε</m:t>
        </m:r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Δl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Δl</m:t>
            </m:r>
          </m:num>
          <m:den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a</m:t>
                </m:r>
              </m:num>
              <m:den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si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45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0</m:t>
                        </m:r>
                      </m:sup>
                    </m:sSup>
                  </m:e>
                </m:func>
              </m:den>
            </m:f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ΔS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·</m:t>
        </m:r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en-US"/>
              </w:rPr>
              <m:t>cos</m:t>
            </m:r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5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</m:t>
                </m:r>
              </m:sup>
            </m:sSup>
          </m:e>
        </m:func>
        <m:r>
          <w:rPr>
            <w:rFonts w:ascii="Cambria Math" w:hAnsi="Cambria Math" w:cs="Times New Roman"/>
            <w:color w:val="000000" w:themeColor="text1"/>
            <w:lang w:val="uk-UA"/>
          </w:rPr>
          <m:t>·</m:t>
        </m:r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en-US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5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</m:t>
                </m:r>
              </m:sup>
            </m:sSup>
          </m:e>
        </m:func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ΔS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 xml:space="preserve"> ;</m:t>
        </m:r>
      </m:oMath>
      <w:r w:rsidR="00C24A8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але </w:t>
      </w:r>
    </w:p>
    <w:p w:rsidR="00212C31" w:rsidRPr="00A42315" w:rsidRDefault="0050251A" w:rsidP="00212C31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ΔS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γ</m:t>
        </m:r>
        <m:r>
          <w:rPr>
            <w:rFonts w:ascii="Cambria Math" w:hAnsi="Cambria Math" w:cs="Times New Roman"/>
            <w:color w:val="000000" w:themeColor="text1"/>
          </w:rPr>
          <m:t xml:space="preserve"> ,</m:t>
        </m:r>
      </m:oMath>
      <w:r w:rsidR="00C24A84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C24A8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тоді</w:t>
      </w:r>
    </w:p>
    <w:p w:rsidR="00212C31" w:rsidRPr="00A42315" w:rsidRDefault="00C24A84" w:rsidP="00C24A84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ε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γ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    (4.9) </w:t>
      </w:r>
    </w:p>
    <w:p w:rsidR="00CD184E" w:rsidRPr="00A42315" w:rsidRDefault="00C24A84" w:rsidP="00CD184E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руг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торо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CD184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е видовження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д</w:t>
      </w:r>
      <w:r w:rsidR="00CD184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агонал</w:t>
      </w:r>
      <w:r w:rsidR="00CD184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</w:t>
      </w:r>
      <w:r w:rsidR="00CD184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д д</w:t>
      </w:r>
      <w:r w:rsidR="00CD184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єю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σ</w:t>
      </w:r>
      <w:r w:rsidR="00CD184E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>=</w:t>
      </w:r>
      <w:r w:rsidR="00CD184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τ 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D184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212C31" w:rsidRPr="00A42315" w:rsidRDefault="00212C31" w:rsidP="00CD184E">
      <w:pPr>
        <w:spacing w:after="0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σ</w:t>
      </w:r>
      <w:r w:rsidR="00CD184E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3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=</w:t>
      </w:r>
      <w:r w:rsidR="00CD184E" w:rsidRPr="00A42315">
        <w:rPr>
          <w:rFonts w:ascii="Times New Roman" w:hAnsi="Times New Roman" w:cs="Times New Roman"/>
          <w:color w:val="000000" w:themeColor="text1"/>
          <w:lang w:val="uk-UA"/>
        </w:rPr>
        <w:t>-τ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D184E" w:rsidRPr="00A42315">
        <w:rPr>
          <w:rFonts w:ascii="Times New Roman" w:hAnsi="Times New Roman" w:cs="Times New Roman"/>
          <w:color w:val="000000" w:themeColor="text1"/>
          <w:lang w:val="uk-UA"/>
        </w:rPr>
        <w:t>дорівню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212C31" w:rsidRPr="00A42315" w:rsidRDefault="00CD184E" w:rsidP="001C6746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ε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-µ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+µ</m:t>
            </m:r>
          </m:e>
        </m:d>
      </m:oMath>
      <w:r w:rsidR="00212C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  (4.10) </w:t>
      </w:r>
    </w:p>
    <w:p w:rsidR="00212C31" w:rsidRPr="00A42315" w:rsidRDefault="00212C31" w:rsidP="00C26CCA">
      <w:pPr>
        <w:ind w:firstLine="426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рир</w:t>
      </w:r>
      <w:r w:rsidR="001C674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няв</w:t>
      </w:r>
      <w:r w:rsidR="001C67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ш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(4.9) </w:t>
      </w:r>
      <w:r w:rsidR="001C674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4.10), </w:t>
      </w:r>
      <w:r w:rsidR="001C6746" w:rsidRPr="00A42315">
        <w:rPr>
          <w:rFonts w:ascii="Times New Roman" w:hAnsi="Times New Roman" w:cs="Times New Roman"/>
          <w:color w:val="000000" w:themeColor="text1"/>
          <w:lang w:val="uk-UA"/>
        </w:rPr>
        <w:t>отримаємо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γ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E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+µ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, → τ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+µ</m:t>
                </m:r>
              </m:e>
            </m:d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·γ ,</m:t>
        </m:r>
      </m:oMath>
      <w:r w:rsidR="001C674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тобто дотич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1C674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1C6746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пропорц</w:t>
      </w:r>
      <w:r w:rsidR="001C6746" w:rsidRPr="00A42315">
        <w:rPr>
          <w:rFonts w:ascii="Times New Roman" w:hAnsi="Times New Roman" w:cs="Times New Roman"/>
          <w:color w:val="000000" w:themeColor="text1"/>
          <w:lang w:val="uk-UA"/>
        </w:rPr>
        <w:t>і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1C674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1C67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му зсув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(закон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Гука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и 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зсув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.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G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E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+µ</m:t>
                </m:r>
              </m:e>
            </m:d>
          </m:den>
        </m:f>
      </m:oMath>
      <w:r w:rsidR="00C26CC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з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модулем 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ужност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и 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суві аб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дулем 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зсув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Величина абсолютного 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суву залежить від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τ 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м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 в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ного 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мента τ </w:t>
      </w:r>
      <w:r w:rsidRPr="00A42315">
        <w:rPr>
          <w:rFonts w:ascii="Cambria Math" w:hAnsi="Cambria Math" w:cs="Cambria Math"/>
          <w:color w:val="000000" w:themeColor="text1"/>
          <w:lang w:val="uk-UA"/>
        </w:rPr>
        <w:t>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=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G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γ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. Для 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ручності користува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с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езультат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д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казан</w:t>
      </w:r>
      <w:r w:rsidR="00C26CC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табл. 4.1. </w:t>
      </w:r>
    </w:p>
    <w:p w:rsidR="004434B5" w:rsidRPr="00A42315" w:rsidRDefault="0043428C" w:rsidP="004434B5">
      <w:pPr>
        <w:ind w:firstLine="426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4.2. Практичні розрахунки на зріз і зминання</w:t>
      </w:r>
    </w:p>
    <w:p w:rsidR="0043428C" w:rsidRPr="00A42315" w:rsidRDefault="0043428C" w:rsidP="0043428C">
      <w:pPr>
        <w:ind w:firstLine="426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 xml:space="preserve">На практиці багато деталей конструкцій зазнають деформацій, близьких до деформацій зсуву, і у таких випадках їх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міцнісні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озміри з розрахунку на зсув (зріз).</w:t>
      </w:r>
    </w:p>
    <w:p w:rsidR="00821356" w:rsidRPr="00A42315" w:rsidRDefault="00821356" w:rsidP="00821356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озглянемо, наприклад, роботу заклепки, що скріплює два стальних листи А і В (рис. 4.6,а).</w:t>
      </w:r>
    </w:p>
    <w:p w:rsidR="00821356" w:rsidRPr="00A42315" w:rsidRDefault="00821356" w:rsidP="00821356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ехай на листи діють сили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N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намагаються зсунути листи один відносно одного. Цьому зміщенню листів перешкоджатиме стержень заклепки. На стержень заклепки від листів передаються зусилля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N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які намагаються перерізати заклепку по площині </w:t>
      </w:r>
      <w:r w:rsidRPr="00A42315">
        <w:rPr>
          <w:rFonts w:ascii="Times New Roman" w:hAnsi="Times New Roman" w:cs="Times New Roman"/>
          <w:b/>
          <w:i/>
          <w:color w:val="000000" w:themeColor="text1"/>
          <w:lang w:val="en-US"/>
        </w:rPr>
        <w:t>m</w:t>
      </w: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 xml:space="preserve"> – </w:t>
      </w:r>
      <w:r w:rsidRPr="00A42315">
        <w:rPr>
          <w:rFonts w:ascii="Times New Roman" w:hAnsi="Times New Roman" w:cs="Times New Roman"/>
          <w:b/>
          <w:i/>
          <w:color w:val="000000" w:themeColor="text1"/>
          <w:lang w:val="en-US"/>
        </w:rPr>
        <w:t>n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рис. 4.6,б).</w:t>
      </w:r>
    </w:p>
    <w:p w:rsidR="00821356" w:rsidRPr="00A42315" w:rsidRDefault="00821356" w:rsidP="0043428C">
      <w:pPr>
        <w:ind w:firstLine="426"/>
        <w:jc w:val="both"/>
        <w:rPr>
          <w:rFonts w:ascii="Times New Roman" w:hAnsi="Times New Roman" w:cs="Times New Roman"/>
          <w:color w:val="000000" w:themeColor="text1"/>
          <w:lang w:val="uk-UA"/>
        </w:rPr>
      </w:pPr>
    </w:p>
    <w:p w:rsidR="008A36AC" w:rsidRPr="00A42315" w:rsidRDefault="008A36AC" w:rsidP="008A36AC">
      <w:pPr>
        <w:framePr w:h="2314" w:wrap="notBeside" w:vAnchor="text" w:hAnchor="text" w:xAlign="center" w:y="1"/>
        <w:widowControl w:val="0"/>
        <w:spacing w:after="0" w:line="240" w:lineRule="auto"/>
        <w:jc w:val="center"/>
        <w:rPr>
          <w:rFonts w:ascii="Microsoft Sans Serif" w:eastAsia="Times New Roman" w:hAnsi="Microsoft Sans Serif" w:cs="Microsoft Sans Serif"/>
          <w:color w:val="000000" w:themeColor="text1"/>
          <w:sz w:val="2"/>
          <w:szCs w:val="2"/>
          <w:lang w:val="en-US" w:eastAsia="ru-RU"/>
        </w:rPr>
      </w:pPr>
      <w:r w:rsidRPr="00A42315">
        <w:rPr>
          <w:rFonts w:ascii="Microsoft Sans Serif" w:eastAsia="Times New Roman" w:hAnsi="Microsoft Sans Serif" w:cs="Microsoft Sans Serif"/>
          <w:noProof/>
          <w:color w:val="000000" w:themeColor="text1"/>
          <w:sz w:val="2"/>
          <w:szCs w:val="2"/>
          <w:lang w:eastAsia="ru-RU"/>
        </w:rPr>
        <w:drawing>
          <wp:inline distT="0" distB="0" distL="0" distR="0">
            <wp:extent cx="3815131" cy="1413803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7938" cy="1437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6AC" w:rsidRPr="00A42315" w:rsidRDefault="0043428C" w:rsidP="0043428C">
      <w:pPr>
        <w:ind w:firstLine="426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4.6.</w:t>
      </w:r>
    </w:p>
    <w:p w:rsidR="00592960" w:rsidRPr="00A42315" w:rsidRDefault="00B041DF" w:rsidP="006C15D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ідкинемо верхню частину заклепки, а її дію на нижню частину замінимо внутрішніми</w:t>
      </w:r>
      <w:r w:rsidR="0059296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илами. З умови рівноваги нижньої частини заклепки випливає , що ці внутрішні сили </w:t>
      </w:r>
      <w:r w:rsidR="006C15D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винні діяти в площині перерізу </w:t>
      </w:r>
      <w:r w:rsidR="006C15DE" w:rsidRPr="00A42315">
        <w:rPr>
          <w:rFonts w:ascii="Times New Roman" w:hAnsi="Times New Roman" w:cs="Times New Roman"/>
          <w:b/>
          <w:i/>
          <w:color w:val="000000" w:themeColor="text1"/>
          <w:lang w:val="en-US"/>
        </w:rPr>
        <w:t>m</w:t>
      </w:r>
      <w:r w:rsidR="006C15DE"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 xml:space="preserve"> – </w:t>
      </w:r>
      <w:r w:rsidR="006C15DE" w:rsidRPr="00A42315">
        <w:rPr>
          <w:rFonts w:ascii="Times New Roman" w:hAnsi="Times New Roman" w:cs="Times New Roman"/>
          <w:b/>
          <w:i/>
          <w:color w:val="000000" w:themeColor="text1"/>
          <w:lang w:val="en-US"/>
        </w:rPr>
        <w:t>n</w:t>
      </w:r>
      <w:r w:rsidR="006C15DE"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.</w:t>
      </w:r>
      <w:r w:rsidR="006C15D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тже, перерізі заклепки виникатимуть дотичні напруження τ (рис. 4.6,в) (згином заклепки будемо нехтувати).</w:t>
      </w:r>
    </w:p>
    <w:p w:rsidR="006C15DE" w:rsidRPr="00A42315" w:rsidRDefault="006C15DE" w:rsidP="006C15D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азвичай вважають, що дотичні напруження розподіляються по перерізу рівномірно. Тоді їх величина</w:t>
      </w:r>
    </w:p>
    <w:p w:rsidR="006C15DE" w:rsidRPr="00A42315" w:rsidRDefault="006C15DE" w:rsidP="006C15DE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τ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</w:t>
      </w:r>
    </w:p>
    <w:p w:rsidR="006C15DE" w:rsidRPr="00A42315" w:rsidRDefault="006C15DE" w:rsidP="006C15DE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е </w:t>
      </w:r>
      <w:r w:rsidR="001165E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А – площа поперечного перерізу заклепки.</w:t>
      </w:r>
    </w:p>
    <w:p w:rsidR="001165EA" w:rsidRPr="00A42315" w:rsidRDefault="001165EA" w:rsidP="001165EA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Позначимо через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e>
        </m:d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допустиме напруження матеріалу заклепки на зріз, тоді умова міцності заклепки на зріз матиме вигляд</w:t>
      </w:r>
    </w:p>
    <w:p w:rsidR="001165EA" w:rsidRPr="00A42315" w:rsidRDefault="001165EA" w:rsidP="001165EA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w:lastRenderedPageBreak/>
          <m:t>τ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</w:rPr>
          <m:t>≤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e>
        </m:d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        (4.11)</w:t>
      </w:r>
    </w:p>
    <w:p w:rsidR="001165EA" w:rsidRPr="00A42315" w:rsidRDefault="001165EA" w:rsidP="001165EA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При статичному навантаженні зазвичай приймають </w:t>
      </w:r>
    </w:p>
    <w:p w:rsidR="001165EA" w:rsidRPr="00A42315" w:rsidRDefault="0050251A" w:rsidP="001165EA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(0,6÷0,8)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</m:d>
      </m:oMath>
      <w:r w:rsidR="00900E8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</w:t>
      </w:r>
    </w:p>
    <w:p w:rsidR="00900E87" w:rsidRPr="00A42315" w:rsidRDefault="00900E87" w:rsidP="00900E87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е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</m:d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допустиме напруження на розтягування для того ж матеріалу.</w:t>
      </w:r>
    </w:p>
    <w:p w:rsidR="003C283F" w:rsidRPr="00A42315" w:rsidRDefault="00900E87" w:rsidP="00900E87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Надійність з’єднання, зображеного на рис. 4.6, визначається не лише міцністю заклепки проти переріз</w:t>
      </w:r>
      <w:r w:rsidR="00A96DF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ува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ння. Тиск від листа на стержень заклепки передається по циліндричній поверхні.</w:t>
      </w:r>
      <w:r w:rsidR="0030324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Цей тиск називають </w:t>
      </w:r>
      <w:r w:rsidR="0030324B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напруженням зминання</w:t>
      </w:r>
      <w:r w:rsidR="0030324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позначають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м</m:t>
                </m:r>
              </m:sub>
            </m:sSub>
          </m:e>
        </m:d>
      </m:oMath>
      <w:r w:rsidR="0030324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 При надмірно високому значенні σ</w:t>
      </w:r>
      <w:proofErr w:type="spellStart"/>
      <w:r w:rsidR="0030324B" w:rsidRPr="00A42315">
        <w:rPr>
          <w:rFonts w:ascii="Times New Roman" w:eastAsiaTheme="minorEastAsia" w:hAnsi="Times New Roman" w:cs="Times New Roman"/>
          <w:color w:val="000000" w:themeColor="text1"/>
          <w:vertAlign w:val="subscript"/>
          <w:lang w:val="uk-UA"/>
        </w:rPr>
        <w:t>зм</w:t>
      </w:r>
      <w:proofErr w:type="spellEnd"/>
      <w:r w:rsidR="0030324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може відбутись зминання заклепки або листа. Внаслідок цього переріз заклепки або отвір у листі набере овальної форми. </w:t>
      </w:r>
      <w:r w:rsidR="00001F52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ля запобігання </w:t>
      </w:r>
      <w:r w:rsidR="003C283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можливості зминання розрахунком встановлюють необхідну величину площі зминання </w:t>
      </w:r>
      <w:proofErr w:type="spellStart"/>
      <w:r w:rsidR="003C283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А</w:t>
      </w:r>
      <w:r w:rsidR="003C283F" w:rsidRPr="00A42315">
        <w:rPr>
          <w:rFonts w:ascii="Times New Roman" w:eastAsiaTheme="minorEastAsia" w:hAnsi="Times New Roman" w:cs="Times New Roman"/>
          <w:color w:val="000000" w:themeColor="text1"/>
          <w:vertAlign w:val="subscript"/>
          <w:lang w:val="uk-UA"/>
        </w:rPr>
        <w:t>зм</w:t>
      </w:r>
      <w:proofErr w:type="spellEnd"/>
      <w:r w:rsidR="003C283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3C283F" w:rsidRPr="00A42315" w:rsidRDefault="003C283F" w:rsidP="00900E87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Умова міцності на зминання записується у вигляді </w:t>
      </w:r>
    </w:p>
    <w:p w:rsidR="00900E87" w:rsidRPr="00A42315" w:rsidRDefault="0050251A" w:rsidP="003C283F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зм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N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м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м</m:t>
                </m:r>
              </m:sub>
            </m:sSub>
          </m:e>
        </m:d>
      </m:oMath>
      <w:r w:rsidR="008D26D1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</w:t>
      </w:r>
      <w:r w:rsidR="00A75DF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 (4.12)</w:t>
      </w:r>
    </w:p>
    <w:p w:rsidR="008D26D1" w:rsidRPr="00A42315" w:rsidRDefault="008D26D1" w:rsidP="008D26D1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е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м</m:t>
                </m:r>
              </m:sub>
            </m:sSub>
          </m:e>
        </m:d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допустиме напруження на зминання.</w:t>
      </w:r>
    </w:p>
    <w:p w:rsidR="008D26D1" w:rsidRPr="00A42315" w:rsidRDefault="008D26D1" w:rsidP="008D26D1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азвичай приймають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м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,8÷2</m:t>
            </m:r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</m:d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D26D1" w:rsidRPr="00A42315" w:rsidRDefault="008D26D1" w:rsidP="008D26D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При контакті по циліндричній поверхні (рис. 4.7) за розрахункову площу зминання умовно приймають п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ощу проекції поверхні зминання на діаметральну площину</w:t>
      </w:r>
      <w:r w:rsidR="008607C8" w:rsidRPr="00A42315">
        <w:rPr>
          <w:rFonts w:ascii="Times New Roman" w:hAnsi="Times New Roman" w:cs="Times New Roman"/>
          <w:color w:val="000000" w:themeColor="text1"/>
          <w:lang w:val="uk-UA"/>
        </w:rPr>
        <w:t>. Для розглядуваного прикладу (рис. 4.7)</w:t>
      </w:r>
    </w:p>
    <w:p w:rsidR="008607C8" w:rsidRPr="00A42315" w:rsidRDefault="0050251A" w:rsidP="008607C8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зм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δ</m:t>
        </m:r>
        <m:r>
          <w:rPr>
            <w:rFonts w:ascii="Cambria Math" w:hAnsi="Cambria Math" w:cs="Times New Roman"/>
            <w:color w:val="000000" w:themeColor="text1"/>
          </w:rPr>
          <m:t>·</m:t>
        </m:r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</m:oMath>
      <w:r w:rsidR="008607C8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.</w:t>
      </w:r>
    </w:p>
    <w:p w:rsidR="0019470F" w:rsidRPr="00A42315" w:rsidRDefault="0019470F" w:rsidP="008607C8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noProof/>
          <w:color w:val="000000" w:themeColor="text1"/>
          <w:lang w:eastAsia="ru-RU"/>
        </w:rPr>
        <w:lastRenderedPageBreak/>
        <w:drawing>
          <wp:inline distT="0" distB="0" distL="0" distR="0" wp14:anchorId="13D7D8B2" wp14:editId="41DD1196">
            <wp:extent cx="3824360" cy="1813953"/>
            <wp:effectExtent l="0" t="0" r="508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832299" cy="1817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470F" w:rsidRPr="00A42315" w:rsidRDefault="0019470F" w:rsidP="0019470F">
      <w:pPr>
        <w:ind w:firstLine="426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4.7.</w:t>
      </w:r>
    </w:p>
    <w:p w:rsidR="008D26D1" w:rsidRPr="00A42315" w:rsidRDefault="008607C8" w:rsidP="008D26D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Приклад </w:t>
      </w:r>
      <w:r w:rsidR="0032320A" w:rsidRPr="00A42315">
        <w:rPr>
          <w:rFonts w:ascii="Times New Roman" w:hAnsi="Times New Roman" w:cs="Times New Roman"/>
          <w:b/>
          <w:color w:val="000000" w:themeColor="text1"/>
          <w:lang w:val="uk-UA"/>
        </w:rPr>
        <w:t>4</w:t>
      </w:r>
      <w:r w:rsidR="00F37B0B" w:rsidRPr="00A42315">
        <w:rPr>
          <w:rFonts w:ascii="Times New Roman" w:hAnsi="Times New Roman" w:cs="Times New Roman"/>
          <w:b/>
          <w:color w:val="000000" w:themeColor="text1"/>
          <w:lang w:val="uk-UA"/>
        </w:rPr>
        <w:t>.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1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У полиці кутника 70×70×6 необхідно пробити отвір </w:t>
      </w:r>
      <w:r w:rsidR="00612B2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аметром </w:t>
      </w:r>
      <w:r w:rsidR="00612B27" w:rsidRPr="00A42315">
        <w:rPr>
          <w:rFonts w:ascii="Times New Roman" w:hAnsi="Times New Roman" w:cs="Times New Roman"/>
          <w:color w:val="000000" w:themeColor="text1"/>
          <w:lang w:val="en-US"/>
        </w:rPr>
        <w:t>d</w:t>
      </w:r>
      <w:r w:rsidR="00612B27" w:rsidRPr="00A42315">
        <w:rPr>
          <w:rFonts w:ascii="Times New Roman" w:hAnsi="Times New Roman" w:cs="Times New Roman"/>
          <w:color w:val="000000" w:themeColor="text1"/>
        </w:rPr>
        <w:t xml:space="preserve">=15 </w:t>
      </w:r>
      <w:r w:rsidR="00612B2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м. Обчислити, яке зусилля повинен розвинути діропробивний прес, якщо границя міцності матеріалу кутника на зріз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280 МПа</m:t>
        </m:r>
      </m:oMath>
      <w:r w:rsidR="00612B2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="00612B2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612B27" w:rsidRPr="00A42315" w:rsidRDefault="00F7516E" w:rsidP="00612B27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noProof/>
          <w:color w:val="000000" w:themeColor="text1"/>
          <w:lang w:eastAsia="ru-RU"/>
        </w:rPr>
        <w:drawing>
          <wp:inline distT="0" distB="0" distL="0" distR="0" wp14:anchorId="1F87481F" wp14:editId="06658882">
            <wp:extent cx="2375096" cy="2645588"/>
            <wp:effectExtent l="0" t="0" r="6350" b="254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400366" cy="2673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2B27" w:rsidRPr="00A42315" w:rsidRDefault="00612B27" w:rsidP="00612B27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4.8.</w:t>
      </w:r>
    </w:p>
    <w:p w:rsidR="00612B27" w:rsidRPr="00A42315" w:rsidRDefault="00612B27" w:rsidP="00612B27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Розв’язання.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різ матеріалу відбувається по бічній поверхні циліндра</w:t>
      </w:r>
      <w:r w:rsidR="005F06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іаметром </w:t>
      </w:r>
      <w:r w:rsidR="005F0635" w:rsidRPr="00A42315">
        <w:rPr>
          <w:rFonts w:ascii="Times New Roman" w:hAnsi="Times New Roman" w:cs="Times New Roman"/>
          <w:color w:val="000000" w:themeColor="text1"/>
          <w:lang w:val="en-US"/>
        </w:rPr>
        <w:t>d</w:t>
      </w:r>
      <w:r w:rsidR="005F06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і висотою δ (рис. 4.8). Площа зрізу </w:t>
      </w:r>
    </w:p>
    <w:p w:rsidR="005F0635" w:rsidRPr="00A42315" w:rsidRDefault="0050251A" w:rsidP="005F0635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зр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πdδ</m:t>
        </m:r>
        <m:r>
          <w:rPr>
            <w:rFonts w:ascii="Cambria Math" w:hAnsi="Cambria Math" w:cs="Times New Roman"/>
            <w:color w:val="000000" w:themeColor="text1"/>
          </w:rPr>
          <m:t>=3.14·1,5·0,6=2,83</m:t>
        </m:r>
      </m:oMath>
      <w:r w:rsidR="005F0635" w:rsidRPr="00A42315">
        <w:rPr>
          <w:rFonts w:ascii="Times New Roman" w:eastAsiaTheme="minorEastAsia" w:hAnsi="Times New Roman" w:cs="Times New Roman"/>
          <w:i/>
          <w:color w:val="000000" w:themeColor="text1"/>
        </w:rPr>
        <w:t xml:space="preserve"> </w:t>
      </w:r>
      <w:r w:rsidR="005F063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см</w:t>
      </w:r>
      <w:r w:rsidR="005F0635"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2</w:t>
      </w:r>
      <w:r w:rsidR="005F063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5F0635" w:rsidRPr="00A42315" w:rsidRDefault="005F0635" w:rsidP="005F0635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Необхідне зусилля преса </w:t>
      </w:r>
    </w:p>
    <w:p w:rsidR="005F0635" w:rsidRPr="00A42315" w:rsidRDefault="005F0635" w:rsidP="005F0635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P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зр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·τ=2,83·280·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1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=79,3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кН.</w:t>
      </w:r>
    </w:p>
    <w:p w:rsidR="009C61A3" w:rsidRPr="00A42315" w:rsidRDefault="00C836C8" w:rsidP="005F0635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Приклад </w:t>
      </w:r>
      <w:r w:rsidR="0032320A" w:rsidRPr="00A42315">
        <w:rPr>
          <w:rFonts w:ascii="Times New Roman" w:hAnsi="Times New Roman" w:cs="Times New Roman"/>
          <w:b/>
          <w:color w:val="000000" w:themeColor="text1"/>
          <w:lang w:val="uk-UA"/>
        </w:rPr>
        <w:t>4</w:t>
      </w:r>
      <w:r w:rsidR="00F37B0B" w:rsidRPr="00A42315">
        <w:rPr>
          <w:rFonts w:ascii="Times New Roman" w:hAnsi="Times New Roman" w:cs="Times New Roman"/>
          <w:b/>
          <w:color w:val="000000" w:themeColor="text1"/>
          <w:lang w:val="uk-UA"/>
        </w:rPr>
        <w:t>.</w:t>
      </w:r>
      <w:r w:rsidR="00F33358" w:rsidRPr="00A42315">
        <w:rPr>
          <w:rFonts w:ascii="Times New Roman" w:hAnsi="Times New Roman" w:cs="Times New Roman"/>
          <w:b/>
          <w:color w:val="000000" w:themeColor="text1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Визначити кількість заклепок діаметром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d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=20 мм, необхідних для з’єднання</w:t>
      </w:r>
      <w:r w:rsidR="00F3335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тержня, що складається з двох рівносторонніх кутників 75×75×8 з фасонним листом завтовшки δ=10 мм (рис. 4.9). </w:t>
      </w:r>
      <w:r w:rsidR="009C61A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и розрахунках прийняти долузатиме напруження на зріз </w:t>
      </w:r>
      <w:r w:rsidR="00F3335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120 МПа</m:t>
        </m:r>
      </m:oMath>
      <w:r w:rsidR="009C61A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та зминання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м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320 МПа</m:t>
        </m:r>
      </m:oMath>
      <w:r w:rsidR="009C61A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. Розтягуюче зусилля </w:t>
      </w:r>
      <w:r w:rsidR="009C61A3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N</w:t>
      </w:r>
      <w:r w:rsidR="009C61A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=250 </w:t>
      </w:r>
      <w:proofErr w:type="spellStart"/>
      <w:r w:rsidR="009C61A3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kH</w:t>
      </w:r>
      <w:proofErr w:type="spellEnd"/>
      <w:r w:rsidR="009C61A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19470F" w:rsidRPr="00A42315" w:rsidRDefault="0032320A" w:rsidP="0019470F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noProof/>
          <w:color w:val="000000" w:themeColor="text1"/>
          <w:lang w:eastAsia="ru-RU"/>
        </w:rPr>
        <w:drawing>
          <wp:inline distT="0" distB="0" distL="0" distR="0" wp14:anchorId="4367889C" wp14:editId="4C278200">
            <wp:extent cx="3904747" cy="1463040"/>
            <wp:effectExtent l="0" t="0" r="635" b="381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938112" cy="1475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22A7" w:rsidRPr="00A42315" w:rsidRDefault="004222A7" w:rsidP="004222A7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ис. 4.9.</w:t>
      </w:r>
    </w:p>
    <w:p w:rsidR="003B2A47" w:rsidRPr="00A42315" w:rsidRDefault="009C61A3" w:rsidP="00846BA8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ання.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3B2A47" w:rsidRPr="00A42315">
        <w:rPr>
          <w:rFonts w:ascii="Times New Roman" w:hAnsi="Times New Roman" w:cs="Times New Roman"/>
          <w:color w:val="000000" w:themeColor="text1"/>
          <w:lang w:val="uk-UA"/>
        </w:rPr>
        <w:t>Умова міцності при розрахунках на зріз такого з’єднання</w:t>
      </w:r>
    </w:p>
    <w:p w:rsidR="003B2A47" w:rsidRPr="00A42315" w:rsidRDefault="003B2A47" w:rsidP="00846BA8">
      <w:pPr>
        <w:spacing w:after="0"/>
        <w:ind w:firstLine="567"/>
        <w:jc w:val="center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τ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сум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e>
        </m:d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ум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n</m:t>
        </m:r>
        <m:r>
          <w:rPr>
            <w:rFonts w:ascii="Cambria Math" w:hAnsi="Cambria Math" w:cs="Times New Roman"/>
            <w:color w:val="000000" w:themeColor="text1"/>
            <w:lang w:val="uk-UA"/>
          </w:rPr>
          <m:t>·</m:t>
        </m:r>
        <m:r>
          <w:rPr>
            <w:rFonts w:ascii="Cambria Math" w:hAnsi="Cambria Math" w:cs="Times New Roman"/>
            <w:color w:val="000000" w:themeColor="text1"/>
            <w:lang w:val="en-US"/>
          </w:rPr>
          <m:t>k</m:t>
        </m:r>
        <m:r>
          <w:rPr>
            <w:rFonts w:ascii="Cambria Math" w:hAnsi="Cambria Math" w:cs="Times New Roman"/>
            <w:color w:val="000000" w:themeColor="text1"/>
            <w:lang w:val="uk-UA"/>
          </w:rPr>
          <m:t>·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den>
        </m:f>
      </m:oMath>
      <w:r w:rsidR="00F10F0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</w:t>
      </w:r>
    </w:p>
    <w:p w:rsidR="003B2A47" w:rsidRPr="00A42315" w:rsidRDefault="00F10F05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де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  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ум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загальна площа зрізу всіх заклепок;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n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кількість заклепок;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k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кількість зрізів однієї заклепки.</w:t>
      </w:r>
    </w:p>
    <w:p w:rsidR="000D0BFA" w:rsidRPr="00A42315" w:rsidRDefault="0050251A" w:rsidP="00846BA8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ум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≥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num>
          <m:den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зр</m:t>
                    </m:r>
                  </m:sub>
                </m:sSub>
              </m:e>
            </m:d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50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20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6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2,083·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3</m:t>
            </m:r>
          </m:sup>
        </m:sSup>
      </m:oMath>
      <w:r w:rsidR="00F97C55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F97C5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м</w:t>
      </w:r>
      <w:r w:rsidR="00F97C55"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2</w:t>
      </w:r>
      <w:r w:rsidR="00F97C5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= 20,83 см</w:t>
      </w:r>
      <w:r w:rsidR="00F97C55"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2</w:t>
      </w:r>
    </w:p>
    <w:p w:rsidR="00502E8E" w:rsidRPr="00A42315" w:rsidRDefault="00502E8E" w:rsidP="00846BA8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У даній конструкції кожна заклепка підлягає зрізу по двох площинках (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двозрізні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аклепки). Площа зрізу однієї заклепки</w:t>
      </w:r>
    </w:p>
    <w:p w:rsidR="005F0635" w:rsidRPr="00A42315" w:rsidRDefault="0050251A" w:rsidP="00846BA8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зр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·3,14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6,28</m:t>
        </m:r>
      </m:oMath>
      <w:r w:rsidR="00502E8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см</w:t>
      </w:r>
      <w:r w:rsidR="00502E8E"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2</w:t>
      </w:r>
      <w:r w:rsidR="00502E8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F97C55" w:rsidRPr="00A42315" w:rsidRDefault="00F97C55" w:rsidP="00846BA8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Необхідна кількість заклепок з умови міцності на зріз</w:t>
      </w:r>
    </w:p>
    <w:p w:rsidR="00F97C55" w:rsidRPr="00A42315" w:rsidRDefault="00F97C55" w:rsidP="00846BA8">
      <w:pPr>
        <w:spacing w:after="0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en-US"/>
          </w:rPr>
          <m:t>n</m:t>
        </m:r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сум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А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20,83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6,28</m:t>
            </m:r>
          </m:den>
        </m:f>
        <m:r>
          <w:rPr>
            <w:rFonts w:ascii="Cambria Math" w:hAnsi="Cambria Math" w:cs="Times New Roman"/>
            <w:color w:val="000000" w:themeColor="text1"/>
          </w:rPr>
          <m:t>=3,3</m:t>
        </m:r>
      </m:oMath>
      <w:r w:rsidR="002016C2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2016C2" w:rsidRPr="00A42315" w:rsidRDefault="002016C2" w:rsidP="00846BA8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Умова міцності при розрахунках на зминання такого з’єднання</w:t>
      </w:r>
    </w:p>
    <w:p w:rsidR="002016C2" w:rsidRPr="00A42315" w:rsidRDefault="002016C2" w:rsidP="00846BA8">
      <w:pPr>
        <w:spacing w:after="0"/>
        <w:ind w:firstLine="567"/>
        <w:jc w:val="center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σ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сум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м</m:t>
                </m:r>
              </m:sub>
            </m:sSub>
          </m:e>
        </m:d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ум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n</m:t>
        </m:r>
        <m:r>
          <w:rPr>
            <w:rFonts w:ascii="Cambria Math" w:hAnsi="Cambria Math" w:cs="Times New Roman"/>
            <w:color w:val="000000" w:themeColor="text1"/>
            <w:lang w:val="uk-UA"/>
          </w:rPr>
          <m:t>·δ·</m:t>
        </m:r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</w:t>
      </w:r>
    </w:p>
    <w:p w:rsidR="002016C2" w:rsidRPr="00A42315" w:rsidRDefault="002016C2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де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  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ум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загальна площа зминання всіх заклепок;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n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кількість заклепок.</w:t>
      </w:r>
    </w:p>
    <w:p w:rsidR="002016C2" w:rsidRPr="00A42315" w:rsidRDefault="0050251A" w:rsidP="00846BA8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ум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≥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num>
          <m:den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зм</m:t>
                    </m:r>
                  </m:sub>
                </m:sSub>
              </m:e>
            </m:d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50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20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6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0,78125·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3</m:t>
            </m:r>
          </m:sup>
        </m:sSup>
      </m:oMath>
      <w:r w:rsidR="002016C2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2016C2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м</w:t>
      </w:r>
      <w:r w:rsidR="002016C2"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2</w:t>
      </w:r>
      <w:r w:rsidR="002016C2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= </w:t>
      </w:r>
      <w:r w:rsidR="001B28C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7,8125</w:t>
      </w:r>
      <w:r w:rsidR="002016C2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см</w:t>
      </w:r>
      <w:r w:rsidR="002016C2"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2</w:t>
      </w:r>
    </w:p>
    <w:p w:rsidR="002016C2" w:rsidRPr="00A42315" w:rsidRDefault="001B28CF" w:rsidP="00846BA8">
      <w:pPr>
        <w:spacing w:after="0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лоща зрізу однієї заклепки</w:t>
      </w:r>
    </w:p>
    <w:p w:rsidR="001B28CF" w:rsidRPr="00A42315" w:rsidRDefault="0050251A" w:rsidP="00846BA8">
      <w:pPr>
        <w:spacing w:after="0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зм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δ·</m:t>
        </m:r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  <m:r>
          <w:rPr>
            <w:rFonts w:ascii="Cambria Math" w:hAnsi="Cambria Math" w:cs="Times New Roman"/>
            <w:color w:val="000000" w:themeColor="text1"/>
          </w:rPr>
          <m:t>=1·2=2</m:t>
        </m:r>
      </m:oMath>
      <w:r w:rsidR="001B28C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см</w:t>
      </w:r>
      <w:r w:rsidR="001B28CF"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2</w:t>
      </w:r>
      <w:r w:rsidR="001B28C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1B28CF" w:rsidRPr="00A42315" w:rsidRDefault="001B28CF" w:rsidP="00846BA8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Необхідна кількість заклепок з умови міцності на зминання</w:t>
      </w:r>
    </w:p>
    <w:p w:rsidR="001B28CF" w:rsidRPr="00A42315" w:rsidRDefault="001B28CF" w:rsidP="00846BA8">
      <w:pPr>
        <w:spacing w:after="0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en-US"/>
          </w:rPr>
          <m:t>n</m:t>
        </m:r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сум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А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зм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7,8125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2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</w:rPr>
          <m:t>=3,9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1B28CF" w:rsidRPr="00A42315" w:rsidRDefault="001B28CF" w:rsidP="00846BA8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Належить прийняти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n</m:t>
        </m:r>
        <m:r>
          <w:rPr>
            <w:rFonts w:ascii="Cambria Math" w:hAnsi="Cambria Math" w:cs="Times New Roman"/>
            <w:color w:val="000000" w:themeColor="text1"/>
          </w:rPr>
          <m:t>=4</m:t>
        </m:r>
      </m:oMath>
      <w:r w:rsidR="004222A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4222A7" w:rsidRPr="00A42315" w:rsidRDefault="004222A7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Приклад </w:t>
      </w:r>
      <w:r w:rsidR="0032320A" w:rsidRPr="00A42315">
        <w:rPr>
          <w:rFonts w:ascii="Times New Roman" w:hAnsi="Times New Roman" w:cs="Times New Roman"/>
          <w:b/>
          <w:color w:val="000000" w:themeColor="text1"/>
          <w:lang w:val="uk-UA"/>
        </w:rPr>
        <w:t>4</w:t>
      </w:r>
      <w:r w:rsidR="00F37B0B" w:rsidRPr="00A42315">
        <w:rPr>
          <w:rFonts w:ascii="Times New Roman" w:hAnsi="Times New Roman" w:cs="Times New Roman"/>
          <w:b/>
          <w:color w:val="000000" w:themeColor="text1"/>
          <w:lang w:val="uk-UA"/>
        </w:rPr>
        <w:t>.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3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Обчислити необхідну довжину зварного шва, що з’єднує дві стальні штаби на розрив і шва на зріз (рис. 4.10). Дано: допустиме напруження на розтяг для</w:t>
      </w:r>
      <w:r w:rsidR="002B378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штаби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140 МПа</m:t>
        </m:r>
      </m:oMath>
      <w:r w:rsidR="002B378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на зріз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шв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110 МПа</m:t>
        </m:r>
      </m:oMath>
      <w:r w:rsidR="00B367F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</w:t>
      </w:r>
      <w:r w:rsidR="00B367F7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b</w:t>
      </w:r>
      <w:r w:rsidR="00B367F7" w:rsidRPr="00A42315">
        <w:rPr>
          <w:rFonts w:ascii="Times New Roman" w:eastAsiaTheme="minorEastAsia" w:hAnsi="Times New Roman" w:cs="Times New Roman"/>
          <w:color w:val="000000" w:themeColor="text1"/>
        </w:rPr>
        <w:t>=75</w:t>
      </w:r>
      <w:r w:rsidR="00B367F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мм.</w:t>
      </w:r>
    </w:p>
    <w:p w:rsidR="00B24D22" w:rsidRPr="00A42315" w:rsidRDefault="00B24D22" w:rsidP="00846BA8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noProof/>
          <w:color w:val="000000" w:themeColor="text1"/>
          <w:lang w:eastAsia="ru-RU"/>
        </w:rPr>
        <w:drawing>
          <wp:inline distT="0" distB="0" distL="0" distR="0" wp14:anchorId="375F68FD" wp14:editId="43FC0B67">
            <wp:extent cx="3950970" cy="1569013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964061" cy="1574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67F7" w:rsidRPr="00A42315" w:rsidRDefault="00B367F7" w:rsidP="00846BA8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ис. 4.10.</w:t>
      </w:r>
    </w:p>
    <w:p w:rsidR="00B367F7" w:rsidRPr="00A42315" w:rsidRDefault="009264A0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Розв’язання.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и недостатній довжині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може відбутися його зріз по перерізу 1-1. Площа зрізу двох швів</w:t>
      </w:r>
    </w:p>
    <w:p w:rsidR="009264A0" w:rsidRPr="00A42315" w:rsidRDefault="0050251A" w:rsidP="00846BA8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зр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2·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·0,7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h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1,4·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·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h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</m:t>
            </m:r>
          </m:sub>
        </m:sSub>
      </m:oMath>
      <w:r w:rsidR="009264A0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9264A0" w:rsidRPr="00A42315" w:rsidRDefault="009264A0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Приймаючи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h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δ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отримуємо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зр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1,4·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·δ</m:t>
        </m:r>
      </m:oMath>
      <w:r w:rsidR="00F75F0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. Умова рівноміцності дає </w:t>
      </w:r>
    </w:p>
    <w:p w:rsidR="00F75F0C" w:rsidRPr="00A42315" w:rsidRDefault="0050251A" w:rsidP="00846BA8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зр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шв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b</m:t>
        </m:r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·</m:t>
        </m:r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δ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σ</m:t>
            </m:r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 xml:space="preserve"> </m:t>
            </m:r>
          </m:e>
        </m:d>
      </m:oMath>
      <w:r w:rsidR="00F75F0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або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1,4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·δ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шв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b·δ·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σ</m:t>
            </m:r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 xml:space="preserve"> </m:t>
            </m:r>
          </m:e>
        </m:d>
      </m:oMath>
      <w:r w:rsidR="00F75F0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</w:t>
      </w:r>
    </w:p>
    <w:p w:rsidR="00F75F0C" w:rsidRPr="00A42315" w:rsidRDefault="00F75F0C" w:rsidP="00846BA8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відки </w:t>
      </w:r>
    </w:p>
    <w:p w:rsidR="00F75F0C" w:rsidRPr="00A42315" w:rsidRDefault="0050251A" w:rsidP="00846BA8">
      <w:pPr>
        <w:spacing w:after="0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σ</m:t>
                </m:r>
              </m:e>
            </m:d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.4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шв</m:t>
                    </m:r>
                  </m:sub>
                </m:sSub>
              </m:e>
            </m:d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7,5·14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,4·140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6,82</m:t>
        </m:r>
      </m:oMath>
      <w:r w:rsidR="009A066B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9A066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см.</w:t>
      </w:r>
    </w:p>
    <w:p w:rsidR="009A066B" w:rsidRPr="00A42315" w:rsidRDefault="009A066B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lastRenderedPageBreak/>
        <w:t xml:space="preserve">Враховуючи можливість </w:t>
      </w:r>
      <w:proofErr w:type="spellStart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непровару</w:t>
      </w:r>
      <w:proofErr w:type="spellEnd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 одержану довжину потрібно збільшити (приблизно на 10%)</w:t>
      </w:r>
      <w:r w:rsidR="00182D6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до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8</m:t>
        </m:r>
      </m:oMath>
      <w:r w:rsidR="00182D6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см.</w:t>
      </w:r>
    </w:p>
    <w:p w:rsidR="00E9659E" w:rsidRPr="00A42315" w:rsidRDefault="00E9659E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</w:p>
    <w:p w:rsidR="00C714A1" w:rsidRPr="00A42315" w:rsidRDefault="00C714A1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Приклад 4.</w:t>
      </w:r>
      <w:r w:rsidR="00EC7A6E"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4</w:t>
      </w: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 xml:space="preserve">.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Розтягнутий стержень складається з двох кутників розміром 125×125×12 мм (рис. </w:t>
      </w:r>
      <w:r w:rsidR="00EC7A6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4.11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). Вони приварені до фасонного листа фланговими швами, як показано на рисунку. Визначити довжину швів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l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vertAlign w:val="subscript"/>
          <w:lang w:val="uk-UA"/>
        </w:rPr>
        <w:t>1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i</w:t>
      </w:r>
      <w:proofErr w:type="spellEnd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l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vertAlign w:val="subscript"/>
          <w:lang w:val="uk-UA"/>
        </w:rPr>
        <w:t>2</w:t>
      </w:r>
      <w:r w:rsidR="00A55E6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 якщо допустимі напруження на розтяг в кутниках [σ]=160 МПа, а допустиме напруження для зварного шва на зріз [</w:t>
      </w:r>
      <w:proofErr w:type="spellStart"/>
      <w:r w:rsidR="00A55E6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τ</w:t>
      </w:r>
      <w:r w:rsidR="00A55E6B" w:rsidRPr="00A42315">
        <w:rPr>
          <w:rFonts w:ascii="Times New Roman" w:eastAsiaTheme="minorEastAsia" w:hAnsi="Times New Roman" w:cs="Times New Roman"/>
          <w:color w:val="000000" w:themeColor="text1"/>
          <w:vertAlign w:val="subscript"/>
          <w:lang w:val="uk-UA"/>
        </w:rPr>
        <w:t>зр</w:t>
      </w:r>
      <w:proofErr w:type="spellEnd"/>
      <w:r w:rsidR="00A55E6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]=110 МПа. Висота швів </w:t>
      </w:r>
      <w:r w:rsidR="00E9659E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h</w:t>
      </w:r>
      <w:proofErr w:type="spellStart"/>
      <w:r w:rsidR="00E9659E" w:rsidRPr="00A42315">
        <w:rPr>
          <w:rFonts w:ascii="Times New Roman" w:eastAsiaTheme="minorEastAsia" w:hAnsi="Times New Roman" w:cs="Times New Roman"/>
          <w:b/>
          <w:i/>
          <w:color w:val="000000" w:themeColor="text1"/>
          <w:vertAlign w:val="subscript"/>
          <w:lang w:val="uk-UA"/>
        </w:rPr>
        <w:t>шв</w:t>
      </w:r>
      <w:proofErr w:type="spellEnd"/>
      <w:r w:rsidR="00E9659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дорівнює товщині полки кутників.</w:t>
      </w:r>
    </w:p>
    <w:p w:rsidR="00E9659E" w:rsidRPr="00A42315" w:rsidRDefault="00E9659E" w:rsidP="00E9659E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noProof/>
          <w:color w:val="000000" w:themeColor="text1"/>
          <w:lang w:eastAsia="ru-RU"/>
        </w:rPr>
        <w:drawing>
          <wp:inline distT="0" distB="0" distL="0" distR="0" wp14:anchorId="761EA004" wp14:editId="0FEDBFCE">
            <wp:extent cx="2859405" cy="1204774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906887" cy="122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A6E" w:rsidRPr="00A42315" w:rsidRDefault="00EC7A6E" w:rsidP="00E9659E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ис. 4.11.</w:t>
      </w:r>
    </w:p>
    <w:p w:rsidR="00E9659E" w:rsidRPr="00A42315" w:rsidRDefault="00E9659E" w:rsidP="00E9659E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 xml:space="preserve">Розв’язання.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Із сортаменту для кутника 125×125×12 мм вибираємо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F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>=28,9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см</w:t>
      </w:r>
      <w:r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Z</w:t>
      </w:r>
      <w:r w:rsidRPr="00A42315">
        <w:rPr>
          <w:rFonts w:ascii="Times New Roman" w:eastAsiaTheme="minorEastAsia" w:hAnsi="Times New Roman" w:cs="Times New Roman"/>
          <w:color w:val="000000" w:themeColor="text1"/>
          <w:vertAlign w:val="subscript"/>
        </w:rPr>
        <w:t>0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>=3,53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см. Зусилля в кутнику буде дорівнювати:</w:t>
      </w:r>
    </w:p>
    <w:p w:rsidR="00E9659E" w:rsidRPr="00A42315" w:rsidRDefault="00E9659E" w:rsidP="00E9659E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color w:val="000000" w:themeColor="text1"/>
              <w:lang w:val="en-US"/>
            </w:rPr>
            <m:t>N=F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σ</m:t>
              </m:r>
            </m:e>
          </m:d>
          <m:r>
            <w:rPr>
              <w:rFonts w:ascii="Cambria Math" w:eastAsiaTheme="minorEastAsia" w:hAnsi="Cambria Math" w:cs="Times New Roman"/>
              <w:color w:val="000000" w:themeColor="text1"/>
              <w:lang w:val="en-US"/>
            </w:rPr>
            <m:t>=28,9·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-4</m:t>
              </m:r>
            </m:sup>
          </m:sSup>
          <m:r>
            <w:rPr>
              <w:rFonts w:ascii="Cambria Math" w:eastAsiaTheme="minorEastAsia" w:hAnsi="Cambria Math" w:cs="Times New Roman"/>
              <w:color w:val="000000" w:themeColor="text1"/>
              <w:lang w:val="en-US"/>
            </w:rPr>
            <m:t>·160·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6</m:t>
              </m:r>
            </m:sup>
          </m:sSup>
          <m:r>
            <w:rPr>
              <w:rFonts w:ascii="Cambria Math" w:eastAsiaTheme="minorEastAsia" w:hAnsi="Cambria Math" w:cs="Times New Roman"/>
              <w:color w:val="000000" w:themeColor="text1"/>
              <w:lang w:val="en-US"/>
            </w:rPr>
            <m:t>=462400 H</m:t>
          </m:r>
        </m:oMath>
      </m:oMathPara>
    </w:p>
    <w:p w:rsidR="00AC361D" w:rsidRPr="00A42315" w:rsidRDefault="00415023" w:rsidP="00AC361D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агальна довжина флангових швів кожного кутника при висоті шва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h</w:t>
      </w:r>
      <w:proofErr w:type="spellStart"/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vertAlign w:val="subscript"/>
          <w:lang w:val="uk-UA"/>
        </w:rPr>
        <w:t>шв</w:t>
      </w:r>
      <w:proofErr w:type="spellEnd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=12 мм:</w:t>
      </w:r>
    </w:p>
    <w:p w:rsidR="00415023" w:rsidRPr="00A42315" w:rsidRDefault="0050251A" w:rsidP="00415023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шв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N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,7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b/>
                    <w:i/>
                    <w:color w:val="000000" w:themeColor="text1"/>
                    <w:vertAlign w:val="subscript"/>
                    <w:lang w:val="uk-UA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vertAlign w:val="subscript"/>
                    <w:lang w:val="uk-UA"/>
                  </w:rPr>
                  <m:t>шв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b/>
                    <w:i/>
                    <w:color w:val="000000" w:themeColor="text1"/>
                    <w:vertAlign w:val="subscript"/>
                    <w:lang w:val="uk-UA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vertAlign w:val="subscript"/>
                    <w:lang w:val="uk-UA"/>
                  </w:rPr>
                  <m:t>τ</m:t>
                </m:r>
              </m:e>
            </m:d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62400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,7·0,012·110·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6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0,5м.</m:t>
        </m:r>
      </m:oMath>
      <w:r w:rsidR="003C56CA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 </w:t>
      </w:r>
    </w:p>
    <w:p w:rsidR="003C56CA" w:rsidRPr="00A42315" w:rsidRDefault="003C56CA" w:rsidP="003C56CA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усилля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N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в кутнику не проходить по середині полки, що приварюється. Тому воно розподіляється між швами зворотно пропорційно відстаням від цих швів до лінії дії зусилля, тобто зворотно пропорційно величинам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Z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vertAlign w:val="subscript"/>
          <w:lang w:val="uk-UA"/>
        </w:rPr>
        <w:t>0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</w:t>
      </w:r>
      <w:r w:rsidR="00F310DD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b</w:t>
      </w:r>
      <w:r w:rsidR="00F310DD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 xml:space="preserve"> - </w:t>
      </w:r>
      <w:r w:rsidR="00F310DD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Z</w:t>
      </w:r>
      <w:r w:rsidR="00F310DD" w:rsidRPr="00A42315">
        <w:rPr>
          <w:rFonts w:ascii="Times New Roman" w:eastAsiaTheme="minorEastAsia" w:hAnsi="Times New Roman" w:cs="Times New Roman"/>
          <w:b/>
          <w:i/>
          <w:color w:val="000000" w:themeColor="text1"/>
          <w:vertAlign w:val="subscript"/>
          <w:lang w:val="uk-UA"/>
        </w:rPr>
        <w:t>0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F310D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(де </w:t>
      </w:r>
      <w:r w:rsidR="00F310DD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b</w:t>
      </w:r>
      <w:r w:rsidR="00F310D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ширина полки, </w:t>
      </w:r>
      <w:r w:rsidR="00F310DD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Z</w:t>
      </w:r>
      <w:r w:rsidR="00F310DD" w:rsidRPr="00A42315">
        <w:rPr>
          <w:rFonts w:ascii="Times New Roman" w:eastAsiaTheme="minorEastAsia" w:hAnsi="Times New Roman" w:cs="Times New Roman"/>
          <w:b/>
          <w:i/>
          <w:color w:val="000000" w:themeColor="text1"/>
          <w:vertAlign w:val="subscript"/>
          <w:lang w:val="uk-UA"/>
        </w:rPr>
        <w:t>0</w:t>
      </w:r>
      <w:r w:rsidR="00F310D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координата центру ваги перерізу кутника). Звідси</w:t>
      </w:r>
      <w:r w:rsidR="009C7AC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</w:t>
      </w:r>
      <w:r w:rsidR="00F310D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для визначення довжин швів </w:t>
      </w:r>
      <w:r w:rsidR="00F310DD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l</w:t>
      </w:r>
      <w:r w:rsidR="00F310DD" w:rsidRPr="00A42315">
        <w:rPr>
          <w:rFonts w:ascii="Times New Roman" w:eastAsiaTheme="minorEastAsia" w:hAnsi="Times New Roman" w:cs="Times New Roman"/>
          <w:b/>
          <w:i/>
          <w:color w:val="000000" w:themeColor="text1"/>
          <w:vertAlign w:val="subscript"/>
        </w:rPr>
        <w:t>1</w:t>
      </w:r>
      <w:r w:rsidR="00F310D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proofErr w:type="spellStart"/>
      <w:r w:rsidR="00F310DD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i</w:t>
      </w:r>
      <w:proofErr w:type="spellEnd"/>
      <w:r w:rsidR="00F310DD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F310DD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l</w:t>
      </w:r>
      <w:r w:rsidR="00F310DD" w:rsidRPr="00A42315">
        <w:rPr>
          <w:rFonts w:ascii="Times New Roman" w:eastAsiaTheme="minorEastAsia" w:hAnsi="Times New Roman" w:cs="Times New Roman"/>
          <w:b/>
          <w:i/>
          <w:color w:val="000000" w:themeColor="text1"/>
          <w:vertAlign w:val="subscript"/>
        </w:rPr>
        <w:t>2</w:t>
      </w:r>
      <w:r w:rsidR="00F310D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 будемо мати наступні формули:</w:t>
      </w:r>
    </w:p>
    <w:p w:rsidR="00F310DD" w:rsidRPr="00A42315" w:rsidRDefault="0050251A" w:rsidP="00F310DD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ш</m:t>
            </m:r>
          </m:sub>
        </m:sSub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b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; 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ш</m:t>
            </m:r>
          </m:sub>
        </m:sSub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b</m:t>
            </m:r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b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.</m:t>
        </m:r>
      </m:oMath>
      <w:r w:rsidR="009C7AC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</w:p>
    <w:p w:rsidR="009C7ACE" w:rsidRPr="00A42315" w:rsidRDefault="009C7ACE" w:rsidP="009C7ACE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Підставивши числові значення, отримуємо:</w:t>
      </w:r>
    </w:p>
    <w:p w:rsidR="009C7ACE" w:rsidRPr="00A42315" w:rsidRDefault="0050251A" w:rsidP="009C7ACE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>=50·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</w:rPr>
              <m:t>3,53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</w:rPr>
              <m:t>12,5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</w:rPr>
          <m:t>=14,1 см</m:t>
        </m:r>
      </m:oMath>
      <w:r w:rsidR="009C7AC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9C7ACE" w:rsidRPr="00A42315" w:rsidRDefault="0050251A" w:rsidP="009C7ACE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en-US"/>
            </w:rPr>
            <m:t>=50·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12,50-3,53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12,5</m:t>
              </m:r>
            </m:den>
          </m:f>
          <m:r>
            <w:rPr>
              <w:rFonts w:ascii="Cambria Math" w:eastAsiaTheme="minorEastAsia" w:hAnsi="Cambria Math" w:cs="Times New Roman"/>
              <w:color w:val="000000" w:themeColor="text1"/>
              <w:lang w:val="en-US"/>
            </w:rPr>
            <m:t>=35,9≈36 см.</m:t>
          </m:r>
        </m:oMath>
      </m:oMathPara>
    </w:p>
    <w:p w:rsidR="009C7ACE" w:rsidRPr="00A42315" w:rsidRDefault="009C7ACE" w:rsidP="009C7ACE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lastRenderedPageBreak/>
        <w:t xml:space="preserve">Округлюємо отримані </w:t>
      </w:r>
      <w:r w:rsidR="00EC7A6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розміри і приймаємо, добавивши по 1см на не провар на початку і в кінці шва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 xml:space="preserve">=150 мм,  </m:t>
        </m:r>
      </m:oMath>
      <w:r w:rsidR="00EC7A6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>=370 мм.</m:t>
        </m:r>
      </m:oMath>
    </w:p>
    <w:p w:rsidR="00EC7A6E" w:rsidRPr="00A42315" w:rsidRDefault="00EC7A6E" w:rsidP="009C7ACE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</w:p>
    <w:p w:rsidR="00B24D22" w:rsidRPr="00A42315" w:rsidRDefault="00B24D22" w:rsidP="009A066B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Приклад 4.</w:t>
      </w:r>
      <w:r w:rsidR="00EC7A6E"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5</w:t>
      </w: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 xml:space="preserve">. </w:t>
      </w:r>
      <w:r w:rsidR="004D4ED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Стержень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</w:t>
      </w:r>
      <w:proofErr w:type="spellStart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і</w:t>
      </w:r>
      <w:proofErr w:type="spellEnd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труба ІІ з’єднані штифтом ІІІ. З’єднання навантажено </w:t>
      </w:r>
      <w:proofErr w:type="spellStart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озтягуючими</w:t>
      </w:r>
      <w:proofErr w:type="spellEnd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силами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F=30 kH</m:t>
        </m:r>
      </m:oMath>
      <w:r w:rsidR="004D4EDA" w:rsidRPr="00A42315">
        <w:rPr>
          <w:rFonts w:ascii="Times New Roman" w:eastAsiaTheme="minorEastAsia" w:hAnsi="Times New Roman" w:cs="Times New Roman"/>
          <w:color w:val="000000" w:themeColor="text1"/>
        </w:rPr>
        <w:t xml:space="preserve"> (</w:t>
      </w:r>
      <w:r w:rsidR="004D4ED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ис. 4.1</w:t>
      </w:r>
      <w:r w:rsidR="00EC7A6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="004D4ED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). Визначити розміри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d, D,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шт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, </m:t>
        </m:r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c</m:t>
        </m:r>
        <m:r>
          <w:rPr>
            <w:rFonts w:ascii="Cambria Math" w:eastAsiaTheme="minorEastAsia" w:hAnsi="Cambria Math" w:cs="Times New Roman"/>
            <w:color w:val="000000" w:themeColor="text1"/>
          </w:rPr>
          <m:t xml:space="preserve">, </m:t>
        </m:r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e</m:t>
        </m:r>
        <m:r>
          <w:rPr>
            <w:rFonts w:ascii="Cambria Math" w:eastAsiaTheme="minorEastAsia" w:hAnsi="Cambria Math" w:cs="Times New Roman"/>
            <w:color w:val="000000" w:themeColor="text1"/>
          </w:rPr>
          <m:t xml:space="preserve"> </m:t>
        </m:r>
      </m:oMath>
      <w:r w:rsidR="004D4EDA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4D4ED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’єднання, якщо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120 МПа,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80 МПа,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м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240МПа</m:t>
        </m:r>
      </m:oMath>
      <w:r w:rsidR="004D4ED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. </w:t>
      </w:r>
    </w:p>
    <w:p w:rsidR="00B10708" w:rsidRPr="00A42315" w:rsidRDefault="00FF2CD4" w:rsidP="00B10708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noProof/>
          <w:color w:val="000000" w:themeColor="text1"/>
          <w:lang w:eastAsia="ru-RU"/>
        </w:rPr>
        <w:drawing>
          <wp:inline distT="0" distB="0" distL="0" distR="0" wp14:anchorId="17C2C59C" wp14:editId="687FFB36">
            <wp:extent cx="1866900" cy="2134054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893294" cy="216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708" w:rsidRPr="00A42315" w:rsidRDefault="00B10708" w:rsidP="00B10708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ис. 4.1</w:t>
      </w:r>
      <w:r w:rsidR="00EC7A6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4D4EDA" w:rsidRPr="00A42315" w:rsidRDefault="004D4EDA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Розв’язання.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1. Визначаємо діаметр штифта з умови міцності на зріз</w:t>
      </w:r>
      <w:r w:rsidR="00B1070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(4.11)</w:t>
      </w:r>
    </w:p>
    <w:p w:rsidR="00B10708" w:rsidRPr="00A42315" w:rsidRDefault="00B10708" w:rsidP="00846BA8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τ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∙</m:t>
            </m:r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F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nk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шт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e>
        </m:d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</w:t>
      </w:r>
    </w:p>
    <w:p w:rsidR="00B10708" w:rsidRPr="00A42315" w:rsidRDefault="00B10708" w:rsidP="00846BA8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е 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т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діаметр штифта ;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n=1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(штифт І);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k=2</m:t>
        </m:r>
      </m:oMath>
      <w:r w:rsidR="000E5E6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(зріз може відбутись по двох перерізах).</w:t>
      </w:r>
    </w:p>
    <w:p w:rsidR="000E5E6A" w:rsidRPr="00A42315" w:rsidRDefault="000E5E6A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Тоді</w:t>
      </w:r>
    </w:p>
    <w:p w:rsidR="000E5E6A" w:rsidRPr="00A42315" w:rsidRDefault="0050251A" w:rsidP="00846BA8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т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≥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</w:rPr>
                  <m:t>4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F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∙2∙π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зр</m:t>
                        </m:r>
                      </m:sub>
                    </m:sSub>
                  </m:e>
                </m:d>
              </m:den>
            </m:f>
          </m:e>
        </m:ra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∙30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∙3,14∙80</m:t>
                </m:r>
              </m:den>
            </m:f>
          </m:e>
        </m:rad>
        <m:r>
          <w:rPr>
            <w:rFonts w:ascii="Cambria Math" w:hAnsi="Cambria Math" w:cs="Times New Roman"/>
            <w:color w:val="000000" w:themeColor="text1"/>
            <w:lang w:val="uk-UA"/>
          </w:rPr>
          <m:t>=15,5 мм</m:t>
        </m:r>
      </m:oMath>
      <w:r w:rsidR="000E5E6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0E5E6A" w:rsidRPr="00A42315" w:rsidRDefault="000E5E6A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Приймаємо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т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16 м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0E5E6A" w:rsidRPr="00A42315" w:rsidRDefault="000E5E6A" w:rsidP="00846BA8">
      <w:pPr>
        <w:pStyle w:val="a3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аємо діаметр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d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стержня І з умови міцності на розтяг по ослабленому штифтом </w:t>
      </w:r>
      <w:r w:rsidR="001509B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перерізу (рис.4.11):</w:t>
      </w:r>
    </w:p>
    <w:p w:rsidR="001509BC" w:rsidRPr="00A42315" w:rsidRDefault="001509BC" w:rsidP="00846BA8">
      <w:pPr>
        <w:pStyle w:val="a3"/>
        <w:spacing w:after="0"/>
        <w:ind w:left="92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en-US"/>
          </w:rPr>
          <m:t>σ</m:t>
        </m:r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 xml:space="preserve">  →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F</m:t>
            </m:r>
          </m:num>
          <m:den>
            <m:f>
              <m:fPr>
                <m:type m:val="lin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шт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∙d</m:t>
                </m:r>
              </m:den>
            </m:f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 xml:space="preserve"> →94,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d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-1920</m:t>
        </m:r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  <m:r>
          <w:rPr>
            <w:rFonts w:ascii="Cambria Math" w:hAnsi="Cambria Math" w:cs="Times New Roman"/>
            <w:color w:val="000000" w:themeColor="text1"/>
            <w:lang w:val="uk-UA"/>
          </w:rPr>
          <m:t>-30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≥0 →</m:t>
        </m:r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  <m:r>
          <w:rPr>
            <w:rFonts w:ascii="Cambria Math" w:hAnsi="Cambria Math" w:cs="Times New Roman"/>
            <w:color w:val="000000" w:themeColor="text1"/>
            <w:lang w:val="uk-UA"/>
          </w:rPr>
          <m:t>≥30,8м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227E29" w:rsidRPr="00A42315" w:rsidRDefault="00227E29" w:rsidP="00846BA8">
      <w:pPr>
        <w:pStyle w:val="a3"/>
        <w:spacing w:after="0"/>
        <w:ind w:left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lastRenderedPageBreak/>
        <w:t xml:space="preserve">Приймаємо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d=31 м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227E29" w:rsidRPr="00A42315" w:rsidRDefault="00227E29" w:rsidP="00846BA8">
      <w:pPr>
        <w:pStyle w:val="a3"/>
        <w:spacing w:after="0"/>
        <w:ind w:left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Розмірність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F</m:t>
        </m:r>
        <m:r>
          <w:rPr>
            <w:rFonts w:ascii="Cambria Math" w:hAnsi="Cambria Math" w:cs="Times New Roman"/>
            <w:color w:val="000000" w:themeColor="text1"/>
          </w:rPr>
          <m:t>-</m:t>
        </m:r>
        <m:r>
          <w:rPr>
            <w:rFonts w:ascii="Cambria Math" w:hAnsi="Cambria Math" w:cs="Times New Roman"/>
            <w:color w:val="000000" w:themeColor="text1"/>
            <w:lang w:val="en-US"/>
          </w:rPr>
          <m:t>H</m:t>
        </m:r>
        <m:r>
          <w:rPr>
            <w:rFonts w:ascii="Cambria Math" w:hAnsi="Cambria Math" w:cs="Times New Roman"/>
            <w:color w:val="000000" w:themeColor="text1"/>
          </w:rPr>
          <m:t xml:space="preserve">; 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</m:d>
        <m:r>
          <w:rPr>
            <w:rFonts w:ascii="Cambria Math" w:hAnsi="Cambria Math" w:cs="Times New Roman"/>
            <w:color w:val="000000" w:themeColor="text1"/>
          </w:rPr>
          <m:t xml:space="preserve">- </m:t>
        </m:r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H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мм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</w:rPr>
              <m:t xml:space="preserve">; 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d,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т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-м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227E29" w:rsidRPr="00A42315" w:rsidRDefault="00227E29" w:rsidP="00846BA8">
      <w:pPr>
        <w:pStyle w:val="a3"/>
        <w:numPr>
          <w:ilvl w:val="0"/>
          <w:numId w:val="7"/>
        </w:num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Визначаємо зовнішній діаметр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D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труби ІІ з умови міцності на розтяг. Небезпечним </w:t>
      </w:r>
      <w:r w:rsidR="0057121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є переріз, ослаблений двома отворами для штифта (рис. 4.11).</w:t>
      </w:r>
    </w:p>
    <w:p w:rsidR="0057121E" w:rsidRPr="00A42315" w:rsidRDefault="0057121E" w:rsidP="00846BA8">
      <w:pPr>
        <w:pStyle w:val="a3"/>
        <w:spacing w:after="0"/>
        <w:ind w:left="0"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σ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F</m:t>
            </m:r>
          </m:num>
          <m:den>
            <m:f>
              <m:fPr>
                <m:type m:val="lin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π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D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4-</m:t>
                </m:r>
                <m:f>
                  <m:fPr>
                    <m:type m:val="lin"/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lang w:val="uk-UA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4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шт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D-d</m:t>
                        </m:r>
                      </m:e>
                    </m:d>
                  </m:den>
                </m:f>
              </m:den>
            </m:f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 xml:space="preserve"> →94,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D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-192</m:t>
        </m:r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  <m:r>
          <w:rPr>
            <w:rFonts w:ascii="Cambria Math" w:hAnsi="Cambria Math" w:cs="Times New Roman"/>
            <w:color w:val="000000" w:themeColor="text1"/>
            <w:lang w:val="uk-UA"/>
          </w:rPr>
          <m:t>-61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≥0 →</m:t>
        </m:r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  <m:r>
          <w:rPr>
            <w:rFonts w:ascii="Cambria Math" w:hAnsi="Cambria Math" w:cs="Times New Roman"/>
            <w:color w:val="000000" w:themeColor="text1"/>
            <w:lang w:val="uk-UA"/>
          </w:rPr>
          <m:t>≥37,7 м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57121E" w:rsidRPr="00A42315" w:rsidRDefault="0057121E" w:rsidP="00846BA8">
      <w:pPr>
        <w:pStyle w:val="a3"/>
        <w:spacing w:after="0"/>
        <w:ind w:left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Приймаємо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  <m:r>
          <w:rPr>
            <w:rFonts w:ascii="Cambria Math" w:hAnsi="Cambria Math" w:cs="Times New Roman"/>
            <w:color w:val="000000" w:themeColor="text1"/>
          </w:rPr>
          <m:t>=38 мм</m:t>
        </m:r>
      </m:oMath>
      <w:r w:rsidR="00F6092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F60928" w:rsidRPr="00A42315" w:rsidRDefault="00F60928" w:rsidP="00846BA8">
      <w:pPr>
        <w:pStyle w:val="a3"/>
        <w:spacing w:after="0"/>
        <w:ind w:left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Розмірність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F</m:t>
        </m:r>
        <m:r>
          <w:rPr>
            <w:rFonts w:ascii="Cambria Math" w:hAnsi="Cambria Math" w:cs="Times New Roman"/>
            <w:color w:val="000000" w:themeColor="text1"/>
          </w:rPr>
          <m:t>-</m:t>
        </m:r>
        <m:r>
          <w:rPr>
            <w:rFonts w:ascii="Cambria Math" w:hAnsi="Cambria Math" w:cs="Times New Roman"/>
            <w:color w:val="000000" w:themeColor="text1"/>
            <w:lang w:val="en-US"/>
          </w:rPr>
          <m:t>H</m:t>
        </m:r>
        <m:r>
          <w:rPr>
            <w:rFonts w:ascii="Cambria Math" w:hAnsi="Cambria Math" w:cs="Times New Roman"/>
            <w:color w:val="000000" w:themeColor="text1"/>
          </w:rPr>
          <m:t xml:space="preserve">; 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</m:d>
        <m:r>
          <w:rPr>
            <w:rFonts w:ascii="Cambria Math" w:hAnsi="Cambria Math" w:cs="Times New Roman"/>
            <w:color w:val="000000" w:themeColor="text1"/>
          </w:rPr>
          <m:t xml:space="preserve">- </m:t>
        </m:r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H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мм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</w:rPr>
              <m:t xml:space="preserve">; 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d,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т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-м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F60928" w:rsidRPr="00A42315" w:rsidRDefault="00F60928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4. Перевіряємо достатність розміру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з умови міцності при зминанні (4.12).</w:t>
      </w:r>
    </w:p>
    <w:p w:rsidR="00F60928" w:rsidRPr="00A42315" w:rsidRDefault="0050251A" w:rsidP="00846BA8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зм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F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ntd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F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D-d</m:t>
                </m:r>
              </m:e>
            </m:d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шт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0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8-31</m:t>
                </m:r>
              </m:e>
            </m:d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∙16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268 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H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мм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=268 МПа</m:t>
            </m:r>
          </m:den>
        </m:f>
      </m:oMath>
      <w:r w:rsidR="00F6092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F60928" w:rsidRPr="00A42315" w:rsidRDefault="0050251A" w:rsidP="00846BA8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зм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&gt;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σ</m:t>
            </m:r>
          </m:e>
        </m:d>
        <m:r>
          <w:rPr>
            <w:rFonts w:ascii="Cambria Math" w:hAnsi="Cambria Math" w:cs="Times New Roman"/>
            <w:color w:val="000000" w:themeColor="text1"/>
          </w:rPr>
          <m:t xml:space="preserve"> (268&gt;240)</m:t>
        </m:r>
      </m:oMath>
      <w:r w:rsidR="0050506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 Умова міцності не виконується.</w:t>
      </w:r>
    </w:p>
    <w:p w:rsidR="00505065" w:rsidRPr="00A42315" w:rsidRDefault="00505065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Визначаємо діаметр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з умови міцності при зминанні (4.12):</w:t>
      </w:r>
    </w:p>
    <w:p w:rsidR="00505065" w:rsidRPr="00A42315" w:rsidRDefault="0050251A" w:rsidP="00846BA8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зм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F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шт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D-d</m:t>
                </m:r>
              </m:e>
            </m:d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м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→D≥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F+d∙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шт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зм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шт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зм</m:t>
                    </m:r>
                  </m:sub>
                </m:sSub>
              </m:e>
            </m:d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0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+31∙16∙240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6∙240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38,8 мм</m:t>
        </m:r>
      </m:oMath>
      <w:r w:rsidR="00886E01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86E01" w:rsidRPr="00A42315" w:rsidRDefault="00886E01" w:rsidP="00846BA8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Остаточно приймемо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D=39 м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86E01" w:rsidRPr="00A42315" w:rsidRDefault="00886E01" w:rsidP="00846BA8">
      <w:pPr>
        <w:pStyle w:val="a3"/>
        <w:spacing w:after="0"/>
        <w:ind w:left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Розмірність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F</m:t>
        </m:r>
        <m:r>
          <w:rPr>
            <w:rFonts w:ascii="Cambria Math" w:hAnsi="Cambria Math" w:cs="Times New Roman"/>
            <w:color w:val="000000" w:themeColor="text1"/>
            <w:lang w:val="uk-UA"/>
          </w:rPr>
          <m:t>-</m:t>
        </m:r>
        <m:r>
          <w:rPr>
            <w:rFonts w:ascii="Cambria Math" w:hAnsi="Cambria Math" w:cs="Times New Roman"/>
            <w:color w:val="000000" w:themeColor="text1"/>
            <w:lang w:val="en-US"/>
          </w:rPr>
          <m:t>H</m:t>
        </m:r>
        <m:r>
          <w:rPr>
            <w:rFonts w:ascii="Cambria Math" w:hAnsi="Cambria Math" w:cs="Times New Roman"/>
            <w:color w:val="000000" w:themeColor="text1"/>
            <w:lang w:val="uk-UA"/>
          </w:rPr>
          <m:t xml:space="preserve">;  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[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зм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]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 xml:space="preserve">- </m:t>
        </m:r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H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мм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 xml:space="preserve">; 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d,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шт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-м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AD1A95" w:rsidRPr="00A42315" w:rsidRDefault="00AD1A95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5. Визначаємо розмір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en-US"/>
          </w:rPr>
          <m:t>c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 умови міцності на зріз нижньої частини труби ІІ:</w:t>
      </w:r>
    </w:p>
    <w:p w:rsidR="00AD1A95" w:rsidRPr="00A42315" w:rsidRDefault="00AD1A95" w:rsidP="00846BA8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τ≤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→ 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F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→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F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C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D-d</m:t>
                </m:r>
              </m:e>
            </m:d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→C≥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F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D-d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зр</m:t>
                    </m:r>
                  </m:sub>
                </m:sSub>
              </m:e>
            </m:d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0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9-31</m:t>
                </m:r>
              </m:e>
            </m:d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∙80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23,4 мм</m:t>
        </m:r>
      </m:oMath>
      <w:r w:rsidR="00C161F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C161F8" w:rsidRPr="00A42315" w:rsidRDefault="00C161F8" w:rsidP="00846BA8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Приймаємо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C=24 м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86E01" w:rsidRPr="00A42315" w:rsidRDefault="00C161F8" w:rsidP="00846BA8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Розмірність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F</m:t>
        </m:r>
        <m:r>
          <w:rPr>
            <w:rFonts w:ascii="Cambria Math" w:hAnsi="Cambria Math" w:cs="Times New Roman"/>
            <w:color w:val="000000" w:themeColor="text1"/>
            <w:lang w:val="uk-UA"/>
          </w:rPr>
          <m:t>-</m:t>
        </m:r>
        <m:r>
          <w:rPr>
            <w:rFonts w:ascii="Cambria Math" w:hAnsi="Cambria Math" w:cs="Times New Roman"/>
            <w:color w:val="000000" w:themeColor="text1"/>
            <w:lang w:val="en-US"/>
          </w:rPr>
          <m:t>H</m:t>
        </m:r>
        <m:r>
          <w:rPr>
            <w:rFonts w:ascii="Cambria Math" w:hAnsi="Cambria Math" w:cs="Times New Roman"/>
            <w:color w:val="000000" w:themeColor="text1"/>
            <w:lang w:val="uk-UA"/>
          </w:rPr>
          <m:t xml:space="preserve">;  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[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зр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]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 xml:space="preserve">- </m:t>
        </m:r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H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мм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 xml:space="preserve">; 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d</m:t>
        </m:r>
        <m:r>
          <w:rPr>
            <w:rFonts w:ascii="Cambria Math" w:hAnsi="Cambria Math" w:cs="Times New Roman"/>
            <w:color w:val="000000" w:themeColor="text1"/>
            <w:lang w:val="uk-UA"/>
          </w:rPr>
          <m:t>-м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C161F8" w:rsidRPr="00A42315" w:rsidRDefault="00C161F8" w:rsidP="00846BA8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6. </w:t>
      </w:r>
      <w:r w:rsidR="00C3351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Визначаємо розмір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en-US"/>
          </w:rPr>
          <m:t>e</m:t>
        </m:r>
      </m:oMath>
      <w:r w:rsidR="00C3351E" w:rsidRPr="00A4231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C3351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 умови міцності на зріз верхньої частини стержня І:</w:t>
      </w:r>
    </w:p>
    <w:p w:rsidR="00C3351E" w:rsidRPr="00A42315" w:rsidRDefault="00C3351E" w:rsidP="00846BA8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τ≤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→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F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ed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зр</m:t>
                </m:r>
              </m:sub>
            </m:sSub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→e≥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F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∙d∙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зр</m:t>
                    </m:r>
                  </m:sub>
                </m:sSub>
              </m:e>
            </m:d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0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∙31∙80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6,05 м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C3351E" w:rsidRPr="00A42315" w:rsidRDefault="00C3351E" w:rsidP="00846BA8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Приймаємо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e</m:t>
        </m:r>
        <m:r>
          <w:rPr>
            <w:rFonts w:ascii="Cambria Math" w:eastAsiaTheme="minorEastAsia" w:hAnsi="Cambria Math" w:cs="Times New Roman"/>
            <w:color w:val="000000" w:themeColor="text1"/>
          </w:rPr>
          <m:t xml:space="preserve">=6 </m:t>
        </m:r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мм</m:t>
        </m:r>
      </m:oMath>
      <w:r w:rsidR="00FF2CD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FF2CD4" w:rsidRPr="00A42315" w:rsidRDefault="00FF2CD4" w:rsidP="00846BA8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Розмірність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F</m:t>
        </m:r>
        <m:r>
          <w:rPr>
            <w:rFonts w:ascii="Cambria Math" w:hAnsi="Cambria Math" w:cs="Times New Roman"/>
            <w:color w:val="000000" w:themeColor="text1"/>
            <w:lang w:val="uk-UA"/>
          </w:rPr>
          <m:t>-</m:t>
        </m:r>
        <m:r>
          <w:rPr>
            <w:rFonts w:ascii="Cambria Math" w:hAnsi="Cambria Math" w:cs="Times New Roman"/>
            <w:color w:val="000000" w:themeColor="text1"/>
            <w:lang w:val="en-US"/>
          </w:rPr>
          <m:t>H</m:t>
        </m:r>
        <m:r>
          <w:rPr>
            <w:rFonts w:ascii="Cambria Math" w:hAnsi="Cambria Math" w:cs="Times New Roman"/>
            <w:color w:val="000000" w:themeColor="text1"/>
            <w:lang w:val="uk-UA"/>
          </w:rPr>
          <m:t xml:space="preserve">;  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[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зр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]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 xml:space="preserve">- </m:t>
        </m:r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H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мм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 xml:space="preserve">; 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d</m:t>
        </m:r>
        <m:r>
          <w:rPr>
            <w:rFonts w:ascii="Cambria Math" w:hAnsi="Cambria Math" w:cs="Times New Roman"/>
            <w:color w:val="000000" w:themeColor="text1"/>
            <w:lang w:val="uk-UA"/>
          </w:rPr>
          <m:t>-м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000D31" w:rsidRPr="00A42315" w:rsidRDefault="00000D31" w:rsidP="00000D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новні результати п. </w:t>
      </w:r>
      <w:r w:rsidR="0087595A" w:rsidRPr="00A42315">
        <w:rPr>
          <w:rFonts w:ascii="Times New Roman" w:hAnsi="Times New Roman" w:cs="Times New Roman"/>
          <w:color w:val="000000" w:themeColor="text1"/>
          <w:lang w:val="uk-UA"/>
        </w:rPr>
        <w:t>4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казані в табл. </w:t>
      </w:r>
      <w:r w:rsidR="0087595A" w:rsidRPr="00A42315">
        <w:rPr>
          <w:rFonts w:ascii="Times New Roman" w:hAnsi="Times New Roman" w:cs="Times New Roman"/>
          <w:color w:val="000000" w:themeColor="text1"/>
          <w:lang w:val="uk-UA"/>
        </w:rPr>
        <w:t>4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1 . </w:t>
      </w:r>
    </w:p>
    <w:p w:rsidR="0087595A" w:rsidRPr="00A42315" w:rsidRDefault="0087595A" w:rsidP="00846BA8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  <w:sectPr w:rsidR="0087595A" w:rsidRPr="00A42315" w:rsidSect="00B92358">
          <w:pgSz w:w="8391" w:h="11906" w:code="11"/>
          <w:pgMar w:top="567" w:right="567" w:bottom="709" w:left="851" w:header="709" w:footer="709" w:gutter="0"/>
          <w:cols w:space="708"/>
          <w:docGrid w:linePitch="360"/>
        </w:sectPr>
      </w:pPr>
    </w:p>
    <w:p w:rsidR="00FF2CD4" w:rsidRPr="00A42315" w:rsidRDefault="00FF2CD4" w:rsidP="0087595A">
      <w:pPr>
        <w:spacing w:after="0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lastRenderedPageBreak/>
        <w:t xml:space="preserve">4.3. РОЗРАХУНКОВО – ПРОЕКТУВАЛЬНА РОБОТА «РОЗРАХУНКИ НА </w:t>
      </w:r>
      <w:r w:rsidR="00134145" w:rsidRPr="00A42315">
        <w:rPr>
          <w:rFonts w:ascii="Times New Roman" w:hAnsi="Times New Roman" w:cs="Times New Roman"/>
          <w:b/>
          <w:color w:val="000000" w:themeColor="text1"/>
          <w:lang w:val="uk-UA"/>
        </w:rPr>
        <w:tab/>
        <w:t>ЗРІЗ І ЗМИНАННЯ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»</w:t>
      </w:r>
    </w:p>
    <w:p w:rsidR="00FF2CD4" w:rsidRPr="00A42315" w:rsidRDefault="00134145" w:rsidP="00134145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Трубчастий палець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1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(рис. 4.1</w:t>
      </w:r>
      <w:r w:rsidR="00EC7A6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3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) з’єднує деталі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2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3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до яких прикладені сили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F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. Визначити з умови міцності пальця на зріз допустиме значення сили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F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. При знайденій силі визначити необхідні значення розмірів </w:t>
      </w:r>
      <w:r w:rsidR="00F03BC3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B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i</w:t>
      </w:r>
      <w:proofErr w:type="spellEnd"/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 xml:space="preserve">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b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F03BC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якщо допустиме напруження на зминання між деталями </w:t>
      </w:r>
      <w:r w:rsidR="00F03BC3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1</w:t>
      </w:r>
      <w:r w:rsidR="00F03BC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</w:t>
      </w:r>
      <w:r w:rsidR="00F03BC3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2</w:t>
      </w:r>
      <w:r w:rsidR="00F03BC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дорівнює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зм</m:t>
                    </m:r>
                  </m:sub>
                </m:sSub>
              </m:e>
            </m:d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b>
        </m:sSub>
      </m:oMath>
      <w:r w:rsidR="00F03BC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а між деталями </w:t>
      </w:r>
      <w:r w:rsidR="00F03BC3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1</w:t>
      </w:r>
      <w:r w:rsidR="00F03BC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</w:t>
      </w:r>
      <w:r w:rsidR="00F03BC3"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3</w:t>
      </w:r>
      <w:r w:rsidR="00F03BC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-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зм</m:t>
                    </m:r>
                  </m:sub>
                </m:sSub>
              </m:e>
            </m:d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</m:t>
            </m:r>
          </m:sub>
        </m:sSub>
      </m:oMath>
      <w:r w:rsidR="00F03BC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 Дані для розрахунку взяти з таблиці 2.1.</w:t>
      </w:r>
    </w:p>
    <w:p w:rsidR="00F03BC3" w:rsidRPr="00A42315" w:rsidRDefault="00846BA8" w:rsidP="00F03BC3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noProof/>
          <w:color w:val="000000" w:themeColor="text1"/>
          <w:lang w:eastAsia="ru-RU"/>
        </w:rPr>
        <w:drawing>
          <wp:inline distT="0" distB="0" distL="0" distR="0" wp14:anchorId="222FC27C" wp14:editId="394CF6B0">
            <wp:extent cx="2019300" cy="1792463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039177" cy="1810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BC3" w:rsidRPr="00A42315" w:rsidRDefault="00F03BC3" w:rsidP="0087595A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ис. 4.1</w:t>
      </w:r>
      <w:r w:rsidR="00EC7A6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3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46BA8" w:rsidRPr="00A42315" w:rsidRDefault="008950C7" w:rsidP="0087595A">
      <w:pPr>
        <w:spacing w:after="0"/>
        <w:ind w:firstLine="567"/>
        <w:jc w:val="right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Таблиця 2.1</w:t>
      </w:r>
    </w:p>
    <w:p w:rsidR="00846BA8" w:rsidRPr="00A42315" w:rsidRDefault="008950C7" w:rsidP="0087595A">
      <w:pPr>
        <w:spacing w:after="0"/>
        <w:ind w:firstLine="567"/>
        <w:jc w:val="center"/>
        <w:rPr>
          <w:rFonts w:ascii="Times New Roman" w:eastAsiaTheme="minorEastAsia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Варіанти завдань до РПР 4.3.</w:t>
      </w:r>
    </w:p>
    <w:tbl>
      <w:tblPr>
        <w:tblW w:w="0" w:type="auto"/>
        <w:tblInd w:w="-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85"/>
        <w:gridCol w:w="1074"/>
        <w:gridCol w:w="1127"/>
        <w:gridCol w:w="1144"/>
        <w:gridCol w:w="1030"/>
        <w:gridCol w:w="1241"/>
      </w:tblGrid>
      <w:tr w:rsidR="00A42315" w:rsidRPr="00A42315" w:rsidTr="00846BA8">
        <w:trPr>
          <w:trHeight w:val="299"/>
        </w:trPr>
        <w:tc>
          <w:tcPr>
            <w:tcW w:w="1385" w:type="dxa"/>
            <w:vMerge w:val="restart"/>
            <w:vAlign w:val="center"/>
          </w:tcPr>
          <w:p w:rsidR="00846BA8" w:rsidRPr="00A42315" w:rsidRDefault="008950C7" w:rsidP="008950C7">
            <w:pPr>
              <w:jc w:val="center"/>
              <w:rPr>
                <w:rFonts w:ascii="Times New Roman" w:eastAsiaTheme="minorEastAsia" w:hAnsi="Times New Roman" w:cs="Times New Roman"/>
                <w:b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b/>
                <w:color w:val="000000" w:themeColor="text1"/>
                <w:lang w:val="uk-UA"/>
              </w:rPr>
              <w:t>Варіант</w:t>
            </w:r>
          </w:p>
        </w:tc>
        <w:tc>
          <w:tcPr>
            <w:tcW w:w="5616" w:type="dxa"/>
            <w:gridSpan w:val="5"/>
            <w:vAlign w:val="center"/>
          </w:tcPr>
          <w:p w:rsidR="00846BA8" w:rsidRPr="00A42315" w:rsidRDefault="008950C7" w:rsidP="00AE2F89">
            <w:pPr>
              <w:spacing w:after="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Задані величини</w:t>
            </w:r>
          </w:p>
        </w:tc>
      </w:tr>
      <w:tr w:rsidR="00A42315" w:rsidRPr="00A42315" w:rsidTr="00AE2F89">
        <w:trPr>
          <w:trHeight w:val="355"/>
        </w:trPr>
        <w:tc>
          <w:tcPr>
            <w:tcW w:w="1385" w:type="dxa"/>
            <w:vMerge/>
            <w:vAlign w:val="center"/>
          </w:tcPr>
          <w:p w:rsidR="00846BA8" w:rsidRPr="00A42315" w:rsidRDefault="00846BA8" w:rsidP="00846BA8">
            <w:pPr>
              <w:ind w:firstLine="567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</w:p>
        </w:tc>
        <w:tc>
          <w:tcPr>
            <w:tcW w:w="1074" w:type="dxa"/>
            <w:vAlign w:val="center"/>
          </w:tcPr>
          <w:p w:rsidR="00846BA8" w:rsidRPr="00A42315" w:rsidRDefault="00276C60" w:rsidP="00AE2F89">
            <w:pPr>
              <w:spacing w:after="0"/>
              <w:ind w:left="-174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d</m:t>
                </m:r>
              </m:oMath>
            </m:oMathPara>
          </w:p>
        </w:tc>
        <w:tc>
          <w:tcPr>
            <w:tcW w:w="1127" w:type="dxa"/>
            <w:vAlign w:val="center"/>
          </w:tcPr>
          <w:p w:rsidR="00846BA8" w:rsidRPr="00A42315" w:rsidRDefault="0050251A" w:rsidP="00AE2F89">
            <w:pPr>
              <w:spacing w:after="0"/>
              <w:ind w:left="-174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144" w:type="dxa"/>
            <w:vAlign w:val="center"/>
          </w:tcPr>
          <w:p w:rsidR="00846BA8" w:rsidRPr="00A42315" w:rsidRDefault="0050251A" w:rsidP="00AE2F89">
            <w:pPr>
              <w:spacing w:after="0"/>
              <w:ind w:left="-174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lang w:val="uk-UA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lang w:val="uk-UA"/>
                              </w:rPr>
                              <m:t>зм</m:t>
                            </m:r>
                          </m:sub>
                        </m:sSub>
                      </m:e>
                    </m:d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030" w:type="dxa"/>
            <w:vAlign w:val="center"/>
          </w:tcPr>
          <w:p w:rsidR="00846BA8" w:rsidRPr="00A42315" w:rsidRDefault="0050251A" w:rsidP="00AE2F89">
            <w:pPr>
              <w:spacing w:after="0"/>
              <w:ind w:left="-174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lang w:val="uk-UA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lang w:val="uk-UA"/>
                              </w:rPr>
                              <m:t>зм</m:t>
                            </m:r>
                          </m:sub>
                        </m:sSub>
                      </m:e>
                    </m:d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41" w:type="dxa"/>
            <w:vAlign w:val="center"/>
          </w:tcPr>
          <w:p w:rsidR="00846BA8" w:rsidRPr="00A42315" w:rsidRDefault="0050251A" w:rsidP="00AE2F89">
            <w:pPr>
              <w:spacing w:after="0"/>
              <w:ind w:left="-174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lang w:val="uk-UA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lang w:val="uk-UA"/>
                          </w:rPr>
                          <m:t>зр</m:t>
                        </m:r>
                      </m:sub>
                    </m:sSub>
                  </m:e>
                </m:d>
              </m:oMath>
            </m:oMathPara>
          </w:p>
        </w:tc>
      </w:tr>
      <w:tr w:rsidR="00A42315" w:rsidRPr="00A42315" w:rsidTr="00075722">
        <w:trPr>
          <w:trHeight w:val="48"/>
        </w:trPr>
        <w:tc>
          <w:tcPr>
            <w:tcW w:w="1385" w:type="dxa"/>
            <w:vMerge/>
            <w:vAlign w:val="center"/>
          </w:tcPr>
          <w:p w:rsidR="008950C7" w:rsidRPr="00A42315" w:rsidRDefault="008950C7" w:rsidP="00846BA8">
            <w:pPr>
              <w:ind w:firstLine="567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</w:p>
        </w:tc>
        <w:tc>
          <w:tcPr>
            <w:tcW w:w="2201" w:type="dxa"/>
            <w:gridSpan w:val="2"/>
            <w:vAlign w:val="center"/>
          </w:tcPr>
          <w:p w:rsidR="008950C7" w:rsidRPr="00A42315" w:rsidRDefault="00276C60" w:rsidP="00AE2F89">
            <w:pPr>
              <w:spacing w:after="0"/>
              <w:ind w:hanging="174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lang w:val="uk-UA"/>
              </w:rPr>
              <w:t>мм</w:t>
            </w:r>
          </w:p>
        </w:tc>
        <w:tc>
          <w:tcPr>
            <w:tcW w:w="3415" w:type="dxa"/>
            <w:gridSpan w:val="3"/>
            <w:vAlign w:val="center"/>
          </w:tcPr>
          <w:p w:rsidR="008950C7" w:rsidRPr="00A42315" w:rsidRDefault="00276C60" w:rsidP="00AE2F89">
            <w:pPr>
              <w:spacing w:after="0"/>
              <w:ind w:hanging="46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lang w:val="uk-UA"/>
              </w:rPr>
              <w:t>МПа</w:t>
            </w:r>
          </w:p>
        </w:tc>
      </w:tr>
      <w:tr w:rsidR="00A42315" w:rsidRPr="00A42315" w:rsidTr="00AE2F89">
        <w:trPr>
          <w:trHeight w:val="310"/>
        </w:trPr>
        <w:tc>
          <w:tcPr>
            <w:tcW w:w="1385" w:type="dxa"/>
            <w:vAlign w:val="center"/>
          </w:tcPr>
          <w:p w:rsidR="00846BA8" w:rsidRPr="00A42315" w:rsidRDefault="00276C60" w:rsidP="00821356">
            <w:pPr>
              <w:spacing w:after="0"/>
              <w:ind w:hanging="67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</w:t>
            </w:r>
          </w:p>
        </w:tc>
        <w:tc>
          <w:tcPr>
            <w:tcW w:w="1074" w:type="dxa"/>
            <w:vAlign w:val="center"/>
          </w:tcPr>
          <w:p w:rsidR="00846BA8" w:rsidRPr="00A42315" w:rsidRDefault="00276C60" w:rsidP="00821356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0</w:t>
            </w:r>
          </w:p>
        </w:tc>
        <w:tc>
          <w:tcPr>
            <w:tcW w:w="1127" w:type="dxa"/>
            <w:vAlign w:val="center"/>
          </w:tcPr>
          <w:p w:rsidR="00846BA8" w:rsidRPr="00A42315" w:rsidRDefault="00276C60" w:rsidP="00821356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2</w:t>
            </w:r>
          </w:p>
        </w:tc>
        <w:tc>
          <w:tcPr>
            <w:tcW w:w="1144" w:type="dxa"/>
            <w:vAlign w:val="center"/>
          </w:tcPr>
          <w:p w:rsidR="00846BA8" w:rsidRPr="00A42315" w:rsidRDefault="00276C60" w:rsidP="00821356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65</w:t>
            </w:r>
          </w:p>
        </w:tc>
        <w:tc>
          <w:tcPr>
            <w:tcW w:w="1030" w:type="dxa"/>
            <w:vAlign w:val="center"/>
          </w:tcPr>
          <w:p w:rsidR="00846BA8" w:rsidRPr="00A42315" w:rsidRDefault="00276C60" w:rsidP="00821356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85</w:t>
            </w:r>
          </w:p>
        </w:tc>
        <w:tc>
          <w:tcPr>
            <w:tcW w:w="1241" w:type="dxa"/>
            <w:vAlign w:val="center"/>
          </w:tcPr>
          <w:p w:rsidR="00846BA8" w:rsidRPr="00A42315" w:rsidRDefault="00276C60" w:rsidP="00821356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85</w:t>
            </w:r>
          </w:p>
        </w:tc>
      </w:tr>
      <w:tr w:rsidR="00A42315" w:rsidRPr="00A42315" w:rsidTr="00AE2F89">
        <w:trPr>
          <w:trHeight w:val="277"/>
        </w:trPr>
        <w:tc>
          <w:tcPr>
            <w:tcW w:w="1385" w:type="dxa"/>
            <w:vAlign w:val="center"/>
          </w:tcPr>
          <w:p w:rsidR="00846BA8" w:rsidRPr="00A42315" w:rsidRDefault="00276C60" w:rsidP="00AE2F89">
            <w:pPr>
              <w:spacing w:after="0"/>
              <w:ind w:hanging="67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2</w:t>
            </w:r>
          </w:p>
        </w:tc>
        <w:tc>
          <w:tcPr>
            <w:tcW w:w="1074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2</w:t>
            </w:r>
          </w:p>
        </w:tc>
        <w:tc>
          <w:tcPr>
            <w:tcW w:w="1127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2</w:t>
            </w:r>
          </w:p>
        </w:tc>
        <w:tc>
          <w:tcPr>
            <w:tcW w:w="1144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60</w:t>
            </w:r>
          </w:p>
        </w:tc>
        <w:tc>
          <w:tcPr>
            <w:tcW w:w="1030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80</w:t>
            </w:r>
          </w:p>
        </w:tc>
        <w:tc>
          <w:tcPr>
            <w:tcW w:w="1241" w:type="dxa"/>
            <w:vAlign w:val="center"/>
          </w:tcPr>
          <w:p w:rsidR="00846BA8" w:rsidRPr="00A42315" w:rsidRDefault="00276C60" w:rsidP="00821356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90</w:t>
            </w:r>
          </w:p>
        </w:tc>
      </w:tr>
      <w:tr w:rsidR="00A42315" w:rsidRPr="00A42315" w:rsidTr="00AE2F89">
        <w:trPr>
          <w:trHeight w:val="244"/>
        </w:trPr>
        <w:tc>
          <w:tcPr>
            <w:tcW w:w="1385" w:type="dxa"/>
            <w:vAlign w:val="center"/>
          </w:tcPr>
          <w:p w:rsidR="00846BA8" w:rsidRPr="00A42315" w:rsidRDefault="00276C60" w:rsidP="00AE2F89">
            <w:pPr>
              <w:spacing w:after="0"/>
              <w:ind w:hanging="67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</w:t>
            </w:r>
          </w:p>
        </w:tc>
        <w:tc>
          <w:tcPr>
            <w:tcW w:w="1074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4</w:t>
            </w:r>
          </w:p>
        </w:tc>
        <w:tc>
          <w:tcPr>
            <w:tcW w:w="1127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4</w:t>
            </w:r>
          </w:p>
        </w:tc>
        <w:tc>
          <w:tcPr>
            <w:tcW w:w="1144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65</w:t>
            </w:r>
          </w:p>
        </w:tc>
        <w:tc>
          <w:tcPr>
            <w:tcW w:w="1030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75</w:t>
            </w:r>
          </w:p>
        </w:tc>
        <w:tc>
          <w:tcPr>
            <w:tcW w:w="1241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95</w:t>
            </w:r>
          </w:p>
        </w:tc>
      </w:tr>
      <w:tr w:rsidR="00A42315" w:rsidRPr="00A42315" w:rsidTr="00075722">
        <w:trPr>
          <w:trHeight w:val="84"/>
        </w:trPr>
        <w:tc>
          <w:tcPr>
            <w:tcW w:w="1385" w:type="dxa"/>
            <w:vAlign w:val="center"/>
          </w:tcPr>
          <w:p w:rsidR="00846BA8" w:rsidRPr="00A42315" w:rsidRDefault="00276C60" w:rsidP="00AE2F89">
            <w:pPr>
              <w:spacing w:after="0"/>
              <w:ind w:hanging="67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</w:t>
            </w:r>
          </w:p>
        </w:tc>
        <w:tc>
          <w:tcPr>
            <w:tcW w:w="1074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6</w:t>
            </w:r>
          </w:p>
        </w:tc>
        <w:tc>
          <w:tcPr>
            <w:tcW w:w="1127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6</w:t>
            </w:r>
          </w:p>
        </w:tc>
        <w:tc>
          <w:tcPr>
            <w:tcW w:w="1144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60</w:t>
            </w:r>
          </w:p>
        </w:tc>
        <w:tc>
          <w:tcPr>
            <w:tcW w:w="1030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70</w:t>
            </w:r>
          </w:p>
        </w:tc>
        <w:tc>
          <w:tcPr>
            <w:tcW w:w="1241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90</w:t>
            </w:r>
          </w:p>
        </w:tc>
      </w:tr>
      <w:tr w:rsidR="00A42315" w:rsidRPr="00A42315" w:rsidTr="00AE2F89">
        <w:trPr>
          <w:trHeight w:val="289"/>
        </w:trPr>
        <w:tc>
          <w:tcPr>
            <w:tcW w:w="1385" w:type="dxa"/>
            <w:vAlign w:val="center"/>
          </w:tcPr>
          <w:p w:rsidR="00846BA8" w:rsidRPr="00A42315" w:rsidRDefault="00276C60" w:rsidP="00AE2F89">
            <w:pPr>
              <w:spacing w:after="0"/>
              <w:ind w:hanging="67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5</w:t>
            </w:r>
          </w:p>
        </w:tc>
        <w:tc>
          <w:tcPr>
            <w:tcW w:w="1074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8</w:t>
            </w:r>
          </w:p>
        </w:tc>
        <w:tc>
          <w:tcPr>
            <w:tcW w:w="1127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6</w:t>
            </w:r>
          </w:p>
        </w:tc>
        <w:tc>
          <w:tcPr>
            <w:tcW w:w="1144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50</w:t>
            </w:r>
          </w:p>
        </w:tc>
        <w:tc>
          <w:tcPr>
            <w:tcW w:w="1030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80</w:t>
            </w:r>
          </w:p>
        </w:tc>
        <w:tc>
          <w:tcPr>
            <w:tcW w:w="1241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80</w:t>
            </w:r>
          </w:p>
        </w:tc>
      </w:tr>
      <w:tr w:rsidR="00A42315" w:rsidRPr="00A42315" w:rsidTr="00AE2F89">
        <w:trPr>
          <w:trHeight w:val="255"/>
        </w:trPr>
        <w:tc>
          <w:tcPr>
            <w:tcW w:w="1385" w:type="dxa"/>
            <w:vAlign w:val="center"/>
          </w:tcPr>
          <w:p w:rsidR="00846BA8" w:rsidRPr="00A42315" w:rsidRDefault="00276C60" w:rsidP="00AE2F89">
            <w:pPr>
              <w:spacing w:after="0"/>
              <w:ind w:hanging="67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6</w:t>
            </w:r>
          </w:p>
        </w:tc>
        <w:tc>
          <w:tcPr>
            <w:tcW w:w="1074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50</w:t>
            </w:r>
          </w:p>
        </w:tc>
        <w:tc>
          <w:tcPr>
            <w:tcW w:w="1127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6</w:t>
            </w:r>
          </w:p>
        </w:tc>
        <w:tc>
          <w:tcPr>
            <w:tcW w:w="1144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40</w:t>
            </w:r>
          </w:p>
        </w:tc>
        <w:tc>
          <w:tcPr>
            <w:tcW w:w="1030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75</w:t>
            </w:r>
          </w:p>
        </w:tc>
        <w:tc>
          <w:tcPr>
            <w:tcW w:w="1241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75</w:t>
            </w:r>
          </w:p>
        </w:tc>
      </w:tr>
      <w:tr w:rsidR="00A42315" w:rsidRPr="00A42315" w:rsidTr="00075722">
        <w:trPr>
          <w:trHeight w:val="126"/>
        </w:trPr>
        <w:tc>
          <w:tcPr>
            <w:tcW w:w="1385" w:type="dxa"/>
            <w:vAlign w:val="center"/>
          </w:tcPr>
          <w:p w:rsidR="00846BA8" w:rsidRPr="00A42315" w:rsidRDefault="00276C60" w:rsidP="00AE2F89">
            <w:pPr>
              <w:spacing w:after="0"/>
              <w:ind w:hanging="67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7</w:t>
            </w:r>
          </w:p>
        </w:tc>
        <w:tc>
          <w:tcPr>
            <w:tcW w:w="1074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8</w:t>
            </w:r>
          </w:p>
        </w:tc>
        <w:tc>
          <w:tcPr>
            <w:tcW w:w="1127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2</w:t>
            </w:r>
          </w:p>
        </w:tc>
        <w:tc>
          <w:tcPr>
            <w:tcW w:w="1144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55</w:t>
            </w:r>
          </w:p>
        </w:tc>
        <w:tc>
          <w:tcPr>
            <w:tcW w:w="1030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85</w:t>
            </w:r>
          </w:p>
        </w:tc>
        <w:tc>
          <w:tcPr>
            <w:tcW w:w="1241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75</w:t>
            </w:r>
          </w:p>
        </w:tc>
      </w:tr>
      <w:tr w:rsidR="00A42315" w:rsidRPr="00A42315" w:rsidTr="00075722">
        <w:trPr>
          <w:trHeight w:val="48"/>
        </w:trPr>
        <w:tc>
          <w:tcPr>
            <w:tcW w:w="1385" w:type="dxa"/>
            <w:vAlign w:val="center"/>
          </w:tcPr>
          <w:p w:rsidR="00846BA8" w:rsidRPr="00A42315" w:rsidRDefault="00276C60" w:rsidP="00AE2F89">
            <w:pPr>
              <w:spacing w:after="100" w:afterAutospacing="1"/>
              <w:ind w:hanging="67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8</w:t>
            </w:r>
          </w:p>
        </w:tc>
        <w:tc>
          <w:tcPr>
            <w:tcW w:w="1074" w:type="dxa"/>
            <w:vAlign w:val="center"/>
          </w:tcPr>
          <w:p w:rsidR="00846BA8" w:rsidRPr="00A42315" w:rsidRDefault="00276C60" w:rsidP="00AE2F89">
            <w:pPr>
              <w:spacing w:after="100" w:afterAutospacing="1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6</w:t>
            </w:r>
          </w:p>
        </w:tc>
        <w:tc>
          <w:tcPr>
            <w:tcW w:w="1127" w:type="dxa"/>
            <w:vAlign w:val="center"/>
          </w:tcPr>
          <w:p w:rsidR="00846BA8" w:rsidRPr="00A42315" w:rsidRDefault="00276C60" w:rsidP="00AE2F89">
            <w:pPr>
              <w:spacing w:after="100" w:afterAutospacing="1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4</w:t>
            </w:r>
          </w:p>
        </w:tc>
        <w:tc>
          <w:tcPr>
            <w:tcW w:w="1144" w:type="dxa"/>
            <w:vAlign w:val="center"/>
          </w:tcPr>
          <w:p w:rsidR="00846BA8" w:rsidRPr="00A42315" w:rsidRDefault="00276C60" w:rsidP="00AE2F89">
            <w:pPr>
              <w:spacing w:after="100" w:afterAutospacing="1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60</w:t>
            </w:r>
          </w:p>
        </w:tc>
        <w:tc>
          <w:tcPr>
            <w:tcW w:w="1030" w:type="dxa"/>
            <w:vAlign w:val="center"/>
          </w:tcPr>
          <w:p w:rsidR="00846BA8" w:rsidRPr="00A42315" w:rsidRDefault="00276C60" w:rsidP="00AE2F89">
            <w:pPr>
              <w:spacing w:after="100" w:afterAutospacing="1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90</w:t>
            </w:r>
          </w:p>
        </w:tc>
        <w:tc>
          <w:tcPr>
            <w:tcW w:w="1241" w:type="dxa"/>
            <w:vAlign w:val="center"/>
          </w:tcPr>
          <w:p w:rsidR="00846BA8" w:rsidRPr="00A42315" w:rsidRDefault="00276C60" w:rsidP="00AE2F89">
            <w:pPr>
              <w:spacing w:after="100" w:afterAutospacing="1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70</w:t>
            </w:r>
          </w:p>
        </w:tc>
      </w:tr>
      <w:tr w:rsidR="00A42315" w:rsidRPr="00A42315" w:rsidTr="00075722">
        <w:trPr>
          <w:trHeight w:val="48"/>
        </w:trPr>
        <w:tc>
          <w:tcPr>
            <w:tcW w:w="1385" w:type="dxa"/>
            <w:vAlign w:val="center"/>
          </w:tcPr>
          <w:p w:rsidR="00276C60" w:rsidRPr="00A42315" w:rsidRDefault="00276C60" w:rsidP="00AE2F89">
            <w:pPr>
              <w:spacing w:after="0"/>
              <w:ind w:hanging="67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9</w:t>
            </w:r>
          </w:p>
        </w:tc>
        <w:tc>
          <w:tcPr>
            <w:tcW w:w="1074" w:type="dxa"/>
            <w:vAlign w:val="center"/>
          </w:tcPr>
          <w:p w:rsidR="00276C60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2</w:t>
            </w:r>
          </w:p>
        </w:tc>
        <w:tc>
          <w:tcPr>
            <w:tcW w:w="1127" w:type="dxa"/>
            <w:vAlign w:val="center"/>
          </w:tcPr>
          <w:p w:rsidR="00276C60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4</w:t>
            </w:r>
          </w:p>
        </w:tc>
        <w:tc>
          <w:tcPr>
            <w:tcW w:w="1144" w:type="dxa"/>
            <w:vAlign w:val="center"/>
          </w:tcPr>
          <w:p w:rsidR="00276C60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65</w:t>
            </w:r>
          </w:p>
        </w:tc>
        <w:tc>
          <w:tcPr>
            <w:tcW w:w="1030" w:type="dxa"/>
            <w:vAlign w:val="center"/>
          </w:tcPr>
          <w:p w:rsidR="00276C60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85</w:t>
            </w:r>
          </w:p>
        </w:tc>
        <w:tc>
          <w:tcPr>
            <w:tcW w:w="1241" w:type="dxa"/>
            <w:vAlign w:val="center"/>
          </w:tcPr>
          <w:p w:rsidR="00276C60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65</w:t>
            </w:r>
          </w:p>
        </w:tc>
      </w:tr>
      <w:tr w:rsidR="00A42315" w:rsidRPr="00A42315" w:rsidTr="00075722">
        <w:trPr>
          <w:trHeight w:val="48"/>
        </w:trPr>
        <w:tc>
          <w:tcPr>
            <w:tcW w:w="1385" w:type="dxa"/>
            <w:vAlign w:val="center"/>
          </w:tcPr>
          <w:p w:rsidR="00846BA8" w:rsidRPr="00A42315" w:rsidRDefault="00276C60" w:rsidP="00AE2F89">
            <w:pPr>
              <w:spacing w:after="0"/>
              <w:ind w:hanging="67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0</w:t>
            </w:r>
          </w:p>
        </w:tc>
        <w:tc>
          <w:tcPr>
            <w:tcW w:w="1074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44</w:t>
            </w:r>
          </w:p>
        </w:tc>
        <w:tc>
          <w:tcPr>
            <w:tcW w:w="1127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30</w:t>
            </w:r>
          </w:p>
        </w:tc>
        <w:tc>
          <w:tcPr>
            <w:tcW w:w="1144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70</w:t>
            </w:r>
          </w:p>
        </w:tc>
        <w:tc>
          <w:tcPr>
            <w:tcW w:w="1030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190</w:t>
            </w:r>
          </w:p>
        </w:tc>
        <w:tc>
          <w:tcPr>
            <w:tcW w:w="1241" w:type="dxa"/>
            <w:vAlign w:val="center"/>
          </w:tcPr>
          <w:p w:rsidR="00846BA8" w:rsidRPr="00A42315" w:rsidRDefault="00276C60" w:rsidP="00AE2F89">
            <w:pPr>
              <w:spacing w:after="0"/>
              <w:ind w:hanging="32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80</w:t>
            </w:r>
          </w:p>
        </w:tc>
      </w:tr>
    </w:tbl>
    <w:p w:rsidR="0066145C" w:rsidRPr="00A42315" w:rsidRDefault="0066145C" w:rsidP="00F03BC3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  <w:sectPr w:rsidR="0066145C" w:rsidRPr="00A42315" w:rsidSect="00B92358">
          <w:pgSz w:w="8391" w:h="11906" w:code="11"/>
          <w:pgMar w:top="567" w:right="567" w:bottom="567" w:left="851" w:header="709" w:footer="709" w:gutter="0"/>
          <w:cols w:space="708"/>
          <w:docGrid w:linePitch="360"/>
        </w:sectPr>
      </w:pPr>
    </w:p>
    <w:p w:rsidR="0066145C" w:rsidRPr="00A42315" w:rsidRDefault="0066145C" w:rsidP="001A4B2B">
      <w:pPr>
        <w:spacing w:after="0"/>
        <w:jc w:val="right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Таблиця 4.1</w:t>
      </w:r>
    </w:p>
    <w:tbl>
      <w:tblPr>
        <w:tblW w:w="11159" w:type="dxa"/>
        <w:tblInd w:w="-3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6"/>
        <w:gridCol w:w="2268"/>
        <w:gridCol w:w="2694"/>
        <w:gridCol w:w="1559"/>
        <w:gridCol w:w="1984"/>
        <w:gridCol w:w="2268"/>
      </w:tblGrid>
      <w:tr w:rsidR="00A42315" w:rsidRPr="00A42315" w:rsidTr="00FA27EC">
        <w:trPr>
          <w:trHeight w:val="20"/>
        </w:trPr>
        <w:tc>
          <w:tcPr>
            <w:tcW w:w="386" w:type="dxa"/>
            <w:vMerge w:val="restart"/>
            <w:textDirection w:val="btLr"/>
            <w:vAlign w:val="center"/>
          </w:tcPr>
          <w:p w:rsidR="0066145C" w:rsidRPr="00A42315" w:rsidRDefault="0066145C" w:rsidP="0066145C">
            <w:pPr>
              <w:ind w:left="113" w:right="113"/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b/>
                <w:color w:val="000000" w:themeColor="text1"/>
                <w:lang w:val="uk-UA"/>
              </w:rPr>
              <w:t>Зсув, зріз</w:t>
            </w:r>
          </w:p>
        </w:tc>
        <w:tc>
          <w:tcPr>
            <w:tcW w:w="2268" w:type="dxa"/>
            <w:vAlign w:val="center"/>
          </w:tcPr>
          <w:p w:rsidR="0066145C" w:rsidRPr="00A42315" w:rsidRDefault="0066145C" w:rsidP="0066145C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Деформації</w:t>
            </w:r>
          </w:p>
        </w:tc>
        <w:tc>
          <w:tcPr>
            <w:tcW w:w="2694" w:type="dxa"/>
            <w:vAlign w:val="center"/>
          </w:tcPr>
          <w:p w:rsidR="0066145C" w:rsidRPr="00A42315" w:rsidRDefault="0066145C" w:rsidP="0066145C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Напруження</w:t>
            </w:r>
          </w:p>
        </w:tc>
        <w:tc>
          <w:tcPr>
            <w:tcW w:w="1559" w:type="dxa"/>
            <w:vAlign w:val="center"/>
          </w:tcPr>
          <w:p w:rsidR="0066145C" w:rsidRPr="00A42315" w:rsidRDefault="0066145C" w:rsidP="0066145C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 xml:space="preserve">Закон </w:t>
            </w:r>
            <w:proofErr w:type="spellStart"/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Гука</w:t>
            </w:r>
            <w:proofErr w:type="spellEnd"/>
          </w:p>
        </w:tc>
        <w:tc>
          <w:tcPr>
            <w:tcW w:w="1984" w:type="dxa"/>
            <w:vAlign w:val="center"/>
          </w:tcPr>
          <w:p w:rsidR="0066145C" w:rsidRPr="00A42315" w:rsidRDefault="0066145C" w:rsidP="0066145C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Умова міцності</w:t>
            </w:r>
          </w:p>
        </w:tc>
        <w:tc>
          <w:tcPr>
            <w:tcW w:w="2268" w:type="dxa"/>
            <w:vAlign w:val="center"/>
          </w:tcPr>
          <w:p w:rsidR="0066145C" w:rsidRPr="00A42315" w:rsidRDefault="0066145C" w:rsidP="0066145C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Умова жорсткості</w:t>
            </w:r>
          </w:p>
        </w:tc>
      </w:tr>
      <w:tr w:rsidR="00A42315" w:rsidRPr="00A42315" w:rsidTr="00FA27EC">
        <w:trPr>
          <w:trHeight w:val="5960"/>
        </w:trPr>
        <w:tc>
          <w:tcPr>
            <w:tcW w:w="386" w:type="dxa"/>
            <w:vMerge/>
          </w:tcPr>
          <w:p w:rsidR="0066145C" w:rsidRPr="00A42315" w:rsidRDefault="0066145C" w:rsidP="0066145C">
            <w:pPr>
              <w:jc w:val="right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</w:p>
        </w:tc>
        <w:tc>
          <w:tcPr>
            <w:tcW w:w="2268" w:type="dxa"/>
          </w:tcPr>
          <w:p w:rsidR="0066145C" w:rsidRPr="00A42315" w:rsidRDefault="0066145C" w:rsidP="0066145C">
            <w:pPr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γ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</w:rPr>
                    <m:t>∆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S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a</m:t>
                  </m:r>
                </m:den>
              </m:f>
            </m:oMath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  <w:t xml:space="preserve"> –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відносний зсув;</w:t>
            </w:r>
          </w:p>
          <w:p w:rsidR="0066145C" w:rsidRPr="00A42315" w:rsidRDefault="0066145C" w:rsidP="0066145C">
            <w:pPr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G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E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∙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1+μ</m:t>
                      </m:r>
                    </m:e>
                  </m:d>
                </m:den>
              </m:f>
            </m:oMath>
            <w:r w:rsidRPr="00A42315">
              <w:rPr>
                <w:rFonts w:ascii="Times New Roman" w:eastAsiaTheme="minorEastAsia" w:hAnsi="Times New Roman" w:cs="Times New Roman"/>
                <w:color w:val="000000" w:themeColor="text1"/>
              </w:rPr>
              <w:t xml:space="preserve"> –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модуль зсуву.</w:t>
            </w:r>
          </w:p>
          <w:p w:rsidR="0066145C" w:rsidRPr="00A42315" w:rsidRDefault="0066145C" w:rsidP="0066145C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w:r w:rsidRPr="00A42315">
              <w:rPr>
                <w:color w:val="000000" w:themeColor="text1"/>
              </w:rPr>
              <w:object w:dxaOrig="2604" w:dyaOrig="4104">
                <v:shape id="_x0000_i1027" type="#_x0000_t75" style="width:106.5pt;height:168pt" o:ole="">
                  <v:imagedata r:id="rId72" o:title=""/>
                </v:shape>
                <o:OLEObject Type="Embed" ProgID="PBrush" ShapeID="_x0000_i1027" DrawAspect="Content" ObjectID="_1665307482" r:id="rId73"/>
              </w:object>
            </w:r>
          </w:p>
        </w:tc>
        <w:tc>
          <w:tcPr>
            <w:tcW w:w="2694" w:type="dxa"/>
          </w:tcPr>
          <w:p w:rsidR="0066145C" w:rsidRPr="00A42315" w:rsidRDefault="0050251A" w:rsidP="0066145C">
            <w:pPr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uk-UA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0"/>
                              <w:szCs w:val="20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0"/>
                              <w:szCs w:val="20"/>
                              <w:lang w:val="en-US"/>
                            </w:rPr>
                            <m:t>y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</w:rPr>
                        <m:t>=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en-US"/>
                        </w:rPr>
                        <m:t>F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0"/>
                              <w:szCs w:val="20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0"/>
                              <w:szCs w:val="20"/>
                              <w:lang w:val="uk-UA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0"/>
                              <w:szCs w:val="20"/>
                              <w:lang w:val="uk-UA"/>
                            </w:rPr>
                            <m:t>y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=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0"/>
                              <w:szCs w:val="20"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0"/>
                              <w:szCs w:val="20"/>
                              <w:lang w:val="uk-UA"/>
                            </w:rPr>
                            <m:t>A</m:t>
                          </m:r>
                        </m:sub>
                        <m:sup/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0"/>
                              <w:szCs w:val="20"/>
                              <w:lang w:val="uk-UA"/>
                            </w:rPr>
                            <m:t>τ∙dA</m:t>
                          </m:r>
                        </m:e>
                      </m:nary>
                    </m:e>
                  </m:eqArr>
                </m:e>
              </m:d>
            </m:oMath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 xml:space="preserve"> – </w:t>
            </w:r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поперечна сила;</w:t>
            </w:r>
          </w:p>
          <w:p w:rsidR="0066145C" w:rsidRPr="00A42315" w:rsidRDefault="0066145C" w:rsidP="0066145C">
            <w:pPr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τ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y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A</m:t>
                  </m:r>
                </m:den>
              </m:f>
            </m:oMath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  <w:t>;</w:t>
            </w:r>
          </w:p>
          <w:p w:rsidR="0066145C" w:rsidRPr="00A42315" w:rsidRDefault="0050251A" w:rsidP="0066145C">
            <w:pPr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</w:pP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tan</m:t>
                  </m:r>
                </m:fName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α=G</m:t>
                  </m:r>
                </m:e>
              </m:func>
            </m:oMath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  <w:t>.</w:t>
            </w:r>
          </w:p>
          <w:p w:rsidR="0066145C" w:rsidRPr="00A42315" w:rsidRDefault="0066145C" w:rsidP="0066145C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color w:val="000000" w:themeColor="text1"/>
              </w:rPr>
              <w:object w:dxaOrig="2496" w:dyaOrig="3348">
                <v:shape id="_x0000_i1028" type="#_x0000_t75" style="width:123.75pt;height:165.75pt" o:ole="">
                  <v:imagedata r:id="rId74" o:title=""/>
                </v:shape>
                <o:OLEObject Type="Embed" ProgID="PBrush" ShapeID="_x0000_i1028" DrawAspect="Content" ObjectID="_1665307483" r:id="rId75"/>
              </w:object>
            </w:r>
          </w:p>
        </w:tc>
        <w:tc>
          <w:tcPr>
            <w:tcW w:w="1559" w:type="dxa"/>
          </w:tcPr>
          <w:p w:rsidR="0066145C" w:rsidRPr="00A42315" w:rsidRDefault="0066145C" w:rsidP="0066145C">
            <w:pPr>
              <w:ind w:left="-111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∆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S</m:t>
                </m:r>
                <m:r>
                  <w:rPr>
                    <w:rFonts w:ascii="Cambria Math" w:hAnsi="Cambria Math" w:cs="Times New Roman"/>
                    <w:color w:val="000000" w:themeColor="text1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Q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G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A</m:t>
                    </m:r>
                  </m:den>
                </m:f>
              </m:oMath>
            </m:oMathPara>
          </w:p>
          <w:p w:rsidR="0066145C" w:rsidRPr="00A42315" w:rsidRDefault="0066145C" w:rsidP="0066145C">
            <w:pPr>
              <w:ind w:left="-111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τ</m:t>
                </m:r>
                <m:r>
                  <w:rPr>
                    <w:rFonts w:ascii="Cambria Math" w:hAnsi="Cambria Math" w:cs="Times New Roman"/>
                    <w:color w:val="000000" w:themeColor="text1"/>
                  </w:rPr>
                  <m:t>=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γ</m:t>
                </m:r>
                <m:r>
                  <w:rPr>
                    <w:rFonts w:ascii="Cambria Math" w:hAnsi="Cambria Math" w:cs="Times New Roman"/>
                    <w:color w:val="000000" w:themeColor="text1"/>
                  </w:rPr>
                  <m:t>∙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G</m:t>
                </m:r>
              </m:oMath>
            </m:oMathPara>
          </w:p>
          <w:p w:rsidR="0066145C" w:rsidRPr="00A42315" w:rsidRDefault="0066145C" w:rsidP="0066145C">
            <w:pPr>
              <w:ind w:left="-111"/>
              <w:jc w:val="center"/>
              <w:rPr>
                <w:rFonts w:ascii="Times New Roman" w:hAnsi="Times New Roman" w:cs="Times New Roman"/>
                <w:i/>
                <w:color w:val="000000" w:themeColor="text1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en-US"/>
                </w:rPr>
                <m:t>G</m:t>
              </m:r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</w:rPr>
                <m:t>=8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</w:rPr>
                    <m:t>4</m:t>
                  </m:r>
                </m:sup>
              </m:sSup>
            </m:oMath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  <w:t xml:space="preserve"> </w:t>
            </w:r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0"/>
                <w:szCs w:val="20"/>
                <w:lang w:val="uk-UA"/>
              </w:rPr>
              <w:t>МПа</w:t>
            </w:r>
          </w:p>
        </w:tc>
        <w:tc>
          <w:tcPr>
            <w:tcW w:w="1984" w:type="dxa"/>
          </w:tcPr>
          <w:p w:rsidR="0066145C" w:rsidRPr="00A42315" w:rsidRDefault="0050251A" w:rsidP="0066145C">
            <w:pPr>
              <w:ind w:left="-107" w:right="-103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en-US"/>
                    </w:rPr>
                    <m:t>max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max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A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≤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τ</m:t>
                  </m:r>
                </m:e>
              </m:d>
            </m:oMath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 </w:t>
            </w:r>
          </w:p>
          <w:p w:rsidR="0066145C" w:rsidRPr="00A42315" w:rsidRDefault="0050251A" w:rsidP="0066145C">
            <w:pPr>
              <w:ind w:left="-107" w:right="-103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τ</m:t>
                  </m: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Т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Т</m:t>
                      </m:r>
                    </m:sub>
                  </m:sSub>
                </m:den>
              </m:f>
            </m:oMath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 – для пластичних матеріалів</w:t>
            </w:r>
          </w:p>
          <w:p w:rsidR="0066145C" w:rsidRPr="00A42315" w:rsidRDefault="0050251A" w:rsidP="0066145C">
            <w:pPr>
              <w:ind w:left="-107" w:right="-103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τ</m:t>
                  </m: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b</m:t>
                      </m:r>
                    </m:sub>
                  </m:sSub>
                </m:den>
              </m:f>
            </m:oMath>
            <w:r w:rsidR="0066145C"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0"/>
                <w:szCs w:val="20"/>
              </w:rPr>
              <w:t xml:space="preserve"> </w:t>
            </w:r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 xml:space="preserve">– </w:t>
            </w:r>
            <w:r w:rsidR="0066145C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для крихких матеріалів;</w:t>
            </w:r>
          </w:p>
          <w:p w:rsidR="0066145C" w:rsidRPr="00A42315" w:rsidRDefault="0050251A" w:rsidP="0066145C">
            <w:pPr>
              <w:ind w:left="-107" w:right="-103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τ</m:t>
                  </m: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0,5…0,6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σ</m:t>
                  </m:r>
                </m:e>
              </m:d>
            </m:oMath>
            <w:r w:rsidR="0066145C"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0"/>
                <w:szCs w:val="20"/>
                <w:lang w:val="uk-UA"/>
              </w:rPr>
              <w:t>.</w:t>
            </w:r>
          </w:p>
        </w:tc>
        <w:tc>
          <w:tcPr>
            <w:tcW w:w="2268" w:type="dxa"/>
          </w:tcPr>
          <w:p w:rsidR="0066145C" w:rsidRPr="00A42315" w:rsidRDefault="0066145C" w:rsidP="0066145C">
            <w:pPr>
              <w:ind w:left="-107" w:right="-110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∆</m:t>
              </m:r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S</m:t>
              </m:r>
              <m:r>
                <w:rPr>
                  <w:rFonts w:ascii="Cambria Math" w:hAnsi="Cambria Math" w:cs="Times New Roman"/>
                  <w:color w:val="000000" w:themeColor="text1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</w:rPr>
                        <m:t>y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</w:rPr>
                    <m:t>∙a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G</m:t>
                  </m:r>
                  <m:r>
                    <w:rPr>
                      <w:rFonts w:ascii="Cambria Math" w:hAnsi="Cambria Math" w:cs="Times New Roman"/>
                      <w:color w:val="000000" w:themeColor="text1"/>
                    </w:rPr>
                    <m:t>∙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A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</w:rPr>
                <m:t>≤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</w:rPr>
                    <m:t>∆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S</m:t>
                  </m:r>
                </m:e>
              </m:d>
            </m:oMath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  <w:t xml:space="preserve"> </w:t>
            </w:r>
          </w:p>
          <w:p w:rsidR="0066145C" w:rsidRPr="00A42315" w:rsidRDefault="0066145C" w:rsidP="0066145C">
            <w:pPr>
              <w:ind w:left="-107" w:right="-11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GA</m:t>
              </m:r>
            </m:oMath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  <w:t xml:space="preserve">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 xml:space="preserve">–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жорсткість поперечного перерізу;</w:t>
            </w:r>
          </w:p>
          <w:p w:rsidR="0066145C" w:rsidRPr="00A42315" w:rsidRDefault="0066145C" w:rsidP="0066145C">
            <w:pPr>
              <w:ind w:left="-107" w:right="-11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en-US"/>
                </w:rPr>
                <m:t>c</m:t>
              </m:r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en-US"/>
                    </w:rPr>
                    <m:t>G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</w:rPr>
                    <m:t>∙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en-US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en-US"/>
                    </w:rPr>
                    <m:t>a</m:t>
                  </m:r>
                </m:den>
              </m:f>
            </m:oMath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 – жорсткість стержня.</w:t>
            </w:r>
          </w:p>
        </w:tc>
      </w:tr>
    </w:tbl>
    <w:p w:rsidR="0066145C" w:rsidRPr="00A42315" w:rsidRDefault="0066145C" w:rsidP="00F03BC3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  <w:sectPr w:rsidR="0066145C" w:rsidRPr="00A42315" w:rsidSect="00B92358">
          <w:pgSz w:w="11906" w:h="8391" w:orient="landscape" w:code="11"/>
          <w:pgMar w:top="426" w:right="567" w:bottom="567" w:left="709" w:header="709" w:footer="709" w:gutter="0"/>
          <w:cols w:space="708"/>
          <w:docGrid w:linePitch="360"/>
        </w:sectPr>
      </w:pPr>
    </w:p>
    <w:p w:rsidR="0066145C" w:rsidRPr="00A42315" w:rsidRDefault="0066145C" w:rsidP="00F03BC3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</w:p>
    <w:p w:rsidR="00212C31" w:rsidRPr="00A42315" w:rsidRDefault="00075722" w:rsidP="005E063B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П</w:t>
      </w:r>
      <w:r w:rsidR="005E063B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итання </w:t>
      </w:r>
      <w:r w:rsidR="00212C31" w:rsidRPr="00A42315">
        <w:rPr>
          <w:rFonts w:ascii="Times New Roman" w:hAnsi="Times New Roman" w:cs="Times New Roman"/>
          <w:b/>
          <w:color w:val="000000" w:themeColor="text1"/>
          <w:lang w:val="uk-UA"/>
        </w:rPr>
        <w:t>для самоконтрол</w:t>
      </w:r>
      <w:r w:rsidR="005E063B" w:rsidRPr="00A42315">
        <w:rPr>
          <w:rFonts w:ascii="Times New Roman" w:hAnsi="Times New Roman" w:cs="Times New Roman"/>
          <w:b/>
          <w:color w:val="000000" w:themeColor="text1"/>
          <w:lang w:val="uk-UA"/>
        </w:rPr>
        <w:t>ю</w:t>
      </w:r>
    </w:p>
    <w:p w:rsidR="00C26CCA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. </w:t>
      </w:r>
      <w:r w:rsidR="005E063B" w:rsidRPr="00A42315">
        <w:rPr>
          <w:rFonts w:ascii="Times New Roman" w:hAnsi="Times New Roman" w:cs="Times New Roman"/>
          <w:color w:val="000000" w:themeColor="text1"/>
          <w:lang w:val="uk-UA"/>
        </w:rPr>
        <w:t>Щ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з</w:t>
      </w:r>
      <w:r w:rsidR="005E063B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</w:t>
      </w:r>
      <w:r w:rsidR="005E063B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5E063B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я абсолютн</w:t>
      </w:r>
      <w:r w:rsidR="005E063B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</w:t>
      </w:r>
      <w:r w:rsidR="005E063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E063B" w:rsidRPr="00A42315">
        <w:rPr>
          <w:rFonts w:ascii="Times New Roman" w:hAnsi="Times New Roman" w:cs="Times New Roman"/>
          <w:color w:val="000000" w:themeColor="text1"/>
          <w:lang w:val="uk-UA"/>
        </w:rPr>
        <w:t>відносним зсув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C26CCA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2. Закон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Гука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92960" w:rsidRPr="00A42315">
        <w:rPr>
          <w:rFonts w:ascii="Times New Roman" w:hAnsi="Times New Roman" w:cs="Times New Roman"/>
          <w:color w:val="000000" w:themeColor="text1"/>
          <w:lang w:val="uk-UA"/>
        </w:rPr>
        <w:t>н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92960" w:rsidRPr="00A42315">
        <w:rPr>
          <w:rFonts w:ascii="Times New Roman" w:hAnsi="Times New Roman" w:cs="Times New Roman"/>
          <w:color w:val="000000" w:themeColor="text1"/>
          <w:lang w:val="uk-UA"/>
        </w:rPr>
        <w:t>зсу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C26CCA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3. Ч</w:t>
      </w:r>
      <w:r w:rsidR="005E063B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у </w:t>
      </w:r>
      <w:r w:rsidR="005E063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дуль </w:t>
      </w:r>
      <w:r w:rsidR="005E063B" w:rsidRPr="00A42315">
        <w:rPr>
          <w:rFonts w:ascii="Times New Roman" w:hAnsi="Times New Roman" w:cs="Times New Roman"/>
          <w:color w:val="000000" w:themeColor="text1"/>
          <w:lang w:val="uk-UA"/>
        </w:rPr>
        <w:t>зсув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G?  </w:t>
      </w:r>
    </w:p>
    <w:p w:rsidR="005E063B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4. </w:t>
      </w:r>
      <w:r w:rsidR="005E063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а</w:t>
      </w:r>
      <w:r w:rsidR="005E063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жніс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ж G, E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µ для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отропного т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а? </w:t>
      </w:r>
    </w:p>
    <w:p w:rsidR="005E063B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5. П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им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утом до вихідних дотичн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τ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находяться голов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лощадки? </w:t>
      </w:r>
    </w:p>
    <w:p w:rsidR="00212C31" w:rsidRPr="00A42315" w:rsidRDefault="00212C31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6.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Чи можлива наявність нормальних напружень при зсув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?</w:t>
      </w:r>
    </w:p>
    <w:p w:rsidR="00A27BB0" w:rsidRPr="00A42315" w:rsidRDefault="00A27BB0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</w:p>
    <w:p w:rsidR="00641863" w:rsidRPr="00A42315" w:rsidRDefault="00641863" w:rsidP="00212C3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  <w:sectPr w:rsidR="00641863" w:rsidRPr="00A42315" w:rsidSect="00B92358">
          <w:pgSz w:w="8391" w:h="11906" w:code="11"/>
          <w:pgMar w:top="567" w:right="567" w:bottom="709" w:left="851" w:header="709" w:footer="709" w:gutter="0"/>
          <w:cols w:space="708"/>
          <w:docGrid w:linePitch="360"/>
        </w:sectPr>
      </w:pPr>
    </w:p>
    <w:p w:rsidR="00D61601" w:rsidRPr="00A42315" w:rsidRDefault="00D61601" w:rsidP="00D61601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lastRenderedPageBreak/>
        <w:t>5. ГЕОМЕТРИЧ</w:t>
      </w:r>
      <w:r w:rsidR="005C3D1F" w:rsidRPr="00A42315">
        <w:rPr>
          <w:rFonts w:ascii="Times New Roman" w:hAnsi="Times New Roman" w:cs="Times New Roman"/>
          <w:b/>
          <w:color w:val="000000" w:themeColor="text1"/>
          <w:lang w:val="uk-UA"/>
        </w:rPr>
        <w:t>НІ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ХАРАКТЕРИСТИКИ ПЛОСКИХ </w:t>
      </w:r>
      <w:r w:rsidR="005C3D1F" w:rsidRPr="00A42315">
        <w:rPr>
          <w:rFonts w:ascii="Times New Roman" w:hAnsi="Times New Roman" w:cs="Times New Roman"/>
          <w:b/>
          <w:color w:val="000000" w:themeColor="text1"/>
          <w:lang w:val="uk-UA"/>
        </w:rPr>
        <w:t>ПЕРЕРІЗІВ</w:t>
      </w:r>
    </w:p>
    <w:p w:rsidR="00D61601" w:rsidRPr="00A42315" w:rsidRDefault="00982D7E" w:rsidP="00D6160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пір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стержня 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м видам деформа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жить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не 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ль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мате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а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з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стержня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але 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фор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зташування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попереч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ерерізів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йпростішою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геометрич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ю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характеристик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ю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є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лоща поперечног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о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на входи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рахункові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форму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визначають міцність та жорсткість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при прост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озтягуванні і стисканн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В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падках кручення, згину і 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кладного опору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м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устрічаємось з більш складними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геометрич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ими характеристиками. 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 них відносяться статичні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момент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, момент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, рад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ус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, момент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опору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D61601" w:rsidRPr="00A42315" w:rsidRDefault="00D61601" w:rsidP="00FD4615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5.1. Статич</w:t>
      </w:r>
      <w:r w:rsidR="00FD4615" w:rsidRPr="00A42315">
        <w:rPr>
          <w:rFonts w:ascii="Times New Roman" w:hAnsi="Times New Roman" w:cs="Times New Roman"/>
          <w:b/>
          <w:color w:val="000000" w:themeColor="text1"/>
          <w:lang w:val="uk-UA"/>
        </w:rPr>
        <w:t>ні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момент</w:t>
      </w:r>
      <w:r w:rsidR="00FD4615" w:rsidRPr="00A42315">
        <w:rPr>
          <w:rFonts w:ascii="Times New Roman" w:hAnsi="Times New Roman" w:cs="Times New Roman"/>
          <w:b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площ</w:t>
      </w:r>
      <w:r w:rsidR="00FD4615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. Центр </w:t>
      </w:r>
      <w:r w:rsidR="00FD4615" w:rsidRPr="00A42315">
        <w:rPr>
          <w:rFonts w:ascii="Times New Roman" w:hAnsi="Times New Roman" w:cs="Times New Roman"/>
          <w:b/>
          <w:color w:val="000000" w:themeColor="text1"/>
          <w:lang w:val="uk-UA"/>
        </w:rPr>
        <w:t>ваги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поперечного </w:t>
      </w:r>
      <w:r w:rsidR="00FD4615" w:rsidRPr="00A42315">
        <w:rPr>
          <w:rFonts w:ascii="Times New Roman" w:hAnsi="Times New Roman" w:cs="Times New Roman"/>
          <w:b/>
          <w:color w:val="000000" w:themeColor="text1"/>
          <w:lang w:val="uk-UA"/>
        </w:rPr>
        <w:t>перерізу</w:t>
      </w:r>
    </w:p>
    <w:p w:rsidR="00D61601" w:rsidRPr="00A42315" w:rsidRDefault="005C3D1F" w:rsidP="005C3D1F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546225" cy="1297744"/>
            <wp:effectExtent l="0" t="0" r="0" b="0"/>
            <wp:docPr id="20" name="Рисунок 20" descr="C:\Users\Nick\Desktop\рис. тмм\Безымянный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Nick\Desktop\рис. тмм\Безымянный61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818" cy="1325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1601" w:rsidRPr="00A42315" w:rsidRDefault="00D61601" w:rsidP="005C3D1F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5.1</w:t>
      </w:r>
    </w:p>
    <w:p w:rsidR="00D61601" w:rsidRPr="00A42315" w:rsidRDefault="00D61601" w:rsidP="00D6160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Статич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м моментом площ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з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сума 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добутків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арн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площ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d</w:t>
      </w:r>
      <w:r w:rsidR="00BA2E87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 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стань до відповідної </w:t>
      </w:r>
      <w:r w:rsidR="00BA2E87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FD46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(рис.5.1). </w:t>
      </w:r>
    </w:p>
    <w:p w:rsidR="00D61601" w:rsidRPr="00A42315" w:rsidRDefault="0050251A" w:rsidP="00AC0406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x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A</m:t>
              </m:r>
            </m:sub>
            <m:sup/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ydA</m:t>
              </m:r>
            </m:e>
          </m:nary>
        </m:oMath>
      </m:oMathPara>
    </w:p>
    <w:p w:rsidR="00D61601" w:rsidRPr="00A42315" w:rsidRDefault="0050251A" w:rsidP="00AC0406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dA</m:t>
            </m:r>
          </m:e>
        </m:nary>
      </m:oMath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.  (5.1)</w:t>
      </w:r>
    </w:p>
    <w:p w:rsidR="00D61601" w:rsidRPr="00A42315" w:rsidRDefault="00A52061" w:rsidP="00D6160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ехай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X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c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Y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c</w:t>
      </w:r>
      <w:proofErr w:type="spellEnd"/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 координа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центр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г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ф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гу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. По аналог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разом для </w:t>
      </w:r>
      <w:r w:rsidR="00AC040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ів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сил, на основ</w:t>
      </w:r>
      <w:r w:rsidR="00AC040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еорем</w:t>
      </w:r>
      <w:r w:rsidR="00AC040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AC0406" w:rsidRPr="00A42315">
        <w:rPr>
          <w:rFonts w:ascii="Times New Roman" w:hAnsi="Times New Roman" w:cs="Times New Roman"/>
          <w:color w:val="000000" w:themeColor="text1"/>
          <w:lang w:val="uk-UA"/>
        </w:rPr>
        <w:t>пр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о момент р</w:t>
      </w:r>
      <w:r w:rsidR="00AC040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внодіючої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можн</w:t>
      </w:r>
      <w:r w:rsidR="00AC0406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исат</w:t>
      </w:r>
      <w:r w:rsidR="00AC040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D61601" w:rsidRPr="00A42315" w:rsidRDefault="0050251A" w:rsidP="00AC0406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A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c</m:t>
            </m:r>
          </m:sub>
        </m:sSub>
      </m:oMath>
      <w:r w:rsidR="00AC040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r>
          <w:rPr>
            <w:rFonts w:ascii="Cambria Math" w:eastAsiaTheme="minorEastAsia" w:hAnsi="Cambria Math" w:cs="Times New Roman"/>
            <w:color w:val="000000" w:themeColor="text1"/>
            <w:lang w:val="en-US"/>
          </w:rPr>
          <m:t>A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c</m:t>
            </m:r>
          </m:sub>
        </m:sSub>
      </m:oMath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,     (5.2)</w:t>
      </w:r>
    </w:p>
    <w:p w:rsidR="00D61601" w:rsidRPr="00A42315" w:rsidRDefault="00D61601" w:rsidP="00D6160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 xml:space="preserve">де  </w:t>
      </w:r>
      <w:r w:rsidR="00AC0406" w:rsidRPr="00A42315">
        <w:rPr>
          <w:rFonts w:ascii="Times New Roman" w:hAnsi="Times New Roman" w:cs="Times New Roman"/>
          <w:color w:val="000000" w:themeColor="text1"/>
          <w:lang w:val="uk-UA"/>
        </w:rPr>
        <w:t>А - площ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ф</w:t>
      </w:r>
      <w:r w:rsidR="00AC040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гур</w:t>
      </w:r>
      <w:r w:rsidR="00AC040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D61601" w:rsidRPr="00A42315" w:rsidRDefault="00AC0406" w:rsidP="00D6160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відси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координа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центр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г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D61601" w:rsidRPr="00A42315" w:rsidRDefault="0050251A" w:rsidP="00500E94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c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y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 xml:space="preserve">,   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c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x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den>
        </m:f>
      </m:oMath>
      <w:r w:rsidR="00500E9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.     (5.3)</w:t>
      </w:r>
    </w:p>
    <w:p w:rsidR="00BA2E87" w:rsidRPr="00A42315" w:rsidRDefault="00BA2E87" w:rsidP="00D6160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5.3) </w:t>
      </w:r>
      <w:r w:rsidR="00500E94" w:rsidRPr="00A42315">
        <w:rPr>
          <w:rFonts w:ascii="Times New Roman" w:hAnsi="Times New Roman" w:cs="Times New Roman"/>
          <w:color w:val="000000" w:themeColor="text1"/>
          <w:lang w:val="uk-UA"/>
        </w:rPr>
        <w:t>витікає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500E9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статич</w:t>
      </w:r>
      <w:r w:rsidR="00500E94" w:rsidRPr="00A42315">
        <w:rPr>
          <w:rFonts w:ascii="Times New Roman" w:hAnsi="Times New Roman" w:cs="Times New Roman"/>
          <w:color w:val="000000" w:themeColor="text1"/>
          <w:lang w:val="uk-UA"/>
        </w:rPr>
        <w:t>н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омент</w:t>
      </w:r>
      <w:r w:rsidR="00500E94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лощ</w:t>
      </w:r>
      <w:r w:rsidR="00500E9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00E9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центральн</w:t>
      </w:r>
      <w:r w:rsidR="00500E94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х осей(</w:t>
      </w:r>
      <w:r w:rsidR="00500E9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проходять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ерез центр </w:t>
      </w:r>
      <w:r w:rsidR="00500E94" w:rsidRPr="00A42315">
        <w:rPr>
          <w:rFonts w:ascii="Times New Roman" w:hAnsi="Times New Roman" w:cs="Times New Roman"/>
          <w:color w:val="000000" w:themeColor="text1"/>
          <w:lang w:val="uk-UA"/>
        </w:rPr>
        <w:t>ваг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) </w:t>
      </w:r>
      <w:r w:rsidR="00500E9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ють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улю. </w:t>
      </w:r>
    </w:p>
    <w:p w:rsidR="00D64F67" w:rsidRPr="00A42315" w:rsidRDefault="00D64F67" w:rsidP="00D64F67">
      <w:pPr>
        <w:ind w:firstLine="567"/>
        <w:jc w:val="both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Приклад 1. </w:t>
      </w:r>
    </w:p>
    <w:p w:rsidR="00D64F67" w:rsidRPr="00A42315" w:rsidRDefault="00D64F67" w:rsidP="00D64F67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 wp14:anchorId="0F0D7AA2" wp14:editId="13265BEA">
            <wp:extent cx="1663675" cy="1625379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9937" cy="1641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F67" w:rsidRPr="00A42315" w:rsidRDefault="00D64F67" w:rsidP="00D64F67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5.2</w:t>
      </w:r>
    </w:p>
    <w:p w:rsidR="00D64F67" w:rsidRPr="00A42315" w:rsidRDefault="00D64F67" w:rsidP="00D64F67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бчислити статичні моменти площі трикутника (рис. 5.2) відносно осі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X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що проходить через вершину паралельно основі. На відстані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y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иділимо елементарну площадку паралельно осі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X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D64F67" w:rsidRPr="00A42315" w:rsidRDefault="00D64F67" w:rsidP="00D64F67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ок: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D64F67" w:rsidRPr="00A42315" w:rsidRDefault="00D64F67" w:rsidP="00D64F67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dA=b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 xml:space="preserve">dy ;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</m:d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h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 xml:space="preserve"> , b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h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y,</m:t>
        </m:r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D64F67" w:rsidRPr="00A42315" w:rsidRDefault="0050251A" w:rsidP="00D64F67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dA=</m:t>
            </m:r>
            <m:nary>
              <m:naryPr>
                <m:limLoc m:val="subSup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naryPr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h</m:t>
                </m:r>
              </m:sup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d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h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h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dy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b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3</m:t>
                        </m:r>
                      </m:den>
                    </m:f>
                  </m:e>
                </m:nary>
              </m:e>
            </m:nary>
          </m:e>
        </m:nary>
      </m:oMath>
      <w:r w:rsidR="00D64F6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D64F67" w:rsidRPr="00A42315" w:rsidRDefault="00D64F67" w:rsidP="00D64F67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стань від центра ваги фігури до осі Х знайдемо з (5.3). </w:t>
      </w:r>
    </w:p>
    <w:p w:rsidR="00D64F67" w:rsidRPr="00A42315" w:rsidRDefault="0050251A" w:rsidP="00D64F67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c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h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·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bh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h</m:t>
        </m:r>
      </m:oMath>
      <w:r w:rsidR="00D64F67"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D64F67" w:rsidRPr="00A42315" w:rsidRDefault="00D64F67" w:rsidP="00D64F67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Для визначення статичного моменту складної фігури її розбивають на частини, для кожної з яких відома площа (А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с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 і положення центра ваги її (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х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с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у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с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. </w:t>
      </w:r>
    </w:p>
    <w:p w:rsidR="00D64F67" w:rsidRPr="00A42315" w:rsidRDefault="00D64F67" w:rsidP="00D64F67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татичний момент площі всієї фігури відносно заданої осі визначається як сума статичних моментів складових її частин. </w:t>
      </w:r>
    </w:p>
    <w:p w:rsidR="00D64F67" w:rsidRPr="00A42315" w:rsidRDefault="0050251A" w:rsidP="00D64F67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n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n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=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</m:t>
                </m:r>
              </m:sub>
            </m:sSub>
          </m:e>
        </m:nary>
      </m:oMath>
      <w:r w:rsidR="00D64F6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</w:p>
    <w:p w:rsidR="00D64F67" w:rsidRPr="00A42315" w:rsidRDefault="0050251A" w:rsidP="00D64F67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=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i</m:t>
                </m:r>
              </m:sub>
            </m:sSub>
          </m:e>
        </m:nary>
      </m:oMath>
      <w:r w:rsidR="00D64F6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D64F6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(5.4) </w:t>
      </w:r>
    </w:p>
    <w:p w:rsidR="00D64F67" w:rsidRPr="00A42315" w:rsidRDefault="00D64F67" w:rsidP="00D64F67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ористуючись (5.4) знаходимо координати центра ваги складної фігури: </w:t>
      </w:r>
    </w:p>
    <w:p w:rsidR="00D64F67" w:rsidRPr="00A42315" w:rsidRDefault="0050251A" w:rsidP="00D64F67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c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y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A</m:t>
              </m:r>
            </m:den>
          </m:f>
          <m:r>
            <w:rPr>
              <w:rFonts w:ascii="Cambria Math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subSup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D64F67" w:rsidRPr="00A42315" w:rsidRDefault="0050251A" w:rsidP="00D64F67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c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naryPr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=1</m:t>
                </m:r>
              </m:sub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i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subSup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naryPr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=1</m:t>
                </m:r>
              </m:sub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i</m:t>
                    </m:r>
                  </m:sub>
                </m:sSub>
              </m:e>
            </m:nary>
          </m:den>
        </m:f>
      </m:oMath>
      <w:r w:rsidR="00D64F6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D64F6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  (5.5) </w:t>
      </w:r>
    </w:p>
    <w:p w:rsidR="008B649C" w:rsidRPr="00A42315" w:rsidRDefault="002225FF" w:rsidP="008B649C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D61601" w:rsidRPr="00A42315" w:rsidRDefault="00D61601" w:rsidP="00222079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5.2. Момент</w:t>
      </w:r>
      <w:r w:rsidR="00222079" w:rsidRPr="00A42315">
        <w:rPr>
          <w:rFonts w:ascii="Times New Roman" w:hAnsi="Times New Roman" w:cs="Times New Roman"/>
          <w:b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</w:t>
      </w:r>
      <w:r w:rsidR="00222079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нерц</w:t>
      </w:r>
      <w:r w:rsidR="00222079" w:rsidRPr="00A42315">
        <w:rPr>
          <w:rFonts w:ascii="Times New Roman" w:hAnsi="Times New Roman" w:cs="Times New Roman"/>
          <w:b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плоских ф</w:t>
      </w:r>
      <w:r w:rsidR="00222079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гур</w:t>
      </w:r>
    </w:p>
    <w:p w:rsidR="00D61601" w:rsidRPr="00A42315" w:rsidRDefault="00D61601" w:rsidP="00D6160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Осев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або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кватор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альн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моментом 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лощ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ф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гур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з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сума 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добутків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арн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площ на квадрат 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</w:t>
      </w:r>
      <w:r w:rsidR="0022207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стані від </w:t>
      </w:r>
      <w:r w:rsidR="003C19FB" w:rsidRPr="00A42315">
        <w:rPr>
          <w:rFonts w:ascii="Times New Roman" w:hAnsi="Times New Roman" w:cs="Times New Roman"/>
          <w:color w:val="000000" w:themeColor="text1"/>
          <w:lang w:val="uk-UA"/>
        </w:rPr>
        <w:t>з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ано</w:t>
      </w:r>
      <w:r w:rsidR="003C19FB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с</w:t>
      </w:r>
      <w:r w:rsidR="003C19F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3C19FB" w:rsidRPr="00A42315" w:rsidRDefault="0050251A" w:rsidP="003C19FB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dA</m:t>
            </m:r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 xml:space="preserve"> ,</m:t>
            </m:r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 xml:space="preserve">   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y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nary>
        <m:r>
          <w:rPr>
            <w:rFonts w:ascii="Cambria Math" w:hAnsi="Cambria Math" w:cs="Times New Roman"/>
            <w:color w:val="000000" w:themeColor="text1"/>
            <w:lang w:val="en-US"/>
          </w:rPr>
          <m:t>dA</m:t>
        </m:r>
      </m:oMath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 (5.6) </w:t>
      </w:r>
    </w:p>
    <w:p w:rsidR="00D61601" w:rsidRPr="00A42315" w:rsidRDefault="003C19FB" w:rsidP="007A024D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мірність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момен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9E491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– см</w:t>
      </w:r>
      <w:r w:rsidR="00D61601"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4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Ос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о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омен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вжди </w:t>
      </w:r>
      <w:r w:rsidR="007A024D" w:rsidRPr="00A42315">
        <w:rPr>
          <w:rFonts w:ascii="Times New Roman" w:hAnsi="Times New Roman" w:cs="Times New Roman"/>
          <w:color w:val="000000" w:themeColor="text1"/>
          <w:lang w:val="uk-UA"/>
        </w:rPr>
        <w:t>є додатним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7A024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кільки додатною рахується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лоща:  </w:t>
      </w:r>
    </w:p>
    <w:p w:rsidR="007A024D" w:rsidRPr="00A42315" w:rsidRDefault="0050251A" w:rsidP="007A024D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x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bSup>
        <m:r>
          <w:rPr>
            <w:rFonts w:ascii="Cambria Math" w:hAnsi="Cambria Math" w:cs="Times New Roman"/>
            <w:color w:val="000000" w:themeColor="text1"/>
            <w:lang w:val="en-US"/>
          </w:rPr>
          <m:t>A</m:t>
        </m:r>
        <m:r>
          <w:rPr>
            <w:rFonts w:ascii="Cambria Math" w:hAnsi="Cambria Math" w:cs="Times New Roman"/>
            <w:color w:val="000000" w:themeColor="text1"/>
            <w:lang w:val="uk-UA"/>
          </w:rPr>
          <m:t xml:space="preserve"> ;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y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y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bSup>
        <m:r>
          <w:rPr>
            <w:rFonts w:ascii="Cambria Math" w:hAnsi="Cambria Math" w:cs="Times New Roman"/>
            <w:color w:val="000000" w:themeColor="text1"/>
            <w:lang w:val="en-US"/>
          </w:rPr>
          <m:t>A</m:t>
        </m:r>
        <m:r>
          <w:rPr>
            <w:rFonts w:ascii="Cambria Math" w:hAnsi="Cambria Math" w:cs="Times New Roman"/>
            <w:color w:val="000000" w:themeColor="text1"/>
            <w:lang w:val="uk-UA"/>
          </w:rPr>
          <m:t xml:space="preserve"> ;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p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bSup>
        <m:r>
          <w:rPr>
            <w:rFonts w:ascii="Cambria Math" w:hAnsi="Cambria Math" w:cs="Times New Roman"/>
            <w:color w:val="000000" w:themeColor="text1"/>
            <w:lang w:val="en-US"/>
          </w:rPr>
          <m:t>A</m:t>
        </m:r>
      </m:oMath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7A024D" w:rsidRPr="00A42315" w:rsidRDefault="007A024D" w:rsidP="007A024D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найдемо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значе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я ос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о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х момен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дл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еяких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прос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х ф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гур.</w:t>
      </w:r>
    </w:p>
    <w:p w:rsidR="00D61601" w:rsidRPr="00A42315" w:rsidRDefault="00D61601" w:rsidP="007A024D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рямо</w:t>
      </w:r>
      <w:r w:rsidR="007A024D" w:rsidRPr="00A42315">
        <w:rPr>
          <w:rFonts w:ascii="Times New Roman" w:hAnsi="Times New Roman" w:cs="Times New Roman"/>
          <w:color w:val="000000" w:themeColor="text1"/>
          <w:lang w:val="uk-UA"/>
        </w:rPr>
        <w:t>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7A024D" w:rsidRPr="00A42315">
        <w:rPr>
          <w:rFonts w:ascii="Times New Roman" w:hAnsi="Times New Roman" w:cs="Times New Roman"/>
          <w:color w:val="000000" w:themeColor="text1"/>
          <w:lang w:val="uk-UA"/>
        </w:rPr>
        <w:t>тни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рис. 5.3):  </w:t>
      </w:r>
    </w:p>
    <w:p w:rsidR="00D61601" w:rsidRPr="00A42315" w:rsidRDefault="0051443C" w:rsidP="007A024D">
      <w:pPr>
        <w:ind w:firstLine="567"/>
        <w:jc w:val="center"/>
        <w:rPr>
          <w:rFonts w:ascii="Times New Roman" w:hAnsi="Times New Roman" w:cs="Times New Roman"/>
          <w:color w:val="000000" w:themeColor="text1"/>
          <w:lang w:val="en-US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lastRenderedPageBreak/>
        <w:drawing>
          <wp:inline distT="0" distB="0" distL="0" distR="0">
            <wp:extent cx="1343575" cy="1362909"/>
            <wp:effectExtent l="0" t="0" r="9525" b="889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8867" cy="1388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1601" w:rsidRPr="00A42315" w:rsidRDefault="00D61601" w:rsidP="0051443C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5.3</w:t>
      </w:r>
    </w:p>
    <w:p w:rsidR="00D61601" w:rsidRPr="00A42315" w:rsidRDefault="0050251A" w:rsidP="00996B13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x</m:t>
            </m:r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 xml:space="preserve"> , dA=b·dy</m:t>
        </m:r>
      </m:oMath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,</w:t>
      </w:r>
    </w:p>
    <w:p w:rsidR="00D61601" w:rsidRPr="00A42315" w:rsidRDefault="0050251A" w:rsidP="00996B13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h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den>
            </m:f>
          </m:sub>
          <m:sup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h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den>
            </m:f>
          </m:sup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dx=2b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  <m:sup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h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den>
            </m:f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dx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b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b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h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2</m:t>
            </m:r>
          </m:den>
        </m:f>
      </m:oMath>
      <w:r w:rsidR="00996B1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D61601" w:rsidRPr="00A42315" w:rsidRDefault="00D61601" w:rsidP="00D61601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чевидно: </w:t>
      </w:r>
    </w:p>
    <w:p w:rsidR="00D61601" w:rsidRPr="00A42315" w:rsidRDefault="0050251A" w:rsidP="00996B13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h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2</m:t>
            </m:r>
          </m:den>
        </m:f>
      </m:oMath>
      <w:r w:rsidR="00996B13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</w:p>
    <w:p w:rsidR="00D61601" w:rsidRPr="00A42315" w:rsidRDefault="00422B8D" w:rsidP="00996B13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377119" cy="1323892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517" cy="1355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1601" w:rsidRPr="00A42315" w:rsidRDefault="00D61601" w:rsidP="00062BC3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5.4</w:t>
      </w:r>
    </w:p>
    <w:p w:rsidR="00422B8D" w:rsidRPr="00A42315" w:rsidRDefault="00422B8D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ідмітим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що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еличина I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x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е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міниться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,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якщо зсунути 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>вс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D6160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лос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</w:p>
    <w:p w:rsidR="00D61601" w:rsidRPr="00A42315" w:rsidRDefault="00D61601" w:rsidP="00062BC3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dA=b·dy</m:t>
        </m:r>
      </m:oMath>
      <w:r w:rsidRPr="00A42315">
        <w:rPr>
          <w:rFonts w:ascii="Cambria Math" w:hAnsi="Cambria Math" w:cs="Cambria Math"/>
          <w:color w:val="000000" w:themeColor="text1"/>
          <w:lang w:val="uk-UA"/>
        </w:rPr>
        <w:t>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аралельно самим с</w:t>
      </w:r>
      <w:r w:rsidR="00422B8D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422B8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422B8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обт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ля паралелограма (рис.5.4)</w:t>
      </w:r>
      <w:r w:rsidR="00422B8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h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2</m:t>
            </m:r>
          </m:den>
        </m:f>
      </m:oMath>
      <w:r w:rsidR="00062BC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.</w:t>
      </w:r>
    </w:p>
    <w:p w:rsidR="00062BC3" w:rsidRPr="00A42315" w:rsidRDefault="00062BC3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Тр</w:t>
      </w:r>
      <w:r w:rsidR="00F10765" w:rsidRPr="00A42315">
        <w:rPr>
          <w:rFonts w:ascii="Times New Roman" w:hAnsi="Times New Roman" w:cs="Times New Roman"/>
          <w:color w:val="000000" w:themeColor="text1"/>
          <w:lang w:val="uk-UA"/>
        </w:rPr>
        <w:t>икутни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рис.5.5):   </w:t>
      </w:r>
    </w:p>
    <w:p w:rsidR="00062BC3" w:rsidRPr="00A42315" w:rsidRDefault="00ED0637" w:rsidP="00062BC3">
      <w:pPr>
        <w:ind w:firstLine="567"/>
        <w:jc w:val="center"/>
        <w:rPr>
          <w:rFonts w:ascii="Times New Roman" w:hAnsi="Times New Roman" w:cs="Times New Roman"/>
          <w:color w:val="000000" w:themeColor="text1"/>
          <w:lang w:val="en-US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lastRenderedPageBreak/>
        <w:drawing>
          <wp:inline distT="0" distB="0" distL="0" distR="0">
            <wp:extent cx="1521984" cy="1357463"/>
            <wp:effectExtent l="0" t="0" r="254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674" cy="1391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BC3" w:rsidRPr="00A42315" w:rsidRDefault="00062BC3" w:rsidP="00062BC3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5.5</w:t>
      </w:r>
    </w:p>
    <w:p w:rsidR="00062BC3" w:rsidRPr="00A42315" w:rsidRDefault="0050251A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x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A</m:t>
              </m:r>
            </m:sub>
            <m:sup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dA</m:t>
              </m:r>
            </m:e>
          </m:nary>
          <m:r>
            <w:rPr>
              <w:rFonts w:ascii="Cambria Math" w:hAnsi="Cambria Math" w:cs="Times New Roman"/>
              <w:color w:val="000000" w:themeColor="text1"/>
              <w:lang w:val="uk-UA"/>
            </w:rPr>
            <m:t>,  dA=b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y</m:t>
              </m:r>
            </m:e>
          </m:d>
          <m:r>
            <w:rPr>
              <w:rFonts w:ascii="Cambria Math" w:hAnsi="Cambria Math" w:cs="Times New Roman"/>
              <w:color w:val="000000" w:themeColor="text1"/>
              <w:lang w:val="uk-UA"/>
            </w:rPr>
            <m:t xml:space="preserve">·dy,  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b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y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b</m:t>
              </m:r>
            </m:den>
          </m:f>
          <m:r>
            <w:rPr>
              <w:rFonts w:ascii="Cambria Math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h-y</m:t>
              </m:r>
            </m:num>
            <m:den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h</m:t>
              </m:r>
            </m:den>
          </m:f>
          <m:r>
            <w:rPr>
              <w:rFonts w:ascii="Cambria Math" w:hAnsi="Cambria Math" w:cs="Times New Roman"/>
              <w:color w:val="000000" w:themeColor="text1"/>
              <w:lang w:val="uk-UA"/>
            </w:rPr>
            <m:t>,  b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y</m:t>
              </m:r>
            </m:e>
          </m:d>
          <m:r>
            <w:rPr>
              <w:rFonts w:ascii="Cambria Math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b</m:t>
              </m:r>
            </m:num>
            <m:den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h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h-y</m:t>
              </m:r>
            </m:e>
          </m:d>
          <m:r>
            <w:rPr>
              <w:rFonts w:ascii="Cambria Math" w:hAnsi="Cambria Math" w:cs="Times New Roman"/>
              <w:color w:val="000000" w:themeColor="text1"/>
              <w:lang w:val="uk-UA"/>
            </w:rPr>
            <m:t>,</m:t>
          </m:r>
        </m:oMath>
      </m:oMathPara>
    </w:p>
    <w:p w:rsidR="00062BC3" w:rsidRPr="00A42315" w:rsidRDefault="0050251A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dy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h</m:t>
            </m:r>
          </m:den>
        </m:f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h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nary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h-y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dy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h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2</m:t>
            </m:r>
          </m:den>
        </m:f>
      </m:oMath>
      <w:r w:rsidR="00F1076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062BC3" w:rsidRPr="00A42315" w:rsidRDefault="00062BC3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руг(рис. 5.6):   </w:t>
      </w:r>
    </w:p>
    <w:p w:rsidR="00F94888" w:rsidRPr="00A42315" w:rsidRDefault="0050251A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A,   dA=b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</m:d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·dy</m:t>
        </m:r>
      </m:oMath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F94888" w:rsidRPr="00A42315" w:rsidRDefault="00F94888" w:rsidP="00F94888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546446" cy="1559749"/>
            <wp:effectExtent l="0" t="0" r="0" b="254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6232" cy="15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4888" w:rsidRPr="00A42315" w:rsidRDefault="007D12FB" w:rsidP="00F94888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ис. 5.6 </w:t>
      </w:r>
    </w:p>
    <w:p w:rsidR="007D12FB" w:rsidRPr="00A42315" w:rsidRDefault="007D12FB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кільки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ерх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ижня полови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однако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т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бчислення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момен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остат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о провести для од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єї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лови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а результат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двоїт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Границями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л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міни у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уду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0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r </w:t>
      </w:r>
    </w:p>
    <w:p w:rsidR="00062BC3" w:rsidRPr="00A42315" w:rsidRDefault="0050251A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2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r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b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dy</m:t>
        </m:r>
      </m:oMath>
      <w:r w:rsidR="007D12F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FC0AE0" w:rsidRPr="00A42315" w:rsidRDefault="00062BC3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ведем</w:t>
      </w:r>
      <w:r w:rsidR="00FC0AE0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ову </w:t>
      </w:r>
      <w:r w:rsidR="00FC0AE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мінну інтегрува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– </w:t>
      </w:r>
      <w:r w:rsidR="00FC0AE0" w:rsidRPr="00A42315">
        <w:rPr>
          <w:rFonts w:ascii="Times New Roman" w:hAnsi="Times New Roman" w:cs="Times New Roman"/>
          <w:color w:val="000000" w:themeColor="text1"/>
          <w:lang w:val="uk-UA"/>
        </w:rPr>
        <w:t>ку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α , тод</w:t>
      </w:r>
      <w:r w:rsidR="00FC0AE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C0AE0" w:rsidRPr="00A42315">
        <w:rPr>
          <w:rFonts w:ascii="Times New Roman" w:hAnsi="Times New Roman" w:cs="Times New Roman"/>
          <w:color w:val="000000" w:themeColor="text1"/>
          <w:lang w:val="uk-UA"/>
        </w:rPr>
        <w:t>при у=0 → α=π, при у=</w:t>
      </w:r>
      <w:r w:rsidR="00FC0AE0" w:rsidRPr="00A42315">
        <w:rPr>
          <w:rFonts w:ascii="Times New Roman" w:hAnsi="Times New Roman" w:cs="Times New Roman"/>
          <w:color w:val="000000" w:themeColor="text1"/>
          <w:lang w:val="en-US"/>
        </w:rPr>
        <w:t>r</w:t>
      </w:r>
      <w:r w:rsidR="00FC0AE0" w:rsidRPr="00A42315">
        <w:rPr>
          <w:rFonts w:ascii="Times New Roman" w:hAnsi="Times New Roman" w:cs="Times New Roman"/>
          <w:color w:val="000000" w:themeColor="text1"/>
        </w:rPr>
        <w:t xml:space="preserve"> →</w:t>
      </w:r>
      <w:r w:rsidR="00FC0AE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α=0.</w:t>
      </w:r>
    </w:p>
    <w:p w:rsidR="00FC0AE0" w:rsidRPr="00A42315" w:rsidRDefault="00FC0AE0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Як наслідок,</w:t>
      </w:r>
    </w:p>
    <w:p w:rsidR="00062BC3" w:rsidRPr="00A42315" w:rsidRDefault="0050251A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-2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π</m:t>
            </m:r>
          </m:sup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·</m:t>
        </m:r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den>
            </m:f>
          </m:e>
        </m:func>
        <m:r>
          <w:rPr>
            <w:rFonts w:ascii="Cambria Math" w:hAnsi="Cambria Math" w:cs="Times New Roman"/>
            <w:color w:val="000000" w:themeColor="text1"/>
            <w:lang w:val="uk-UA"/>
          </w:rPr>
          <m:t>·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dα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·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π</m:t>
            </m:r>
          </m:sup>
          <m:e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αdα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4</m:t>
                    </m:r>
                  </m:den>
                </m:f>
              </m:e>
            </m:func>
          </m:e>
        </m:nary>
      </m:oMath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. </w:t>
      </w:r>
    </w:p>
    <w:p w:rsidR="00CE617D" w:rsidRPr="00A42315" w:rsidRDefault="00CE617D" w:rsidP="00CE617D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Будь – яка пружна вісь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прохо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ть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чер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центр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г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є вісь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симет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тому: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64</m:t>
            </m:r>
          </m:den>
        </m:f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062BC3" w:rsidRPr="00A42315" w:rsidRDefault="00062BC3" w:rsidP="00CE617D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5.3. Полярн</w:t>
      </w:r>
      <w:r w:rsidR="00CE617D" w:rsidRPr="00A42315">
        <w:rPr>
          <w:rFonts w:ascii="Times New Roman" w:hAnsi="Times New Roman" w:cs="Times New Roman"/>
          <w:b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й момент </w:t>
      </w:r>
      <w:r w:rsidR="00CE617D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нерц</w:t>
      </w:r>
      <w:r w:rsidR="00CE617D" w:rsidRPr="00A42315">
        <w:rPr>
          <w:rFonts w:ascii="Times New Roman" w:hAnsi="Times New Roman" w:cs="Times New Roman"/>
          <w:b/>
          <w:color w:val="000000" w:themeColor="text1"/>
          <w:lang w:val="uk-UA"/>
        </w:rPr>
        <w:t>ії</w:t>
      </w:r>
    </w:p>
    <w:p w:rsidR="00A27BB0" w:rsidRPr="00A42315" w:rsidRDefault="00062BC3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олярн</w:t>
      </w:r>
      <w:r w:rsidR="00CE617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моментом </w:t>
      </w:r>
      <w:r w:rsidR="00CE617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CE617D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лощ</w:t>
      </w:r>
      <w:r w:rsidR="00CE617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ф</w:t>
      </w:r>
      <w:r w:rsidR="00CE617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гур</w:t>
      </w:r>
      <w:r w:rsidR="00CE617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E617D" w:rsidRPr="00A42315">
        <w:rPr>
          <w:rFonts w:ascii="Times New Roman" w:hAnsi="Times New Roman" w:cs="Times New Roman"/>
          <w:color w:val="000000" w:themeColor="text1"/>
          <w:lang w:val="uk-UA"/>
        </w:rPr>
        <w:t>відносно з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ано</w:t>
      </w:r>
      <w:r w:rsidR="00CE617D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очки (полюса 0) наз</w:t>
      </w:r>
      <w:r w:rsidR="00CE617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</w:t>
      </w:r>
      <w:r w:rsidR="00CE617D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CE617D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сума </w:t>
      </w:r>
      <w:r w:rsidR="00A27BB0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бутків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A27BB0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арн</w:t>
      </w:r>
      <w:r w:rsidR="00A27BB0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х площадок на квадрат</w:t>
      </w:r>
      <w:r w:rsidR="00A27BB0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A27BB0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</w:t>
      </w:r>
      <w:r w:rsidR="00A27BB0" w:rsidRPr="00A42315">
        <w:rPr>
          <w:rFonts w:ascii="Times New Roman" w:hAnsi="Times New Roman" w:cs="Times New Roman"/>
          <w:color w:val="000000" w:themeColor="text1"/>
          <w:lang w:val="uk-UA"/>
        </w:rPr>
        <w:t>відстаней ві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люса (рис.5.7):</w:t>
      </w:r>
    </w:p>
    <w:p w:rsidR="00062BC3" w:rsidRPr="00A42315" w:rsidRDefault="0050251A" w:rsidP="00A27BB0">
      <w:pPr>
        <w:ind w:firstLine="567"/>
        <w:jc w:val="center"/>
        <w:rPr>
          <w:rFonts w:ascii="Times New Roman" w:eastAsiaTheme="minorEastAsia" w:hAnsi="Times New Roman" w:cs="Times New Roman"/>
          <w:i/>
          <w:color w:val="000000" w:themeColor="text1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ρ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dA</m:t>
        </m:r>
      </m:oMath>
      <w:r w:rsidR="00A27BB0" w:rsidRPr="00A42315">
        <w:rPr>
          <w:rFonts w:ascii="Times New Roman" w:eastAsiaTheme="minorEastAsia" w:hAnsi="Times New Roman" w:cs="Times New Roman"/>
          <w:i/>
          <w:color w:val="000000" w:themeColor="text1"/>
        </w:rPr>
        <w:t xml:space="preserve"> </w:t>
      </w:r>
      <w:r w:rsidR="00BD4548" w:rsidRPr="00A42315">
        <w:rPr>
          <w:rFonts w:ascii="Times New Roman" w:eastAsiaTheme="minorEastAsia" w:hAnsi="Times New Roman" w:cs="Times New Roman"/>
          <w:i/>
          <w:color w:val="000000" w:themeColor="text1"/>
        </w:rPr>
        <w:t>.</w:t>
      </w:r>
    </w:p>
    <w:p w:rsidR="00BD4548" w:rsidRPr="00A42315" w:rsidRDefault="00BD4548" w:rsidP="00BD4548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Якщо полюс співпадає з початком координат, то</w:t>
      </w:r>
    </w:p>
    <w:p w:rsidR="00BD4548" w:rsidRPr="00A42315" w:rsidRDefault="0050251A" w:rsidP="00BD4548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color w:val="000000" w:themeColor="text1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A</m:t>
              </m:r>
            </m:sub>
            <m:sup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 w:cs="Times New Roman"/>
              <w:color w:val="000000" w:themeColor="text1"/>
              <w:lang w:val="uk-UA"/>
            </w:rPr>
            <m:t xml:space="preserve">dA, 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ρ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000000" w:themeColor="text1"/>
              <w:lang w:val="uk-UA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000000" w:themeColor="text1"/>
              <w:lang w:val="uk-UA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000000" w:themeColor="text1"/>
              <w:lang w:val="uk-UA"/>
            </w:rPr>
            <m:t>.</m:t>
          </m:r>
        </m:oMath>
      </m:oMathPara>
    </w:p>
    <w:p w:rsidR="00BD4548" w:rsidRPr="00A42315" w:rsidRDefault="0050251A" w:rsidP="00BD4548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</w:rPr>
              <m:t>A</m:t>
            </m:r>
          </m:sub>
          <m:sup/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 w:cs="Times New Roman"/>
                <w:color w:val="000000" w:themeColor="text1"/>
              </w:rPr>
              <m:t>dA</m:t>
            </m:r>
          </m:e>
        </m:nary>
        <m:r>
          <w:rPr>
            <w:rFonts w:ascii="Cambria Math" w:hAnsi="Cambria Math" w:cs="Times New Roman"/>
            <w:color w:val="000000" w:themeColor="text1"/>
          </w:rPr>
          <m:t xml:space="preserve">  =</m:t>
        </m:r>
        <m:r>
          <w:rPr>
            <w:rFonts w:ascii="Cambria Math" w:eastAsiaTheme="minorEastAsia" w:hAnsi="Cambria Math" w:cs="Times New Roman"/>
            <w:color w:val="000000" w:themeColor="text1"/>
          </w:rPr>
          <m:t xml:space="preserve"> 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</w:rPr>
              <m:t>y</m:t>
            </m:r>
          </m:sub>
        </m:sSub>
      </m:oMath>
      <w:r w:rsidR="00BD4548" w:rsidRPr="00A42315">
        <w:rPr>
          <w:rFonts w:ascii="Times New Roman" w:eastAsiaTheme="minorEastAsia" w:hAnsi="Times New Roman" w:cs="Times New Roman"/>
          <w:color w:val="000000" w:themeColor="text1"/>
        </w:rPr>
        <w:t xml:space="preserve">         </w:t>
      </w:r>
      <w:r w:rsidR="00BD454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5.8)</w:t>
      </w:r>
    </w:p>
    <w:p w:rsidR="00062BC3" w:rsidRPr="00A42315" w:rsidRDefault="00034AF9" w:rsidP="00CE617D">
      <w:pPr>
        <w:ind w:firstLine="567"/>
        <w:jc w:val="center"/>
        <w:rPr>
          <w:rFonts w:ascii="Times New Roman" w:hAnsi="Times New Roman" w:cs="Times New Roman"/>
          <w:color w:val="000000" w:themeColor="text1"/>
          <w:lang w:val="en-US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558037" cy="1413397"/>
            <wp:effectExtent l="0" t="0" r="444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372" cy="1434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BC3" w:rsidRPr="00A42315" w:rsidRDefault="00034AF9" w:rsidP="00034AF9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5.7</w:t>
      </w:r>
    </w:p>
    <w:p w:rsidR="007A6B87" w:rsidRPr="00A42315" w:rsidRDefault="00062BC3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Полярн</w:t>
      </w:r>
      <w:r w:rsidR="00BD4548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момент </w:t>
      </w:r>
      <w:r w:rsidR="00BD454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вжди 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додатні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Р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м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н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ь  - см</w:t>
      </w:r>
      <w:r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4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</w:t>
      </w:r>
    </w:p>
    <w:p w:rsidR="007A6B87" w:rsidRPr="00A42315" w:rsidRDefault="007A6B87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бчислимо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поляр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момент круга (рис. 5.8). </w:t>
      </w:r>
    </w:p>
    <w:p w:rsidR="007A6B87" w:rsidRPr="00A42315" w:rsidRDefault="00062BC3" w:rsidP="00062BC3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им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арну площ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ви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гляд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к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ьц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о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щиною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d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ρ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рис. 5.8). Площа такого 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мента 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н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ю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йог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овжині 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πρ 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множеній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 то</w:t>
      </w:r>
      <w:r w:rsidR="007A6B87" w:rsidRPr="00A42315">
        <w:rPr>
          <w:rFonts w:ascii="Times New Roman" w:hAnsi="Times New Roman" w:cs="Times New Roman"/>
          <w:color w:val="000000" w:themeColor="text1"/>
          <w:lang w:val="uk-UA"/>
        </w:rPr>
        <w:t>вщин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dρ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. 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dA=2πρdρ</m:t>
        </m:r>
      </m:oMath>
      <w:r w:rsidR="007A6B8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062BC3" w:rsidRPr="00A42315" w:rsidRDefault="00CF3C83" w:rsidP="007A6B87">
      <w:pPr>
        <w:ind w:firstLine="567"/>
        <w:jc w:val="center"/>
        <w:rPr>
          <w:rFonts w:ascii="Times New Roman" w:hAnsi="Times New Roman" w:cs="Times New Roman"/>
          <w:color w:val="000000" w:themeColor="text1"/>
          <w:lang w:val="en-US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327647" cy="1359356"/>
            <wp:effectExtent l="0" t="0" r="635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8792" cy="1370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BC3" w:rsidRPr="00A42315" w:rsidRDefault="00CF3C83" w:rsidP="00CF3C83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5.8</w:t>
      </w:r>
    </w:p>
    <w:p w:rsidR="00062BC3" w:rsidRPr="00A42315" w:rsidRDefault="00062BC3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олярн</w:t>
      </w:r>
      <w:r w:rsidR="00CF3C8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момент </w:t>
      </w:r>
      <w:r w:rsidR="00CF3C8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CF3C83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062BC3" w:rsidRPr="00A42315" w:rsidRDefault="0050251A" w:rsidP="00062BC3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ρ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dA=2π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r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ρ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ρ=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π·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den>
            </m:f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 xml:space="preserve">,  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 ,</m:t>
        </m:r>
      </m:oMath>
      <w:r w:rsidR="003B542B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але для круг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.</m:t>
        </m:r>
      </m:oMath>
    </w:p>
    <w:p w:rsidR="003B542B" w:rsidRPr="00A42315" w:rsidRDefault="0050251A" w:rsidP="003B542B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p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=2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x</m:t>
              </m:r>
            </m:sub>
          </m:sSub>
          <m:r>
            <w:rPr>
              <w:rFonts w:ascii="Cambria Math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2π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64</m:t>
              </m:r>
            </m:den>
          </m:f>
          <m:r>
            <w:rPr>
              <w:rFonts w:ascii="Cambria Math" w:hAnsi="Cambria Math" w:cs="Times New Roman"/>
              <w:color w:val="000000" w:themeColor="text1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π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32</m:t>
              </m:r>
            </m:den>
          </m:f>
          <m:r>
            <w:rPr>
              <w:rFonts w:ascii="Cambria Math" w:hAnsi="Cambria Math" w:cs="Times New Roman"/>
              <w:color w:val="000000" w:themeColor="text1"/>
              <w:lang w:val="uk-UA"/>
            </w:rPr>
            <m:t xml:space="preserve"> .</m:t>
          </m:r>
        </m:oMath>
      </m:oMathPara>
    </w:p>
    <w:p w:rsidR="009C777F" w:rsidRPr="00A42315" w:rsidRDefault="009C777F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</w:p>
    <w:p w:rsidR="00062BC3" w:rsidRPr="00A42315" w:rsidRDefault="00062BC3" w:rsidP="009C777F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5.4. </w:t>
      </w:r>
      <w:r w:rsidR="009C777F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Відцентровий 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момент </w:t>
      </w:r>
      <w:r w:rsidR="009C777F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нерц</w:t>
      </w:r>
      <w:r w:rsidR="009C777F" w:rsidRPr="00A42315">
        <w:rPr>
          <w:rFonts w:ascii="Times New Roman" w:hAnsi="Times New Roman" w:cs="Times New Roman"/>
          <w:b/>
          <w:color w:val="000000" w:themeColor="text1"/>
          <w:lang w:val="uk-UA"/>
        </w:rPr>
        <w:t>ії</w:t>
      </w:r>
    </w:p>
    <w:p w:rsidR="00062BC3" w:rsidRPr="00A42315" w:rsidRDefault="006C0E52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центровим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ом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в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теграл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ступного виду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y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ydA</m:t>
            </m:r>
          </m:e>
        </m:nary>
      </m:oMath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,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що дорівнює сумі добутків 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лементарн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площ на 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стань їх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ей   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Х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. В за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жності від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бор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координатн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осей 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центровий момент інерції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може б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додатнім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’ємним або дорівнювати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нулю. Р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зм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рн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ть - 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м</w:t>
      </w:r>
      <w:r w:rsidR="00062BC3"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4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6C0E52" w:rsidRPr="00A42315" w:rsidRDefault="00062BC3" w:rsidP="006C0E52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Момент</w:t>
      </w:r>
      <w:r w:rsidR="00DB5ABC" w:rsidRPr="00A42315">
        <w:rPr>
          <w:rFonts w:ascii="Times New Roman" w:hAnsi="Times New Roman" w:cs="Times New Roman"/>
          <w:b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</w:t>
      </w:r>
      <w:r w:rsidR="00DB5ABC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нерц</w:t>
      </w:r>
      <w:r w:rsidR="00DB5ABC" w:rsidRPr="00A42315">
        <w:rPr>
          <w:rFonts w:ascii="Times New Roman" w:hAnsi="Times New Roman" w:cs="Times New Roman"/>
          <w:b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с</w:t>
      </w:r>
      <w:r w:rsidR="00DB5ABC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кладних перерізів </w:t>
      </w:r>
    </w:p>
    <w:p w:rsidR="00062BC3" w:rsidRPr="00A42315" w:rsidRDefault="00062BC3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 xml:space="preserve">При 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вірці міцност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част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и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конструкц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иходит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зустрічатись 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1C7F76" w:rsidRPr="00A42315">
        <w:rPr>
          <w:rFonts w:ascii="Times New Roman" w:hAnsi="Times New Roman" w:cs="Times New Roman"/>
          <w:color w:val="000000" w:themeColor="text1"/>
          <w:lang w:val="uk-UA"/>
        </w:rPr>
        <w:t>п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ерерізами досить складної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форм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для 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их не можлив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="00DB5AB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изначит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 </w:t>
      </w:r>
      <w:r w:rsidR="003624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362402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аким </w:t>
      </w:r>
      <w:r w:rsidR="00362402" w:rsidRPr="00A42315">
        <w:rPr>
          <w:rFonts w:ascii="Times New Roman" w:hAnsi="Times New Roman" w:cs="Times New Roman"/>
          <w:color w:val="000000" w:themeColor="text1"/>
          <w:lang w:val="uk-UA"/>
        </w:rPr>
        <w:t>шлях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362402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к для тр</w:t>
      </w:r>
      <w:r w:rsidR="00362402" w:rsidRPr="00A42315">
        <w:rPr>
          <w:rFonts w:ascii="Times New Roman" w:hAnsi="Times New Roman" w:cs="Times New Roman"/>
          <w:color w:val="000000" w:themeColor="text1"/>
          <w:lang w:val="uk-UA"/>
        </w:rPr>
        <w:t>икутник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круга. Тод</w:t>
      </w:r>
      <w:r w:rsidR="003624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ак</w:t>
      </w:r>
      <w:r w:rsidR="00362402" w:rsidRPr="00A42315">
        <w:rPr>
          <w:rFonts w:ascii="Times New Roman" w:hAnsi="Times New Roman" w:cs="Times New Roman"/>
          <w:color w:val="000000" w:themeColor="text1"/>
          <w:lang w:val="uk-UA"/>
        </w:rPr>
        <w:t>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36240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362402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бивают</w:t>
      </w:r>
      <w:r w:rsidR="00362402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 прост</w:t>
      </w:r>
      <w:r w:rsidR="003624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момент </w:t>
      </w:r>
      <w:r w:rsidR="00362402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362402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362402" w:rsidRPr="00A42315">
        <w:rPr>
          <w:rFonts w:ascii="Times New Roman" w:hAnsi="Times New Roman" w:cs="Times New Roman"/>
          <w:color w:val="000000" w:themeColor="text1"/>
          <w:lang w:val="uk-UA"/>
        </w:rPr>
        <w:t>яких відом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062BC3" w:rsidRPr="00A42315" w:rsidRDefault="0050251A" w:rsidP="001C7F76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ax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 xml:space="preserve">  ; 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ax</m:t>
                </m:r>
              </m:sub>
            </m:sSub>
          </m:den>
        </m:f>
      </m:oMath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062BC3" w:rsidRPr="00A42315" w:rsidRDefault="00062BC3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 </w:t>
      </w:r>
      <w:r w:rsidR="001C7F7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1C7F76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ладної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ф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гур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ум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омент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>ї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ладов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част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>и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За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ежніс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ж моментами 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аралельн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осей, з </w:t>
      </w:r>
      <w:r w:rsidR="00C20ED4" w:rsidRPr="00A42315">
        <w:rPr>
          <w:rFonts w:ascii="Times New Roman" w:hAnsi="Times New Roman" w:cs="Times New Roman"/>
          <w:color w:val="000000" w:themeColor="text1"/>
          <w:lang w:val="uk-UA"/>
        </w:rPr>
        <w:t>яки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дна – центральна (рис. 5.9).   </w:t>
      </w:r>
    </w:p>
    <w:p w:rsidR="00062BC3" w:rsidRPr="00A42315" w:rsidRDefault="004D6C9B" w:rsidP="004D6C9B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669187" cy="1492829"/>
            <wp:effectExtent l="0" t="0" r="762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730" cy="149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BC3" w:rsidRPr="00A42315" w:rsidRDefault="00062BC3" w:rsidP="009C777F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5.9</w:t>
      </w:r>
    </w:p>
    <w:p w:rsidR="00062BC3" w:rsidRPr="00A42315" w:rsidRDefault="00C20ED4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Нехай відомий момент 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ф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гу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централь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осей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Х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трібно визначити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момен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осей паралель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х централь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: </w:t>
      </w:r>
    </w:p>
    <w:p w:rsidR="00D30E6F" w:rsidRPr="00A42315" w:rsidRDefault="0050251A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A</m:t>
            </m:r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 xml:space="preserve">;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A</m:t>
            </m:r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 xml:space="preserve">;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sSubSup>
              <m:sSub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bSup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 xml:space="preserve">dA ;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sSubSup>
              <m:sSub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bSup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dA</m:t>
        </m:r>
      </m:oMath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;  </w:t>
      </w:r>
    </w:p>
    <w:p w:rsidR="00062BC3" w:rsidRPr="00A42315" w:rsidRDefault="00D30E6F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ис.5.9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=x+b ;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y+a;</m:t>
        </m:r>
      </m:oMath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062BC3" w:rsidRPr="00A42315" w:rsidRDefault="0050251A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y+a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A</m:t>
            </m:r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+2ay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A</m:t>
            </m:r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A</m:t>
            </m:r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aydA</m:t>
            </m:r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+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A</m:t>
            </m:r>
          </m:e>
        </m:nary>
      </m:oMath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</w:p>
    <w:p w:rsidR="00E6390D" w:rsidRPr="00A42315" w:rsidRDefault="0050251A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aydA</m:t>
            </m:r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=2a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dA</m:t>
            </m:r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=0</m:t>
        </m:r>
      </m:oMath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734A42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кільки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статич</w:t>
      </w:r>
      <w:r w:rsidR="00734A42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ий момент </w:t>
      </w:r>
      <w:r w:rsidR="00E6390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ос</w:t>
      </w:r>
      <w:r w:rsidR="00E6390D" w:rsidRPr="00A42315">
        <w:rPr>
          <w:rFonts w:ascii="Times New Roman" w:hAnsi="Times New Roman" w:cs="Times New Roman"/>
          <w:color w:val="000000" w:themeColor="text1"/>
          <w:lang w:val="uk-UA"/>
        </w:rPr>
        <w:t>і,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E6390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проходить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ерез центр </w:t>
      </w:r>
      <w:r w:rsidR="00E6390D" w:rsidRPr="00A42315">
        <w:rPr>
          <w:rFonts w:ascii="Times New Roman" w:hAnsi="Times New Roman" w:cs="Times New Roman"/>
          <w:color w:val="000000" w:themeColor="text1"/>
          <w:lang w:val="uk-UA"/>
        </w:rPr>
        <w:t>ваг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E6390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є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нулю.</w:t>
      </w:r>
    </w:p>
    <w:p w:rsidR="00E6390D" w:rsidRPr="00A42315" w:rsidRDefault="0050251A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A</m:t>
            </m:r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A=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·A</m:t>
            </m:r>
          </m:e>
        </m:nary>
      </m:oMath>
      <w:r w:rsidR="00E6390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E6390D"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062BC3" w:rsidRPr="00A42315" w:rsidRDefault="00930547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Таким чином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а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аналог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єю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062BC3" w:rsidRPr="00A42315" w:rsidRDefault="00062BC3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I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1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x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I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1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e>
            </m:eqArr>
          </m:e>
        </m:d>
      </m:oMath>
      <w:r w:rsidR="00AF43F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     (5.9)</w:t>
      </w:r>
    </w:p>
    <w:p w:rsidR="00062BC3" w:rsidRPr="00A42315" w:rsidRDefault="00062BC3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 </w:t>
      </w:r>
      <w:r w:rsidR="008A357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8A3573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A357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будь – якої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с</w:t>
      </w:r>
      <w:r w:rsidR="008A357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1A234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у </w:t>
      </w:r>
      <w:r w:rsidR="001A234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1A2341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1A234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центрально</w:t>
      </w:r>
      <w:r w:rsidR="001A2341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с</w:t>
      </w:r>
      <w:r w:rsidR="001A234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проведено</w:t>
      </w:r>
      <w:r w:rsidR="00D34ED1" w:rsidRPr="00A42315">
        <w:rPr>
          <w:rFonts w:ascii="Times New Roman" w:hAnsi="Times New Roman" w:cs="Times New Roman"/>
          <w:color w:val="000000" w:themeColor="text1"/>
          <w:lang w:val="uk-UA"/>
        </w:rPr>
        <w:t>г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аралельно дан</w:t>
      </w:r>
      <w:r w:rsidR="00D34ED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, плюс </w:t>
      </w:r>
      <w:r w:rsidR="0093054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буток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лощ</w:t>
      </w:r>
      <w:r w:rsidR="0093054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ф</w:t>
      </w:r>
      <w:r w:rsidR="0093054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гур</w:t>
      </w:r>
      <w:r w:rsidR="00930547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 квадрат </w:t>
      </w:r>
      <w:r w:rsidR="0093054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ста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</w:t>
      </w:r>
      <w:r w:rsidR="0093054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ж осями. </w:t>
      </w:r>
    </w:p>
    <w:p w:rsidR="00930547" w:rsidRPr="00A42315" w:rsidRDefault="00930547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5.8)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итікає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що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централь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момент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є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н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меншим с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ред момен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паралель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осей: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A</m:t>
        </m:r>
      </m:oMath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062BC3" w:rsidRPr="00A42315" w:rsidRDefault="00215CD7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н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айде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а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ж централь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момент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ей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 ,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</m:oMath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аралельн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х</w:t>
      </w:r>
      <w:proofErr w:type="spellEnd"/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централь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A</m:t>
            </m:r>
          </m:e>
        </m:nary>
      </m:oMath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062BC3" w:rsidRPr="00A42315" w:rsidRDefault="0050251A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+a</m:t>
                </m:r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+b</m:t>
                </m:r>
              </m:e>
            </m:d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A</m:t>
            </m:r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ydA+b</m:t>
            </m:r>
            <m:nary>
              <m:naryPr>
                <m:limLoc m:val="undOvr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naryPr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sub>
              <m:sup/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dA+a</m:t>
                </m:r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A</m:t>
                    </m:r>
                  </m:sub>
                  <m:sup/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xdA+ab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A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dA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xy</m:t>
                            </m:r>
                          </m:sub>
                        </m:sSub>
                      </m:e>
                    </m:nary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+abA</m:t>
                    </m:r>
                  </m:e>
                </m:nary>
              </m:e>
            </m:nary>
          </m:e>
        </m:nary>
      </m:oMath>
      <w:r w:rsidR="008F070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,  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5.10) </w:t>
      </w:r>
    </w:p>
    <w:p w:rsidR="008F0708" w:rsidRPr="00A42315" w:rsidRDefault="008F0708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b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dA=0 ,  a</m:t>
            </m:r>
            <m:nary>
              <m:naryPr>
                <m:limLoc m:val="subSup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naryPr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sub>
              <m:sup/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dA=0</m:t>
                </m:r>
              </m:e>
            </m:nary>
          </m:e>
        </m:nary>
      </m:oMath>
      <w:r w:rsidR="0008658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.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5210B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F5210B" w:rsidRPr="00A42315">
        <w:rPr>
          <w:rFonts w:ascii="Times New Roman" w:hAnsi="Times New Roman" w:cs="Times New Roman"/>
          <w:color w:val="000000" w:themeColor="text1"/>
          <w:lang w:val="uk-UA"/>
        </w:rPr>
        <w:tab/>
      </w:r>
    </w:p>
    <w:p w:rsidR="00062BC3" w:rsidRPr="00A42315" w:rsidRDefault="0008658F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центровий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вз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мно перпендикуляр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х осей, паралель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х централь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є відцентровому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цих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централь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осей плюс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буток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площ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ф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гу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 координа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її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центр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аги відносно 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>но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062BC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осей. </w:t>
      </w:r>
    </w:p>
    <w:p w:rsidR="002225FF" w:rsidRPr="00A42315" w:rsidRDefault="002225FF" w:rsidP="002225FF">
      <w:pPr>
        <w:ind w:firstLine="567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Приклад</w:t>
      </w:r>
      <w:r w:rsidR="009D7F90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5.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2.</w:t>
      </w:r>
    </w:p>
    <w:p w:rsidR="002225FF" w:rsidRPr="00A42315" w:rsidRDefault="002225FF" w:rsidP="002225FF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ити момент інерції кругового сегмента з центральним кутом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2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</m:sSub>
      </m:oMath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ідносно осі Х (рис. 5.</w:t>
      </w:r>
      <w:r w:rsidR="00376DC6" w:rsidRPr="00A42315">
        <w:rPr>
          <w:rFonts w:ascii="Times New Roman" w:hAnsi="Times New Roman" w:cs="Times New Roman"/>
          <w:color w:val="000000" w:themeColor="text1"/>
          <w:lang w:val="uk-UA"/>
        </w:rPr>
        <w:t>10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.</w:t>
      </w:r>
    </w:p>
    <w:p w:rsidR="00821356" w:rsidRPr="00A42315" w:rsidRDefault="00821356" w:rsidP="00821356">
      <w:pPr>
        <w:ind w:firstLine="567"/>
        <w:jc w:val="both"/>
        <w:rPr>
          <w:rFonts w:ascii="Times New Roman" w:hAnsi="Times New Roman" w:cs="Times New Roman"/>
          <w:b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ок:</w:t>
      </w:r>
    </w:p>
    <w:p w:rsidR="00821356" w:rsidRPr="00A42315" w:rsidRDefault="00821356" w:rsidP="00821356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Момент інерції елементарної смужки</w:t>
      </w:r>
    </w:p>
    <w:p w:rsidR="00821356" w:rsidRPr="00A42315" w:rsidRDefault="00821356" w:rsidP="00821356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x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y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x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21356" w:rsidRPr="00A42315" w:rsidRDefault="00821356" w:rsidP="00821356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Беручи до уваги, що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x=r</m:t>
        </m:r>
        <m:func>
          <m:fun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φ,   y=r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φ  i   dx=-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φdφ</m:t>
                    </m:r>
                  </m:e>
                </m:func>
              </m:e>
            </m:func>
          </m:e>
        </m:func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 отримаємо:</w:t>
      </w:r>
    </w:p>
    <w:p w:rsidR="00821356" w:rsidRPr="00A42315" w:rsidRDefault="00821356" w:rsidP="00821356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w:lastRenderedPageBreak/>
          <m:t>d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r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φ</m:t>
                    </m:r>
                  </m:e>
                </m:func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p>
        </m:sSup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r</m:t>
            </m:r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φdφ</m:t>
                </m:r>
              </m:e>
            </m:func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r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sin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φdφ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21356" w:rsidRPr="00A42315" w:rsidRDefault="00821356" w:rsidP="00821356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Але, оскільки при зміні перемінної х в межах від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x=r</m:t>
        </m:r>
        <m:func>
          <m:fun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cos</m:t>
            </m:r>
          </m:fNam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e>
        </m:func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до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    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x=r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кут φ змінюється від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до нуля, то отримаємо:</w:t>
      </w:r>
    </w:p>
    <w:p w:rsidR="00821356" w:rsidRPr="00A42315" w:rsidRDefault="0050251A" w:rsidP="00821356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r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sup>
        </m:sSup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naryPr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p>
          <m:e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4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φdφ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4</m:t>
                    </m:r>
                  </m:sup>
                </m:sSup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0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0</m:t>
                        </m:r>
                      </m:sub>
                    </m:sSub>
                  </m:sup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en-US"/>
                          </w:rPr>
                          <m:t>φdφ</m:t>
                        </m:r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en-US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4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8</m:t>
                                </m:r>
                              </m:den>
                            </m:f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en-US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4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en-US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  <m:t>3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lang w:val="en-US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en-US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  <m:t>4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lang w:val="en-US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lang w:val="uk-UA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en-US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48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8</m:t>
                                </m:r>
                              </m:den>
                            </m:f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en-US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4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en-US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lang w:val="en-US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en-US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lang w:val="uk-UA"/>
                                      </w:rPr>
                                      <m:t>4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lang w:val="en-US"/>
                                          </w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lang w:val="uk-UA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func>
                          </m:e>
                        </m:d>
                      </m:e>
                    </m:func>
                  </m:e>
                </m:nary>
              </m:e>
            </m:func>
          </m:e>
        </m:nary>
      </m:oMath>
      <w:r w:rsidR="0082135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21356" w:rsidRPr="00A42315" w:rsidRDefault="00821356" w:rsidP="002225FF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</w:p>
    <w:p w:rsidR="00D64F67" w:rsidRPr="00A42315" w:rsidRDefault="00D64F67" w:rsidP="00D64F67">
      <w:pPr>
        <w:framePr w:h="2813" w:wrap="notBeside" w:vAnchor="text" w:hAnchor="text" w:xAlign="center" w:y="1"/>
        <w:widowControl w:val="0"/>
        <w:spacing w:after="0" w:line="240" w:lineRule="auto"/>
        <w:jc w:val="center"/>
        <w:rPr>
          <w:rFonts w:ascii="Microsoft Sans Serif" w:eastAsia="Times New Roman" w:hAnsi="Microsoft Sans Serif" w:cs="Microsoft Sans Serif"/>
          <w:color w:val="000000" w:themeColor="text1"/>
          <w:sz w:val="2"/>
          <w:szCs w:val="2"/>
          <w:lang w:eastAsia="ru-RU"/>
        </w:rPr>
      </w:pPr>
      <w:r w:rsidRPr="00A42315">
        <w:rPr>
          <w:rFonts w:ascii="Microsoft Sans Serif" w:eastAsia="Times New Roman" w:hAnsi="Microsoft Sans Serif" w:cs="Microsoft Sans Serif"/>
          <w:noProof/>
          <w:color w:val="000000" w:themeColor="text1"/>
          <w:sz w:val="2"/>
          <w:szCs w:val="2"/>
          <w:lang w:eastAsia="ru-RU"/>
        </w:rPr>
        <w:drawing>
          <wp:inline distT="0" distB="0" distL="0" distR="0">
            <wp:extent cx="1608364" cy="1894251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416" cy="1896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25FF" w:rsidRPr="00A42315" w:rsidRDefault="002225FF" w:rsidP="002225FF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5.</w:t>
      </w:r>
      <w:r w:rsidR="00376DC6" w:rsidRPr="00A42315">
        <w:rPr>
          <w:rFonts w:ascii="Times New Roman" w:hAnsi="Times New Roman" w:cs="Times New Roman"/>
          <w:color w:val="000000" w:themeColor="text1"/>
          <w:lang w:val="uk-UA"/>
        </w:rPr>
        <w:t>10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2225FF" w:rsidRPr="00A42315" w:rsidRDefault="00D64F67" w:rsidP="00D64F67">
      <w:pPr>
        <w:ind w:firstLine="567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Приклад </w:t>
      </w:r>
      <w:r w:rsidR="009D7F90" w:rsidRPr="00A42315">
        <w:rPr>
          <w:rFonts w:ascii="Times New Roman" w:hAnsi="Times New Roman" w:cs="Times New Roman"/>
          <w:b/>
          <w:color w:val="000000" w:themeColor="text1"/>
          <w:lang w:val="uk-UA"/>
        </w:rPr>
        <w:t>5.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3.</w:t>
      </w:r>
    </w:p>
    <w:p w:rsidR="00D64F67" w:rsidRPr="00A42315" w:rsidRDefault="00D64F67" w:rsidP="00D64F67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найти осьові і відцентровий моменти інерції</w:t>
      </w:r>
      <w:r w:rsidR="0035225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лощі прямокутника розміром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b×h=</m:t>
        </m:r>
        <m:r>
          <w:rPr>
            <w:rFonts w:ascii="Cambria Math" w:hAnsi="Cambria Math" w:cs="Times New Roman"/>
            <w:color w:val="000000" w:themeColor="text1"/>
            <w:lang w:val="uk-UA"/>
          </w:rPr>
          <m:t>180×120</m:t>
        </m:r>
      </m:oMath>
      <w:r w:rsidR="0035225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мм відносно центральних головних осей </w:t>
      </w:r>
      <w:r w:rsidR="00352255" w:rsidRPr="00A42315">
        <w:rPr>
          <w:rFonts w:ascii="Times New Roman" w:eastAsiaTheme="minorEastAsia" w:hAnsi="Times New Roman" w:cs="Times New Roman"/>
          <w:color w:val="000000" w:themeColor="text1"/>
          <w:u w:val="single"/>
          <w:lang w:val="en-US"/>
        </w:rPr>
        <w:t>U</w:t>
      </w:r>
      <w:r w:rsidR="00352255" w:rsidRPr="00A42315">
        <w:rPr>
          <w:rFonts w:ascii="Times New Roman" w:eastAsiaTheme="minorEastAsia" w:hAnsi="Times New Roman" w:cs="Times New Roman"/>
          <w:color w:val="000000" w:themeColor="text1"/>
          <w:u w:val="single"/>
          <w:lang w:val="uk-UA"/>
        </w:rPr>
        <w:t xml:space="preserve"> </w:t>
      </w:r>
      <w:r w:rsidR="0035225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і </w:t>
      </w:r>
      <w:r w:rsidR="00352255" w:rsidRPr="00A42315">
        <w:rPr>
          <w:rFonts w:ascii="Times New Roman" w:eastAsiaTheme="minorEastAsia" w:hAnsi="Times New Roman" w:cs="Times New Roman"/>
          <w:color w:val="000000" w:themeColor="text1"/>
          <w:u w:val="single"/>
          <w:lang w:val="en-US"/>
        </w:rPr>
        <w:t>V</w:t>
      </w:r>
      <w:r w:rsidR="0035225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 що</w:t>
      </w:r>
      <w:r w:rsidR="00352255" w:rsidRPr="00A42315">
        <w:rPr>
          <w:rFonts w:ascii="Times New Roman" w:eastAsiaTheme="minorEastAsia" w:hAnsi="Times New Roman" w:cs="Times New Roman"/>
          <w:color w:val="000000" w:themeColor="text1"/>
          <w:u w:val="single"/>
          <w:lang w:val="uk-UA"/>
        </w:rPr>
        <w:t xml:space="preserve"> </w:t>
      </w:r>
      <w:r w:rsidR="0035225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розташовуються під кутом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α=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</m:t>
            </m:r>
          </m:sup>
        </m:sSup>
      </m:oMath>
      <w:r w:rsidR="0035225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до центральних осей  </w:t>
      </w:r>
      <w:r w:rsidR="00352255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X</w:t>
      </w:r>
      <w:r w:rsidR="0035225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</w:t>
      </w:r>
      <w:r w:rsidR="00352255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Y</w:t>
      </w:r>
      <w:r w:rsidR="0035225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313A7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(рис. 5.</w:t>
      </w:r>
      <w:r w:rsidR="00376DC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11</w:t>
      </w:r>
      <w:r w:rsidR="00313A7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.</w:t>
      </w:r>
    </w:p>
    <w:p w:rsidR="00821356" w:rsidRPr="00A42315" w:rsidRDefault="00821356" w:rsidP="00821356">
      <w:pPr>
        <w:ind w:firstLine="567"/>
        <w:jc w:val="both"/>
        <w:rPr>
          <w:rFonts w:ascii="Times New Roman" w:hAnsi="Times New Roman" w:cs="Times New Roman"/>
          <w:b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ок:</w:t>
      </w:r>
    </w:p>
    <w:p w:rsidR="00821356" w:rsidRPr="00A42315" w:rsidRDefault="00821356" w:rsidP="00821356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и інерції площі прямокутника відносно центральних осей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X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Y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дорівнюють:</w:t>
      </w:r>
    </w:p>
    <w:p w:rsidR="00821356" w:rsidRPr="00A42315" w:rsidRDefault="0050251A" w:rsidP="00821356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2×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8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2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 xml:space="preserve">=5832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м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 xml:space="preserve">;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y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18×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12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12</m:t>
            </m:r>
          </m:den>
        </m:f>
        <m:r>
          <w:rPr>
            <w:rFonts w:ascii="Cambria Math" w:hAnsi="Cambria Math" w:cs="Times New Roman"/>
            <w:color w:val="000000" w:themeColor="text1"/>
          </w:rPr>
          <m:t xml:space="preserve">=2592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</w:rPr>
              <m:t>см</m:t>
            </m:r>
          </m:e>
          <m:sup>
            <m:r>
              <w:rPr>
                <w:rFonts w:ascii="Cambria Math" w:hAnsi="Cambria Math" w:cs="Times New Roman"/>
                <w:color w:val="000000" w:themeColor="text1"/>
              </w:rPr>
              <m:t>4</m:t>
            </m:r>
          </m:sup>
        </m:sSup>
      </m:oMath>
      <w:r w:rsidR="0082135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</w:t>
      </w:r>
    </w:p>
    <w:p w:rsidR="00821356" w:rsidRPr="00A42315" w:rsidRDefault="00821356" w:rsidP="00821356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 xml:space="preserve">Моменти інерції площі прямокутника відносно повернутих центральних осей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U</w:t>
      </w:r>
      <w:r w:rsidRPr="00A42315">
        <w:rPr>
          <w:rFonts w:ascii="Times New Roman" w:hAnsi="Times New Roman" w:cs="Times New Roman"/>
          <w:color w:val="000000" w:themeColor="text1"/>
        </w:rPr>
        <w:t xml:space="preserve"> 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V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орівнюють:</w:t>
      </w:r>
    </w:p>
    <w:p w:rsidR="00821356" w:rsidRPr="00A42315" w:rsidRDefault="0050251A" w:rsidP="00821356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U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α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XY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α=5832·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2</m:t>
                            </m:r>
                          </m:sup>
                        </m:sSup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30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lang w:val="uk-UA"/>
                              </w:rPr>
                              <m:t>o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+2592·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3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o</m:t>
                                </m:r>
                              </m:sup>
                            </m:sSup>
                          </m:e>
                        </m:func>
                      </m:e>
                    </m:func>
                  </m:e>
                </m:func>
              </m:e>
            </m:func>
          </m:e>
        </m:func>
        <m:r>
          <w:rPr>
            <w:rFonts w:ascii="Cambria Math" w:hAnsi="Cambria Math" w:cs="Times New Roman"/>
            <w:color w:val="000000" w:themeColor="text1"/>
            <w:lang w:val="uk-UA"/>
          </w:rPr>
          <m:t xml:space="preserve">=5022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м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sup>
        </m:sSup>
      </m:oMath>
      <w:r w:rsidR="0082135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21356" w:rsidRPr="00A42315" w:rsidRDefault="0050251A" w:rsidP="00821356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U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sub>
        </m:sSub>
        <m:func>
          <m:fun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fName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α+</m:t>
            </m:r>
          </m:e>
        </m:func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α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Y</m:t>
                </m:r>
              </m:sub>
            </m:sSub>
          </m:e>
        </m:func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sin</m:t>
            </m:r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α=5832·0,25+2592·0,75=3402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см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e>
        </m:func>
      </m:oMath>
      <w:r w:rsidR="0082135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21356" w:rsidRPr="00A42315" w:rsidRDefault="0050251A" w:rsidP="00821356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UV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X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Y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sin</m:t>
            </m:r>
          </m:fName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α=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5832-2592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·</m:t>
            </m:r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·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30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o</m:t>
                    </m:r>
                  </m:sup>
                </m:sSup>
              </m:e>
            </m:func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 xml:space="preserve">=2806 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см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e>
        </m:func>
      </m:oMath>
      <w:r w:rsidR="0082135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21356" w:rsidRPr="00A42315" w:rsidRDefault="00821356" w:rsidP="00821356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Перевіримо обчислення, використавши залежність, що</w:t>
      </w:r>
    </w:p>
    <w:p w:rsidR="00821356" w:rsidRPr="00A42315" w:rsidRDefault="0050251A" w:rsidP="00821356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U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V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Y</m:t>
            </m:r>
          </m:sub>
        </m:sSub>
      </m:oMath>
      <w:r w:rsidR="00821356" w:rsidRPr="00A42315">
        <w:rPr>
          <w:rFonts w:ascii="Times New Roman" w:eastAsiaTheme="minorEastAsia" w:hAnsi="Times New Roman" w:cs="Times New Roman"/>
          <w:color w:val="000000" w:themeColor="text1"/>
        </w:rPr>
        <w:t>.</w:t>
      </w:r>
    </w:p>
    <w:p w:rsidR="00821356" w:rsidRPr="00A42315" w:rsidRDefault="0050251A" w:rsidP="00821356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U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V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 xml:space="preserve">=5022+3402=8424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м</m:t>
            </m:r>
          </m:e>
          <m:sup>
            <m:r>
              <w:rPr>
                <w:rFonts w:ascii="Cambria Math" w:hAnsi="Cambria Math" w:cs="Times New Roman"/>
                <w:color w:val="000000" w:themeColor="text1"/>
              </w:rPr>
              <m:t>4</m:t>
            </m:r>
          </m:sup>
        </m:sSup>
      </m:oMath>
      <w:r w:rsidR="0082135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821356" w:rsidRPr="00A42315" w:rsidRDefault="0050251A" w:rsidP="00821356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Y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 xml:space="preserve">=5832+2592=8424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</w:rPr>
              <m:t>см</m:t>
            </m:r>
          </m:e>
          <m:sup>
            <m:r>
              <w:rPr>
                <w:rFonts w:ascii="Cambria Math" w:hAnsi="Cambria Math" w:cs="Times New Roman"/>
                <w:color w:val="000000" w:themeColor="text1"/>
              </w:rPr>
              <m:t>4</m:t>
            </m:r>
          </m:sup>
        </m:sSup>
      </m:oMath>
      <w:r w:rsidR="0082135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821356" w:rsidRPr="00A42315" w:rsidRDefault="00821356" w:rsidP="00D64F67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</w:p>
    <w:p w:rsidR="00313A7D" w:rsidRPr="00A42315" w:rsidRDefault="00313A7D" w:rsidP="00313A7D">
      <w:pPr>
        <w:framePr w:h="2534" w:wrap="notBeside" w:vAnchor="text" w:hAnchor="text" w:xAlign="center" w:y="1"/>
        <w:widowControl w:val="0"/>
        <w:spacing w:after="0" w:line="240" w:lineRule="auto"/>
        <w:jc w:val="center"/>
        <w:rPr>
          <w:rFonts w:ascii="Microsoft Sans Serif" w:eastAsia="Times New Roman" w:hAnsi="Microsoft Sans Serif" w:cs="Microsoft Sans Serif"/>
          <w:color w:val="000000" w:themeColor="text1"/>
          <w:sz w:val="2"/>
          <w:szCs w:val="2"/>
          <w:lang w:val="en-US" w:eastAsia="ru-RU"/>
        </w:rPr>
      </w:pPr>
      <w:r w:rsidRPr="00A42315">
        <w:rPr>
          <w:rFonts w:ascii="Microsoft Sans Serif" w:eastAsia="Times New Roman" w:hAnsi="Microsoft Sans Serif" w:cs="Microsoft Sans Serif"/>
          <w:noProof/>
          <w:color w:val="000000" w:themeColor="text1"/>
          <w:sz w:val="2"/>
          <w:szCs w:val="2"/>
          <w:lang w:eastAsia="ru-RU"/>
        </w:rPr>
        <w:drawing>
          <wp:inline distT="0" distB="0" distL="0" distR="0">
            <wp:extent cx="1526540" cy="160845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60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3A7D" w:rsidRPr="00A42315" w:rsidRDefault="00313A7D" w:rsidP="00313A7D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Рис. 5.</w:t>
      </w:r>
      <w:r w:rsidR="00376DC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11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CF3D34" w:rsidRPr="00A42315" w:rsidRDefault="00CF3D34" w:rsidP="00CF3D34">
      <w:pPr>
        <w:ind w:firstLine="567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Приклад </w:t>
      </w:r>
      <w:r w:rsidR="009D7F90" w:rsidRPr="00A42315">
        <w:rPr>
          <w:rFonts w:ascii="Times New Roman" w:hAnsi="Times New Roman" w:cs="Times New Roman"/>
          <w:b/>
          <w:color w:val="000000" w:themeColor="text1"/>
          <w:lang w:val="uk-UA"/>
        </w:rPr>
        <w:t>5.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4.</w:t>
      </w:r>
    </w:p>
    <w:p w:rsidR="00D10685" w:rsidRPr="00A42315" w:rsidRDefault="00CF3D34" w:rsidP="00D10685">
      <w:pPr>
        <w:ind w:firstLine="567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 круглої колоди потрібно вирізати брус прямокутного перерізу з максимальним моментом опору. Яким має бути співвідношення сторін п</w:t>
      </w:r>
      <w:r w:rsidR="00376DC6" w:rsidRPr="00A42315">
        <w:rPr>
          <w:rFonts w:ascii="Times New Roman" w:hAnsi="Times New Roman" w:cs="Times New Roman"/>
          <w:color w:val="000000" w:themeColor="text1"/>
          <w:lang w:val="uk-UA"/>
        </w:rPr>
        <w:t>ерерізу в такого бруса (рис. 5.1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?</w:t>
      </w:r>
    </w:p>
    <w:p w:rsidR="00EC6C7C" w:rsidRPr="00A42315" w:rsidRDefault="00EC6C7C" w:rsidP="00EC6C7C">
      <w:pPr>
        <w:ind w:firstLine="567"/>
        <w:jc w:val="both"/>
        <w:rPr>
          <w:rFonts w:ascii="Times New Roman" w:hAnsi="Times New Roman" w:cs="Times New Roman"/>
          <w:b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ок:</w:t>
      </w:r>
    </w:p>
    <w:p w:rsidR="00EC6C7C" w:rsidRPr="00A42315" w:rsidRDefault="00EC6C7C" w:rsidP="00EC6C7C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 xml:space="preserve">Оскільки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h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 то момент опору перерізу</w:t>
      </w:r>
    </w:p>
    <w:p w:rsidR="00EC6C7C" w:rsidRPr="00A42315" w:rsidRDefault="0050251A" w:rsidP="00EC6C7C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b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h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6</m:t>
            </m:r>
          </m:den>
        </m:f>
        <m:r>
          <w:rPr>
            <w:rFonts w:ascii="Cambria Math" w:hAnsi="Cambria Math" w:cs="Times New Roman"/>
            <w:color w:val="000000" w:themeColor="text1"/>
          </w:rPr>
          <m:t>=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p>
            </m:sSup>
          </m:e>
        </m:d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b</m:t>
            </m:r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6</m:t>
            </m:r>
          </m:den>
        </m:f>
      </m:oMath>
      <w:r w:rsidR="00EC6C7C" w:rsidRPr="00A42315">
        <w:rPr>
          <w:rFonts w:ascii="Times New Roman" w:eastAsiaTheme="minorEastAsia" w:hAnsi="Times New Roman" w:cs="Times New Roman"/>
          <w:color w:val="000000" w:themeColor="text1"/>
        </w:rPr>
        <w:t>.</w:t>
      </w:r>
    </w:p>
    <w:p w:rsidR="00EC6C7C" w:rsidRPr="00A42315" w:rsidRDefault="00EC6C7C" w:rsidP="00EC6C7C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Взявши першу похідну </w:t>
      </w:r>
    </w:p>
    <w:p w:rsidR="00EC6C7C" w:rsidRPr="00A42315" w:rsidRDefault="0050251A" w:rsidP="00EC6C7C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en-US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x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db</m:t>
              </m:r>
            </m:den>
          </m:f>
          <m:r>
            <w:rPr>
              <w:rFonts w:ascii="Cambria Math" w:hAnsi="Cambria Math" w:cs="Times New Roman"/>
              <w:color w:val="000000" w:themeColor="text1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6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:rsidR="00EC6C7C" w:rsidRPr="00A42315" w:rsidRDefault="00EC6C7C" w:rsidP="00EC6C7C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і прирівнявши її до нуля, знаходимо величину </w:t>
      </w:r>
      <m:oMath>
        <m:r>
          <w:rPr>
            <w:rFonts w:ascii="Cambria Math" w:hAnsi="Cambria Math" w:cs="Times New Roman"/>
            <w:color w:val="000000" w:themeColor="text1"/>
            <w:lang w:val="en-US"/>
          </w:rPr>
          <m:t>b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, а потім і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 </m:t>
        </m:r>
        <m:r>
          <w:rPr>
            <w:rFonts w:ascii="Cambria Math" w:hAnsi="Cambria Math" w:cs="Times New Roman"/>
            <w:color w:val="000000" w:themeColor="text1"/>
          </w:rPr>
          <m:t xml:space="preserve"> h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при котрих момент опору 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x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досягає максимуму:</w:t>
      </w:r>
    </w:p>
    <w:p w:rsidR="00EC6C7C" w:rsidRPr="00A42315" w:rsidRDefault="00EC6C7C" w:rsidP="00EC6C7C">
      <w:pPr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b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e>
            </m:rad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0,577d ;  h=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den>
            </m:f>
          </m:e>
        </m:ra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·d=0,817d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EC6C7C" w:rsidRPr="00A42315" w:rsidRDefault="00EC6C7C" w:rsidP="00EC6C7C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Співвідношення сторін прямокутного перерізу</w:t>
      </w:r>
    </w:p>
    <w:p w:rsidR="00EC6C7C" w:rsidRPr="00A42315" w:rsidRDefault="0050251A" w:rsidP="00EC6C7C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h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b</m:t>
            </m:r>
          </m:den>
        </m:f>
        <m:r>
          <w:rPr>
            <w:rFonts w:ascii="Cambria Math" w:hAnsi="Cambria Math" w:cs="Times New Roman"/>
            <w:color w:val="000000" w:themeColor="text1"/>
          </w:rPr>
          <m:t>=1,41</m:t>
        </m:r>
      </m:oMath>
      <w:r w:rsidR="00EC6C7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EC6C7C" w:rsidRPr="00A42315" w:rsidRDefault="00EC6C7C" w:rsidP="00D10685">
      <w:pPr>
        <w:ind w:firstLine="567"/>
        <w:rPr>
          <w:rFonts w:ascii="Times New Roman" w:hAnsi="Times New Roman" w:cs="Times New Roman"/>
          <w:color w:val="000000" w:themeColor="text1"/>
          <w:lang w:val="uk-UA"/>
        </w:rPr>
      </w:pPr>
    </w:p>
    <w:p w:rsidR="006164A4" w:rsidRPr="00A42315" w:rsidRDefault="006164A4" w:rsidP="006164A4">
      <w:pPr>
        <w:framePr w:h="2280" w:wrap="notBeside" w:vAnchor="text" w:hAnchor="text" w:xAlign="center" w:y="1"/>
        <w:widowControl w:val="0"/>
        <w:spacing w:after="0" w:line="240" w:lineRule="auto"/>
        <w:jc w:val="center"/>
        <w:rPr>
          <w:rFonts w:ascii="Microsoft Sans Serif" w:eastAsia="Times New Roman" w:hAnsi="Microsoft Sans Serif" w:cs="Microsoft Sans Serif"/>
          <w:color w:val="000000" w:themeColor="text1"/>
          <w:sz w:val="2"/>
          <w:szCs w:val="2"/>
          <w:lang w:val="en-US" w:eastAsia="ru-RU"/>
        </w:rPr>
      </w:pPr>
      <w:r w:rsidRPr="00A42315">
        <w:rPr>
          <w:rFonts w:ascii="Microsoft Sans Serif" w:eastAsia="Times New Roman" w:hAnsi="Microsoft Sans Serif" w:cs="Microsoft Sans Serif"/>
          <w:noProof/>
          <w:color w:val="000000" w:themeColor="text1"/>
          <w:sz w:val="2"/>
          <w:szCs w:val="2"/>
          <w:lang w:eastAsia="ru-RU"/>
        </w:rPr>
        <w:drawing>
          <wp:inline distT="0" distB="0" distL="0" distR="0">
            <wp:extent cx="2310827" cy="2016578"/>
            <wp:effectExtent l="0" t="0" r="0" b="317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984" cy="2035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D34" w:rsidRPr="00A42315" w:rsidRDefault="00CF3D34" w:rsidP="00CF3D34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5.</w:t>
      </w:r>
      <w:r w:rsidR="00376DC6" w:rsidRPr="00A42315">
        <w:rPr>
          <w:rFonts w:ascii="Times New Roman" w:hAnsi="Times New Roman" w:cs="Times New Roman"/>
          <w:color w:val="000000" w:themeColor="text1"/>
          <w:lang w:val="uk-UA"/>
        </w:rPr>
        <w:t>1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376DC6" w:rsidRPr="00A42315" w:rsidRDefault="00376DC6" w:rsidP="00376DC6">
      <w:pPr>
        <w:ind w:firstLine="567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Приклад 5.</w:t>
      </w:r>
      <w:r w:rsidR="002F2934" w:rsidRPr="00A42315">
        <w:rPr>
          <w:rFonts w:ascii="Times New Roman" w:hAnsi="Times New Roman" w:cs="Times New Roman"/>
          <w:b/>
          <w:color w:val="000000" w:themeColor="text1"/>
          <w:lang w:val="uk-UA"/>
        </w:rPr>
        <w:t>5.</w:t>
      </w:r>
    </w:p>
    <w:p w:rsidR="00376DC6" w:rsidRPr="00A42315" w:rsidRDefault="00376DC6" w:rsidP="00376DC6">
      <w:pPr>
        <w:ind w:firstLine="567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изначити головні центральні моменти інерції</w:t>
      </w:r>
      <w:r w:rsidR="004D67F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sub>
        </m:sSub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="004D67FF" w:rsidRPr="00A42315">
        <w:rPr>
          <w:rFonts w:ascii="Times New Roman" w:hAnsi="Times New Roman" w:cs="Times New Roman"/>
          <w:color w:val="000000" w:themeColor="text1"/>
          <w:lang w:val="en-US"/>
        </w:rPr>
        <w:t>i</w:t>
      </w:r>
      <w:proofErr w:type="spellEnd"/>
      <w:r w:rsidR="004D67F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I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sub>
        </m:sSub>
      </m:oMath>
      <w:r w:rsidR="004D67F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ерерізу, що складається з швелера №36 і нерівнобокого кутника 160×110×14 мм (ГОСТ 8510 – 72) (рис. 5.13), а також положення головних осей</w:t>
      </w:r>
      <w:r w:rsidR="00B87F93"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EC6C7C" w:rsidRPr="00A42315" w:rsidRDefault="00EC6C7C" w:rsidP="00EC6C7C">
      <w:pPr>
        <w:ind w:firstLine="567"/>
        <w:jc w:val="both"/>
        <w:rPr>
          <w:rFonts w:ascii="Times New Roman" w:hAnsi="Times New Roman" w:cs="Times New Roman"/>
          <w:b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lastRenderedPageBreak/>
        <w:t>Розв’язок:</w:t>
      </w:r>
    </w:p>
    <w:p w:rsidR="00EC6C7C" w:rsidRPr="00A42315" w:rsidRDefault="00EC6C7C" w:rsidP="00EC6C7C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Знаходимо координати центра ваги перерізу, взявши з таблиць сортаменту (додаток     ) площі швелера і кутника:</w:t>
      </w:r>
    </w:p>
    <w:p w:rsidR="00EC6C7C" w:rsidRPr="00A42315" w:rsidRDefault="0050251A" w:rsidP="00EC6C7C">
      <w:pPr>
        <w:ind w:firstLine="567"/>
        <w:jc w:val="center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</m:t>
                    </m:r>
                  </m:sub>
                </m:sSub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53,4·0+34,7·8,08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53,4+34,7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80,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88,1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3,18 см</m:t>
        </m:r>
      </m:oMath>
      <w:r w:rsidR="00EC6C7C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,</w:t>
      </w:r>
    </w:p>
    <w:p w:rsidR="00EC6C7C" w:rsidRPr="00A42315" w:rsidRDefault="0050251A" w:rsidP="00EC6C7C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</m:t>
                    </m:r>
                  </m:sub>
                </m:sSub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53,4·0+34,7·15,5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53,4+34,7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540,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88,1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6,13  см</m:t>
        </m:r>
      </m:oMath>
      <w:r w:rsidR="00EC6C7C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.</w:t>
      </w:r>
    </w:p>
    <w:p w:rsidR="00EC6C7C" w:rsidRPr="00A42315" w:rsidRDefault="00EC6C7C" w:rsidP="00376DC6">
      <w:pPr>
        <w:ind w:firstLine="567"/>
        <w:rPr>
          <w:rFonts w:ascii="Times New Roman" w:hAnsi="Times New Roman" w:cs="Times New Roman"/>
          <w:color w:val="000000" w:themeColor="text1"/>
          <w:lang w:val="uk-UA"/>
        </w:rPr>
      </w:pPr>
    </w:p>
    <w:p w:rsidR="00B87F93" w:rsidRPr="00A42315" w:rsidRDefault="00B87F93" w:rsidP="00B87F93">
      <w:pPr>
        <w:framePr w:h="3437" w:wrap="notBeside" w:vAnchor="text" w:hAnchor="text" w:xAlign="center" w:y="1"/>
        <w:widowControl w:val="0"/>
        <w:spacing w:after="0" w:line="240" w:lineRule="auto"/>
        <w:jc w:val="center"/>
        <w:rPr>
          <w:rFonts w:ascii="Microsoft Sans Serif" w:eastAsia="Times New Roman" w:hAnsi="Microsoft Sans Serif" w:cs="Microsoft Sans Serif"/>
          <w:color w:val="000000" w:themeColor="text1"/>
          <w:sz w:val="2"/>
          <w:szCs w:val="2"/>
          <w:lang w:val="en-US" w:eastAsia="ru-RU"/>
        </w:rPr>
      </w:pPr>
      <w:r w:rsidRPr="00A42315">
        <w:rPr>
          <w:rFonts w:ascii="Microsoft Sans Serif" w:eastAsia="Times New Roman" w:hAnsi="Microsoft Sans Serif" w:cs="Microsoft Sans Serif"/>
          <w:noProof/>
          <w:color w:val="000000" w:themeColor="text1"/>
          <w:sz w:val="2"/>
          <w:szCs w:val="2"/>
          <w:lang w:eastAsia="ru-RU"/>
        </w:rPr>
        <w:drawing>
          <wp:inline distT="0" distB="0" distL="0" distR="0">
            <wp:extent cx="2424448" cy="2743287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5623" cy="2767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7F93" w:rsidRPr="00A42315" w:rsidRDefault="00B87F93" w:rsidP="00B87F93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5.13.</w:t>
      </w:r>
    </w:p>
    <w:p w:rsidR="00AC3843" w:rsidRPr="00A42315" w:rsidRDefault="00AC3843" w:rsidP="002F293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Визначаємо моменти інерції перерізу відносно </w:t>
      </w:r>
      <w:r w:rsidR="009977A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центральних допоміжних осей  </w:t>
      </w:r>
      <w:r w:rsidR="009977A8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X</w:t>
      </w:r>
      <w:r w:rsidR="009977A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proofErr w:type="spellStart"/>
      <w:r w:rsidR="009977A8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i</w:t>
      </w:r>
      <w:proofErr w:type="spellEnd"/>
      <w:r w:rsidR="009977A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9977A8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Y</w:t>
      </w:r>
      <w:r w:rsidR="009977A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беручи </w:t>
      </w:r>
      <w:r w:rsidR="0002385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 таблиць сортаменту моменти інерції відносно власних осей швелера і кутника і використовуючи формули переходу до паралельних осей:</w:t>
      </w:r>
    </w:p>
    <w:p w:rsidR="00023853" w:rsidRPr="00A42315" w:rsidRDefault="0050251A" w:rsidP="002F293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10820+53,4∙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6,13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+272+34,7∙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9,44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16191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</m:t>
            </m:r>
          </m:sup>
        </m:sSup>
      </m:oMath>
      <w:r w:rsidR="0002385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023853" w:rsidRPr="00A42315" w:rsidRDefault="0050251A" w:rsidP="002F293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513+53,4∙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,18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+897+34,7∙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,9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2783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</m:t>
            </m:r>
          </m:sup>
        </m:sSup>
      </m:oMath>
      <w:r w:rsidR="0002385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821C64" w:rsidRPr="00A42315" w:rsidRDefault="0050251A" w:rsidP="002F293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XY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0+53,4</m:t>
        </m:r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3,18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6,13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-283+34,7∙4,9∙9,44=2363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</m:t>
            </m:r>
          </m:sup>
        </m:sSup>
      </m:oMath>
      <w:r w:rsidR="00821C6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023853" w:rsidRPr="00A42315" w:rsidRDefault="00821C64" w:rsidP="002F293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lastRenderedPageBreak/>
        <w:t xml:space="preserve">Відцентровий момент інерції </w:t>
      </w:r>
      <w:proofErr w:type="spellStart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нерівнобокого</w:t>
      </w:r>
      <w:proofErr w:type="spellEnd"/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кутника відносно власних осей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і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sub>
        </m:sSub>
      </m:oMath>
      <w:r w:rsidR="00506A5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 паралельних до полок, знайдемо із формули повороту головних осей кутника:</w:t>
      </w:r>
    </w:p>
    <w:p w:rsidR="00506A5E" w:rsidRPr="00A42315" w:rsidRDefault="0050251A" w:rsidP="00576470">
      <w:pPr>
        <w:spacing w:after="0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I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I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I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b>
                </m:sSub>
              </m:sub>
            </m:sSub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den>
        </m:f>
        <m:func>
          <m:fun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en-US"/>
              </w:rPr>
              <m:t>tan</m:t>
            </m:r>
          </m:fName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α</m:t>
            </m:r>
          </m:e>
        </m:func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72-897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den>
        </m:f>
        <m:func>
          <m:fun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en-US"/>
              </w:rPr>
              <m:t>tan</m:t>
            </m:r>
          </m:fName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42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o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8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΄</m:t>
                </m:r>
              </m:sup>
            </m:s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 xml:space="preserve">=-312,5∙0,9046=-283 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см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e>
        </m:func>
      </m:oMath>
      <w:r w:rsidR="0092029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92029C" w:rsidRPr="00A42315" w:rsidRDefault="0092029C" w:rsidP="002F293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Попередньо знаходимо кут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під яким розташовуються головні осі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і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по відношенню до осей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en-US"/>
        </w:rPr>
        <w:t>x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і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en-US"/>
        </w:rPr>
        <w:t>y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а формулою</w:t>
      </w:r>
      <w:r w:rsidR="00697E20" w:rsidRPr="00A42315">
        <w:rPr>
          <w:rFonts w:ascii="Times New Roman" w:eastAsiaTheme="minorEastAsia" w:hAnsi="Times New Roman" w:cs="Times New Roman"/>
          <w:color w:val="000000" w:themeColor="text1"/>
        </w:rPr>
        <w:t>:</w:t>
      </w:r>
    </w:p>
    <w:p w:rsidR="0092029C" w:rsidRPr="00A42315" w:rsidRDefault="0050251A" w:rsidP="002F293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tan</m:t>
            </m:r>
          </m:fName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=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en-US"/>
                      </w:rPr>
                      <m:t>xy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y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x</m:t>
                    </m:r>
                  </m:sub>
                </m:sSub>
              </m:den>
            </m:f>
          </m:e>
        </m:func>
      </m:oMath>
      <w:r w:rsidR="00697E20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697E20" w:rsidRPr="00A42315" w:rsidRDefault="00697E20" w:rsidP="002F293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Таким чином, </w:t>
      </w:r>
    </w:p>
    <w:p w:rsidR="00697E20" w:rsidRPr="00A42315" w:rsidRDefault="0050251A" w:rsidP="00576470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tan</m:t>
            </m:r>
          </m:fName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=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∙236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783-16191</m:t>
                </m:r>
              </m:den>
            </m:f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=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4726</m:t>
                </m:r>
              </m:num>
              <m:den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-13408</m:t>
                    </m:r>
                  </m:e>
                </m:d>
              </m:den>
            </m:f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=-0,3525</m:t>
            </m:r>
          </m:e>
        </m:func>
      </m:oMath>
      <w:r w:rsidR="00697E20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</w:t>
      </w:r>
      <w:r w:rsidR="00576470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697E20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відки </w:t>
      </w:r>
    </w:p>
    <w:p w:rsidR="00697E20" w:rsidRPr="00A42315" w:rsidRDefault="00697E20" w:rsidP="002F2934">
      <w:pPr>
        <w:spacing w:after="0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2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-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9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о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2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´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´´</m:t>
            </m:r>
          </m:sup>
        </m:sSup>
      </m:oMath>
      <w:r w:rsidR="00266053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26605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і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-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9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о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2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´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´´</m:t>
            </m:r>
          </m:sup>
        </m:sSup>
      </m:oMath>
      <w:r w:rsidR="0055536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0A6A75" w:rsidRPr="00A42315" w:rsidRDefault="000A6A75" w:rsidP="002F293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Визначаємо головні центральні моменти інерції заданого складного перерізу за формулами:</w:t>
      </w:r>
    </w:p>
    <w:p w:rsidR="000A6A75" w:rsidRPr="00A42315" w:rsidRDefault="0050251A" w:rsidP="002F293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I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x</m:t>
            </m:r>
          </m:sub>
        </m:sSub>
        <m:func>
          <m:fun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fNam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y</m:t>
                </m:r>
              </m:sub>
            </m:sSub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p>
                </m:sSup>
              </m:fName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en-US"/>
                      </w:rPr>
                      <m:t>xy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lang w:val="uk-UA"/>
                          </w:rPr>
                          <m:t>0</m:t>
                        </m:r>
                      </m:sub>
                    </m:sSub>
                  </m:e>
                </m:func>
              </m:e>
            </m:func>
          </m:e>
        </m:func>
      </m:oMath>
      <w:r w:rsidR="00B53CBD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B53CBD" w:rsidRPr="00A42315" w:rsidRDefault="0050251A" w:rsidP="002F293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=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lang w:val="uk-UA"/>
                          </w:rPr>
                          <m:t>19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lang w:val="uk-UA"/>
                          </w:rPr>
                          <m:t>o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lang w:val="uk-UA"/>
                          </w:rPr>
                          <m:t>25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lang w:val="uk-UA"/>
                          </w:rPr>
                          <m:t>´</m:t>
                        </m:r>
                      </m:sup>
                    </m:sSup>
                  </m:e>
                </m:d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=-0,3324</m:t>
                </m:r>
              </m:e>
            </m:func>
          </m:e>
        </m:func>
      </m:oMath>
      <w:r w:rsidR="0026605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266053" w:rsidRPr="00A42315" w:rsidRDefault="0050251A" w:rsidP="002F293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en-US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=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lang w:val="uk-UA"/>
                          </w:rPr>
                          <m:t>19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lang w:val="uk-UA"/>
                          </w:rPr>
                          <m:t>o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lang w:val="uk-UA"/>
                          </w:rPr>
                          <m:t>25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lang w:val="uk-UA"/>
                          </w:rPr>
                          <m:t>´</m:t>
                        </m:r>
                      </m:sup>
                    </m:sSup>
                  </m:e>
                </m:d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=0,9431</m:t>
                </m:r>
              </m:e>
            </m:func>
          </m:e>
        </m:func>
      </m:oMath>
      <w:r w:rsidR="0026605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266053" w:rsidRPr="00A42315" w:rsidRDefault="0050251A" w:rsidP="002F293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en-US"/>
              </w:rPr>
              <m:t>sin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color w:val="000000" w:themeColor="text1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en-US"/>
              </w:rPr>
              <m:t>sin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9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о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42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´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´´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0,0284</m:t>
        </m:r>
      </m:oMath>
      <w:r w:rsidR="0055536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555368" w:rsidRPr="00A42315" w:rsidRDefault="0050251A" w:rsidP="002F293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en-US"/>
              </w:rPr>
              <m:t>cos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color w:val="000000" w:themeColor="text1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en-US"/>
              </w:rPr>
              <m:t>cos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lang w:val="uk-UA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9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о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42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´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30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´´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0,9716</m:t>
        </m:r>
      </m:oMath>
      <w:r w:rsidR="00555368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555368" w:rsidRPr="00A42315" w:rsidRDefault="00555368" w:rsidP="002F293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Після цього отримуємо:</w:t>
      </w:r>
    </w:p>
    <w:p w:rsidR="00555368" w:rsidRPr="00A42315" w:rsidRDefault="0050251A" w:rsidP="002F293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макс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16191∙0,9716+2783∙0,0284-2363∙</m:t>
        </m:r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0,3324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16596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</m:t>
            </m:r>
          </m:sup>
        </m:sSup>
      </m:oMath>
      <w:r w:rsidR="00E25C1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E25C16" w:rsidRPr="00A42315" w:rsidRDefault="0050251A" w:rsidP="002F2934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мін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16191∙0,0284+2783∙0,9716+2363∙</m:t>
        </m:r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0,3324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2378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</m:t>
            </m:r>
          </m:sup>
        </m:sSup>
      </m:oMath>
      <w:r w:rsidR="00E25C1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6F234E" w:rsidRPr="00A42315" w:rsidRDefault="00E25C16" w:rsidP="002F2934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Перевіряємо правильність розв’язку задачі, використавши умову</w:t>
      </w:r>
      <w:r w:rsidR="006F234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 що відцентровий момент інерції перерізу відносно центральних головних осей дорівнює нулю; перевіримо також, чи рівні суми моментів інерції до і після повороту осей:</w:t>
      </w:r>
    </w:p>
    <w:p w:rsidR="00E25C16" w:rsidRPr="00A42315" w:rsidRDefault="0050251A" w:rsidP="002F2934">
      <w:pPr>
        <w:pStyle w:val="a3"/>
        <w:numPr>
          <w:ilvl w:val="0"/>
          <w:numId w:val="12"/>
        </w:numPr>
        <w:spacing w:after="0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x</m:t>
                </m:r>
              </m:sub>
            </m:s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y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den>
        </m:f>
        <m:func>
          <m:fun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xy</m:t>
                </m:r>
              </m:sub>
            </m:sSub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lang w:val="uk-UA"/>
                      </w:rPr>
                      <m:t>0</m:t>
                    </m:r>
                  </m:sub>
                </m:sSub>
              </m:e>
            </m:func>
          </m:e>
        </m:func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6191-2783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-0,3324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+2363∙0,9431=-2228,41+2228,54=0,13≈0</m:t>
        </m:r>
      </m:oMath>
      <w:r w:rsidR="00C0340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C03404" w:rsidRPr="00A42315" w:rsidRDefault="0050251A" w:rsidP="002F2934">
      <w:pPr>
        <w:pStyle w:val="a3"/>
        <w:numPr>
          <w:ilvl w:val="0"/>
          <w:numId w:val="12"/>
        </w:numPr>
        <w:spacing w:after="0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0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16596+2378=18974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</m:t>
            </m:r>
          </m:sup>
        </m:sSup>
      </m:oMath>
      <w:r w:rsidR="00C0340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 xml:space="preserve">=16191+2783=18974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</m:t>
            </m:r>
          </m:sup>
        </m:sSup>
      </m:oMath>
      <w:r w:rsidR="002F293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66145C" w:rsidRPr="00A42315" w:rsidRDefault="0066145C" w:rsidP="00AC3843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  <w:sectPr w:rsidR="0066145C" w:rsidRPr="00A42315" w:rsidSect="00B92358">
          <w:pgSz w:w="8391" w:h="11906" w:code="11"/>
          <w:pgMar w:top="567" w:right="567" w:bottom="709" w:left="851" w:header="709" w:footer="709" w:gutter="0"/>
          <w:cols w:space="708"/>
          <w:docGrid w:linePitch="360"/>
        </w:sectPr>
      </w:pPr>
    </w:p>
    <w:p w:rsidR="00B86E46" w:rsidRPr="00A42315" w:rsidRDefault="00B86E46" w:rsidP="00B86E46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lastRenderedPageBreak/>
        <w:t>5.</w:t>
      </w:r>
      <w:r w:rsidR="00576470" w:rsidRPr="00A42315">
        <w:rPr>
          <w:rFonts w:ascii="Times New Roman" w:hAnsi="Times New Roman" w:cs="Times New Roman"/>
          <w:b/>
          <w:color w:val="000000" w:themeColor="text1"/>
          <w:lang w:val="uk-UA"/>
        </w:rPr>
        <w:t>5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. РОЗРАХУНКОВО – ПРОЕКТУВАЛЬНА РОБОТА «ДОСЛІДЖЕННЯ ГЕОМЕТРИЧНИХ ХАРАКТЕРИСТИК ПЛОСКИХ ПЕРЕРІЗІВ»</w:t>
      </w:r>
    </w:p>
    <w:p w:rsidR="00FE3068" w:rsidRPr="00A42315" w:rsidRDefault="00FE3068" w:rsidP="00FE3068">
      <w:pPr>
        <w:ind w:firstLine="567"/>
        <w:rPr>
          <w:rFonts w:ascii="Times New Roman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>Для поперечного перерізу (табл. 5.2) потрібно:</w:t>
      </w:r>
    </w:p>
    <w:p w:rsidR="00FE3068" w:rsidRPr="00A42315" w:rsidRDefault="00FE3068" w:rsidP="00FE3068">
      <w:pPr>
        <w:pStyle w:val="a3"/>
        <w:numPr>
          <w:ilvl w:val="0"/>
          <w:numId w:val="10"/>
        </w:numPr>
        <w:spacing w:after="200" w:line="276" w:lineRule="auto"/>
        <w:rPr>
          <w:rFonts w:ascii="Times New Roman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>визначити положення центра ваги;</w:t>
      </w:r>
    </w:p>
    <w:p w:rsidR="00FE3068" w:rsidRPr="00A42315" w:rsidRDefault="00FE3068" w:rsidP="00FE3068">
      <w:pPr>
        <w:pStyle w:val="a3"/>
        <w:numPr>
          <w:ilvl w:val="0"/>
          <w:numId w:val="10"/>
        </w:numPr>
        <w:spacing w:after="200" w:line="276" w:lineRule="auto"/>
        <w:rPr>
          <w:rFonts w:ascii="Times New Roman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>знайти осьові та відцентровий моменти інерції відносно випадкових центральних осей;</w:t>
      </w:r>
    </w:p>
    <w:p w:rsidR="00FE3068" w:rsidRPr="00A42315" w:rsidRDefault="00FE3068" w:rsidP="00FE3068">
      <w:pPr>
        <w:pStyle w:val="a3"/>
        <w:numPr>
          <w:ilvl w:val="0"/>
          <w:numId w:val="10"/>
        </w:numPr>
        <w:spacing w:after="200" w:line="276" w:lineRule="auto"/>
        <w:rPr>
          <w:rFonts w:ascii="Times New Roman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>визначити напрямок головних центральних осей;</w:t>
      </w:r>
    </w:p>
    <w:p w:rsidR="00FE3068" w:rsidRPr="00A42315" w:rsidRDefault="00FE3068" w:rsidP="00FE3068">
      <w:pPr>
        <w:pStyle w:val="a3"/>
        <w:numPr>
          <w:ilvl w:val="0"/>
          <w:numId w:val="10"/>
        </w:numPr>
        <w:spacing w:after="200" w:line="276" w:lineRule="auto"/>
        <w:rPr>
          <w:rFonts w:ascii="Times New Roman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>знайти моменти інерції відносно головних центральних осей;</w:t>
      </w:r>
    </w:p>
    <w:p w:rsidR="00FE3068" w:rsidRPr="00A42315" w:rsidRDefault="00FE3068" w:rsidP="00FE3068">
      <w:pPr>
        <w:pStyle w:val="a3"/>
        <w:numPr>
          <w:ilvl w:val="0"/>
          <w:numId w:val="10"/>
        </w:numPr>
        <w:spacing w:after="200" w:line="276" w:lineRule="auto"/>
        <w:rPr>
          <w:rFonts w:ascii="Times New Roman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>накреслити переріз в масштабі 1:2 і показати на ньому всі осі та розміри в числах.</w:t>
      </w:r>
    </w:p>
    <w:p w:rsidR="00FE3068" w:rsidRPr="00A42315" w:rsidRDefault="00FE3068" w:rsidP="00FE3068">
      <w:pPr>
        <w:pStyle w:val="a3"/>
        <w:ind w:left="92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Необхідні для розрахунків дані взяти з таблиць 5.1. і 5.2.</w:t>
      </w:r>
    </w:p>
    <w:p w:rsidR="00FE3068" w:rsidRPr="00A42315" w:rsidRDefault="00FE3068" w:rsidP="00FE3068">
      <w:pPr>
        <w:ind w:firstLine="567"/>
        <w:jc w:val="right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Таблиця 5.1.</w:t>
      </w:r>
    </w:p>
    <w:p w:rsidR="00FE3068" w:rsidRPr="00A42315" w:rsidRDefault="00FE3068" w:rsidP="00FE3068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Варіанти завдань до РПР 5.4</w:t>
      </w:r>
    </w:p>
    <w:tbl>
      <w:tblPr>
        <w:tblW w:w="69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63"/>
        <w:gridCol w:w="1464"/>
        <w:gridCol w:w="1106"/>
        <w:gridCol w:w="1345"/>
        <w:gridCol w:w="1469"/>
      </w:tblGrid>
      <w:tr w:rsidR="00A42315" w:rsidRPr="00A42315" w:rsidTr="00FE3068">
        <w:trPr>
          <w:trHeight w:val="540"/>
          <w:jc w:val="center"/>
        </w:trPr>
        <w:tc>
          <w:tcPr>
            <w:tcW w:w="1440" w:type="dxa"/>
            <w:vAlign w:val="center"/>
          </w:tcPr>
          <w:p w:rsidR="00FE3068" w:rsidRPr="00A42315" w:rsidRDefault="00FE3068" w:rsidP="00F73D2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№ рядка (передостання цифра залікової книжки)</w:t>
            </w:r>
          </w:p>
        </w:tc>
        <w:tc>
          <w:tcPr>
            <w:tcW w:w="1538" w:type="dxa"/>
            <w:vAlign w:val="center"/>
          </w:tcPr>
          <w:p w:rsidR="00FE3068" w:rsidRPr="00A42315" w:rsidRDefault="00FE3068" w:rsidP="00F73D2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№ схеми (остання цифра залікової книжки)</w:t>
            </w:r>
          </w:p>
        </w:tc>
        <w:tc>
          <w:tcPr>
            <w:tcW w:w="1134" w:type="dxa"/>
            <w:vAlign w:val="center"/>
          </w:tcPr>
          <w:p w:rsidR="00FE3068" w:rsidRPr="00A42315" w:rsidRDefault="00FE3068" w:rsidP="00F73D2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Швелер</w:t>
            </w:r>
          </w:p>
        </w:tc>
        <w:tc>
          <w:tcPr>
            <w:tcW w:w="1276" w:type="dxa"/>
            <w:vAlign w:val="center"/>
          </w:tcPr>
          <w:p w:rsidR="00FE3068" w:rsidRPr="00A42315" w:rsidRDefault="00FE3068" w:rsidP="00F73D2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Кутник</w:t>
            </w:r>
          </w:p>
        </w:tc>
        <w:tc>
          <w:tcPr>
            <w:tcW w:w="1559" w:type="dxa"/>
            <w:vAlign w:val="center"/>
          </w:tcPr>
          <w:p w:rsidR="00FE3068" w:rsidRPr="00A42315" w:rsidRDefault="00FE3068" w:rsidP="00F73D2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Двотавр</w:t>
            </w:r>
          </w:p>
        </w:tc>
      </w:tr>
      <w:tr w:rsidR="00FE3068" w:rsidRPr="00A42315" w:rsidTr="00FE3068">
        <w:trPr>
          <w:trHeight w:val="2730"/>
          <w:jc w:val="center"/>
        </w:trPr>
        <w:tc>
          <w:tcPr>
            <w:tcW w:w="1440" w:type="dxa"/>
            <w:vAlign w:val="center"/>
          </w:tcPr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1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2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3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4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5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6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7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8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9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0</w:t>
            </w:r>
          </w:p>
        </w:tc>
        <w:tc>
          <w:tcPr>
            <w:tcW w:w="1538" w:type="dxa"/>
            <w:vAlign w:val="center"/>
          </w:tcPr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1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2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3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4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5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6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7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8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9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0</w:t>
            </w:r>
          </w:p>
        </w:tc>
        <w:tc>
          <w:tcPr>
            <w:tcW w:w="1134" w:type="dxa"/>
            <w:vAlign w:val="center"/>
          </w:tcPr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14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16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18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20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22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24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27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30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33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36</w:t>
            </w:r>
          </w:p>
        </w:tc>
        <w:tc>
          <w:tcPr>
            <w:tcW w:w="1276" w:type="dxa"/>
            <w:vAlign w:val="center"/>
          </w:tcPr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80×80×6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80×80×8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90×90×6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90×90×7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90×90×8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100×100×8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100×100×10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100×100×12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125×125×10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125×125×12</w:t>
            </w:r>
          </w:p>
        </w:tc>
        <w:tc>
          <w:tcPr>
            <w:tcW w:w="1559" w:type="dxa"/>
            <w:vAlign w:val="center"/>
          </w:tcPr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12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14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16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18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20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20а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22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22а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24</w:t>
            </w:r>
          </w:p>
          <w:p w:rsidR="00FE3068" w:rsidRPr="00A42315" w:rsidRDefault="00FE3068" w:rsidP="00BF4474">
            <w:pPr>
              <w:spacing w:after="0" w:line="240" w:lineRule="atLeast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24а</w:t>
            </w:r>
          </w:p>
        </w:tc>
      </w:tr>
    </w:tbl>
    <w:p w:rsidR="00576470" w:rsidRPr="00A42315" w:rsidRDefault="00576470" w:rsidP="009E00F4">
      <w:pPr>
        <w:jc w:val="right"/>
        <w:rPr>
          <w:rFonts w:ascii="Times New Roman" w:hAnsi="Times New Roman" w:cs="Times New Roman"/>
          <w:color w:val="000000" w:themeColor="text1"/>
          <w:lang w:val="uk-UA"/>
        </w:rPr>
      </w:pPr>
    </w:p>
    <w:p w:rsidR="00576470" w:rsidRPr="00A42315" w:rsidRDefault="00576470" w:rsidP="009E00F4">
      <w:pPr>
        <w:jc w:val="right"/>
        <w:rPr>
          <w:rFonts w:ascii="Times New Roman" w:hAnsi="Times New Roman" w:cs="Times New Roman"/>
          <w:color w:val="000000" w:themeColor="text1"/>
          <w:lang w:val="uk-UA"/>
        </w:rPr>
      </w:pPr>
    </w:p>
    <w:p w:rsidR="00615EF7" w:rsidRPr="00A42315" w:rsidRDefault="00615EF7" w:rsidP="009E00F4">
      <w:pPr>
        <w:jc w:val="right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Таблиця 5.2</w:t>
      </w:r>
    </w:p>
    <w:p w:rsidR="00615EF7" w:rsidRPr="00A42315" w:rsidRDefault="009E00F4" w:rsidP="009E00F4">
      <w:pPr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noProof/>
          <w:color w:val="000000" w:themeColor="text1"/>
          <w:lang w:eastAsia="ru-RU"/>
        </w:rPr>
        <w:drawing>
          <wp:inline distT="0" distB="0" distL="0" distR="0">
            <wp:extent cx="4495800" cy="1786890"/>
            <wp:effectExtent l="0" t="0" r="0" b="381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178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5EF7" w:rsidRPr="00A42315" w:rsidRDefault="00615EF7" w:rsidP="00034AF9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ПРИКЛАД ВИКОНАННЯ РПР</w:t>
      </w:r>
    </w:p>
    <w:p w:rsidR="00615EF7" w:rsidRPr="00A42315" w:rsidRDefault="00615EF7" w:rsidP="00615EF7">
      <w:pPr>
        <w:spacing w:after="0"/>
        <w:ind w:firstLine="567"/>
        <w:rPr>
          <w:rFonts w:ascii="Times New Roman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 xml:space="preserve"> Для поперечного перерізу (рис. </w:t>
      </w:r>
      <w:r w:rsidR="00266053"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t>5.14</w:t>
      </w: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>), потрібно:</w:t>
      </w:r>
    </w:p>
    <w:p w:rsidR="00615EF7" w:rsidRPr="00A42315" w:rsidRDefault="00615EF7" w:rsidP="00615EF7">
      <w:pPr>
        <w:pStyle w:val="a3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>визначити положення центра ваги;</w:t>
      </w:r>
    </w:p>
    <w:p w:rsidR="00615EF7" w:rsidRPr="00A42315" w:rsidRDefault="00615EF7" w:rsidP="00615EF7">
      <w:pPr>
        <w:pStyle w:val="a3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>знайти осьові та відцентровий моменти інерції відносно випадкових центральних осей;</w:t>
      </w:r>
    </w:p>
    <w:p w:rsidR="00615EF7" w:rsidRPr="00A42315" w:rsidRDefault="00615EF7" w:rsidP="00615EF7">
      <w:pPr>
        <w:pStyle w:val="a3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>визначити напрямок головних центральних осей;</w:t>
      </w:r>
    </w:p>
    <w:p w:rsidR="00615EF7" w:rsidRPr="00A42315" w:rsidRDefault="00615EF7" w:rsidP="00615EF7">
      <w:pPr>
        <w:pStyle w:val="a3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>знайти моменти інерції відносно головних центральних осей;</w:t>
      </w:r>
    </w:p>
    <w:p w:rsidR="00615EF7" w:rsidRPr="00A42315" w:rsidRDefault="00615EF7" w:rsidP="00615EF7">
      <w:pPr>
        <w:pStyle w:val="a3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>накреслити переріз в масштабі 1:2 і показати на ньому всі осі та розміри в числах.</w:t>
      </w:r>
    </w:p>
    <w:tbl>
      <w:tblPr>
        <w:tblW w:w="0" w:type="auto"/>
        <w:tblInd w:w="639" w:type="dxa"/>
        <w:tblLook w:val="0000" w:firstRow="0" w:lastRow="0" w:firstColumn="0" w:lastColumn="0" w:noHBand="0" w:noVBand="0"/>
      </w:tblPr>
      <w:tblGrid>
        <w:gridCol w:w="3153"/>
        <w:gridCol w:w="3181"/>
      </w:tblGrid>
      <w:tr w:rsidR="00A42315" w:rsidRPr="00A42315" w:rsidTr="00F73D2D">
        <w:trPr>
          <w:trHeight w:val="2445"/>
        </w:trPr>
        <w:tc>
          <w:tcPr>
            <w:tcW w:w="4230" w:type="dxa"/>
            <w:vAlign w:val="center"/>
          </w:tcPr>
          <w:p w:rsidR="00615EF7" w:rsidRPr="00A42315" w:rsidRDefault="00615EF7" w:rsidP="00615EF7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eastAsia="ru-RU"/>
              </w:rPr>
              <w:drawing>
                <wp:inline distT="0" distB="0" distL="0" distR="0" wp14:anchorId="458BAED3" wp14:editId="1ABEBCE1">
                  <wp:extent cx="1133475" cy="1085850"/>
                  <wp:effectExtent l="19050" t="0" r="9525" b="0"/>
                  <wp:docPr id="5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108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5EF7" w:rsidRPr="00A42315" w:rsidRDefault="00615EF7" w:rsidP="009977A8">
            <w:pPr>
              <w:spacing w:after="0"/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b/>
                <w:noProof/>
                <w:color w:val="000000" w:themeColor="text1"/>
                <w:lang w:val="uk-UA" w:eastAsia="ru-RU"/>
              </w:rPr>
              <w:t xml:space="preserve">Рис. </w:t>
            </w:r>
            <w:r w:rsidR="009977A8" w:rsidRPr="00A42315">
              <w:rPr>
                <w:rFonts w:ascii="Times New Roman" w:hAnsi="Times New Roman" w:cs="Times New Roman"/>
                <w:b/>
                <w:noProof/>
                <w:color w:val="000000" w:themeColor="text1"/>
                <w:lang w:val="uk-UA" w:eastAsia="ru-RU"/>
              </w:rPr>
              <w:t>5.1</w:t>
            </w:r>
            <w:r w:rsidRPr="00A42315">
              <w:rPr>
                <w:rFonts w:ascii="Times New Roman" w:hAnsi="Times New Roman" w:cs="Times New Roman"/>
                <w:b/>
                <w:noProof/>
                <w:color w:val="000000" w:themeColor="text1"/>
                <w:lang w:val="uk-UA" w:eastAsia="ru-RU"/>
              </w:rPr>
              <w:t>4</w:t>
            </w:r>
          </w:p>
        </w:tc>
        <w:tc>
          <w:tcPr>
            <w:tcW w:w="4755" w:type="dxa"/>
            <w:vAlign w:val="center"/>
          </w:tcPr>
          <w:p w:rsidR="00615EF7" w:rsidRPr="00A42315" w:rsidRDefault="00615EF7" w:rsidP="00615EF7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Дано:</w:t>
            </w:r>
          </w:p>
          <w:p w:rsidR="00615EF7" w:rsidRPr="00A42315" w:rsidRDefault="00615EF7" w:rsidP="00615EF7">
            <w:pPr>
              <w:spacing w:after="0"/>
              <w:ind w:firstLine="660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кутник   90×90×9;</w:t>
            </w:r>
          </w:p>
          <w:p w:rsidR="00615EF7" w:rsidRPr="00A42315" w:rsidRDefault="00615EF7" w:rsidP="00615EF7">
            <w:pPr>
              <w:spacing w:after="0"/>
              <w:ind w:firstLine="660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швелер №16</w:t>
            </w:r>
          </w:p>
        </w:tc>
      </w:tr>
    </w:tbl>
    <w:p w:rsidR="00615EF7" w:rsidRPr="00A42315" w:rsidRDefault="00615EF7" w:rsidP="00615EF7">
      <w:pPr>
        <w:spacing w:after="0"/>
        <w:ind w:firstLine="567"/>
        <w:jc w:val="both"/>
        <w:rPr>
          <w:rFonts w:ascii="Times New Roman" w:hAnsi="Times New Roman" w:cs="Times New Roman"/>
          <w:b/>
          <w:i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b/>
          <w:i/>
          <w:noProof/>
          <w:color w:val="000000" w:themeColor="text1"/>
          <w:lang w:val="uk-UA" w:eastAsia="ru-RU"/>
        </w:rPr>
        <w:t>Розв’язок.</w:t>
      </w:r>
    </w:p>
    <w:p w:rsidR="00615EF7" w:rsidRPr="00A42315" w:rsidRDefault="00615EF7" w:rsidP="00615EF7">
      <w:pPr>
        <w:spacing w:after="0"/>
        <w:ind w:firstLine="567"/>
        <w:jc w:val="both"/>
        <w:rPr>
          <w:rFonts w:ascii="Times New Roman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>Для заданих  стандартних профілів приводимо довідникові дані, взяті з таблиць з таблиць сортаменту прокатної сталі (додаток    ). Всі розміри на рисунках вказані в сантиметрах.</w:t>
      </w:r>
    </w:p>
    <w:tbl>
      <w:tblPr>
        <w:tblW w:w="6838" w:type="dxa"/>
        <w:tblInd w:w="250" w:type="dxa"/>
        <w:tblLook w:val="0000" w:firstRow="0" w:lastRow="0" w:firstColumn="0" w:lastColumn="0" w:noHBand="0" w:noVBand="0"/>
      </w:tblPr>
      <w:tblGrid>
        <w:gridCol w:w="2693"/>
        <w:gridCol w:w="4145"/>
      </w:tblGrid>
      <w:tr w:rsidR="00A42315" w:rsidRPr="00A42315" w:rsidTr="009977A8">
        <w:trPr>
          <w:trHeight w:val="2190"/>
        </w:trPr>
        <w:tc>
          <w:tcPr>
            <w:tcW w:w="2693" w:type="dxa"/>
            <w:vAlign w:val="center"/>
          </w:tcPr>
          <w:p w:rsidR="00615EF7" w:rsidRPr="00A42315" w:rsidRDefault="00615EF7" w:rsidP="00615EF7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eastAsia="ru-RU"/>
              </w:rPr>
              <w:lastRenderedPageBreak/>
              <w:drawing>
                <wp:inline distT="0" distB="0" distL="0" distR="0" wp14:anchorId="2260D09E" wp14:editId="772FFECF">
                  <wp:extent cx="1445656" cy="1072444"/>
                  <wp:effectExtent l="19050" t="0" r="2144" b="0"/>
                  <wp:docPr id="56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2112" cy="10772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5EF7" w:rsidRPr="00A42315" w:rsidRDefault="00615EF7" w:rsidP="009977A8">
            <w:pPr>
              <w:spacing w:after="0"/>
              <w:ind w:firstLine="567"/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b/>
                <w:noProof/>
                <w:color w:val="000000" w:themeColor="text1"/>
                <w:lang w:val="uk-UA" w:eastAsia="ru-RU"/>
              </w:rPr>
              <w:t xml:space="preserve">Рис. </w:t>
            </w:r>
            <w:r w:rsidR="009977A8" w:rsidRPr="00A42315">
              <w:rPr>
                <w:rFonts w:ascii="Times New Roman" w:hAnsi="Times New Roman" w:cs="Times New Roman"/>
                <w:b/>
                <w:noProof/>
                <w:color w:val="000000" w:themeColor="text1"/>
                <w:lang w:val="uk-UA" w:eastAsia="ru-RU"/>
              </w:rPr>
              <w:t>5.15</w:t>
            </w:r>
          </w:p>
        </w:tc>
        <w:tc>
          <w:tcPr>
            <w:tcW w:w="4145" w:type="dxa"/>
            <w:vAlign w:val="center"/>
          </w:tcPr>
          <w:p w:rsidR="00615EF7" w:rsidRPr="00A42315" w:rsidRDefault="00615EF7" w:rsidP="009977A8">
            <w:pPr>
              <w:spacing w:after="0"/>
              <w:ind w:firstLine="567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Кутник № 90×90×9 (рис. 4.3);</w:t>
            </w:r>
          </w:p>
          <w:p w:rsidR="00615EF7" w:rsidRPr="00A42315" w:rsidRDefault="009977A8" w:rsidP="009977A8">
            <w:pPr>
              <w:spacing w:after="0"/>
              <w:ind w:left="527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i/>
                <w:noProof/>
                <w:color w:val="000000" w:themeColor="text1"/>
                <w:lang w:val="uk-UA" w:eastAsia="ru-RU"/>
              </w:rPr>
              <w:t>А</w:t>
            </w:r>
            <w:r w:rsidR="00615EF7" w:rsidRPr="00A42315">
              <w:rPr>
                <w:rFonts w:ascii="Times New Roman" w:hAnsi="Times New Roman" w:cs="Times New Roman"/>
                <w:i/>
                <w:noProof/>
                <w:color w:val="000000" w:themeColor="text1"/>
                <w:lang w:eastAsia="ru-RU"/>
              </w:rPr>
              <w:t>=15,6см</w:t>
            </w:r>
            <w:r w:rsidR="00615EF7" w:rsidRPr="00A42315">
              <w:rPr>
                <w:rFonts w:ascii="Times New Roman" w:hAnsi="Times New Roman" w:cs="Times New Roman"/>
                <w:i/>
                <w:noProof/>
                <w:color w:val="000000" w:themeColor="text1"/>
                <w:vertAlign w:val="superscript"/>
                <w:lang w:val="uk-UA" w:eastAsia="ru-RU"/>
              </w:rPr>
              <w:t>2</w:t>
            </w:r>
            <w:r w:rsidR="00615EF7" w:rsidRPr="00A42315">
              <w:rPr>
                <w:rFonts w:ascii="Times New Roman" w:hAnsi="Times New Roman" w:cs="Times New Roman"/>
                <w:i/>
                <w:noProof/>
                <w:color w:val="000000" w:themeColor="text1"/>
                <w:lang w:val="uk-UA" w:eastAsia="ru-RU"/>
              </w:rPr>
              <w:t>;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en-US" w:eastAsia="ru-RU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x</m:t>
                  </m:r>
                </m:sub>
              </m:sSub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=118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eastAsia="ru-RU"/>
                    </w:rPr>
                    <m:t>см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4</m:t>
                  </m:r>
                </m:sup>
              </m:sSup>
            </m:oMath>
            <w:r w:rsidR="00615EF7"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 xml:space="preserve"> ;</w:t>
            </w:r>
          </w:p>
          <w:p w:rsidR="00615EF7" w:rsidRPr="00A42315" w:rsidRDefault="0050251A" w:rsidP="009977A8">
            <w:pPr>
              <w:spacing w:after="0"/>
              <w:ind w:left="527"/>
              <w:rPr>
                <w:rFonts w:ascii="Times New Roman" w:eastAsiaTheme="minorEastAsia" w:hAnsi="Times New Roman" w:cs="Times New Roman"/>
                <w:noProof/>
                <w:color w:val="000000" w:themeColor="text1"/>
                <w:lang w:val="uk-UA" w:eastAsia="ru-RU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J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color w:val="000000" w:themeColor="text1"/>
                          <w:lang w:val="uk-UA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color w:val="000000" w:themeColor="text1"/>
                          <w:lang w:val="uk-UA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color w:val="000000" w:themeColor="text1"/>
                          <w:lang w:val="uk-UA" w:eastAsia="ru-RU"/>
                        </w:rPr>
                        <m:t>0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=186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color w:val="000000" w:themeColor="text1"/>
                      <w:lang w:eastAsia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eastAsia="ru-RU"/>
                    </w:rPr>
                    <m:t>см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eastAsia="ru-RU"/>
                    </w:rPr>
                    <m:t>4</m:t>
                  </m:r>
                </m:sup>
              </m:sSup>
            </m:oMath>
            <w:r w:rsidR="00615EF7" w:rsidRPr="00A42315">
              <w:rPr>
                <w:rFonts w:ascii="Times New Roman" w:eastAsiaTheme="minorEastAsia" w:hAnsi="Times New Roman" w:cs="Times New Roman"/>
                <w:i/>
                <w:noProof/>
                <w:color w:val="000000" w:themeColor="text1"/>
                <w:lang w:val="uk-UA" w:eastAsia="ru-RU"/>
              </w:rPr>
              <w:t xml:space="preserve">; </w:t>
            </w:r>
            <w:r w:rsidR="00615EF7" w:rsidRPr="00A42315">
              <w:rPr>
                <w:rFonts w:ascii="Times New Roman" w:eastAsiaTheme="minorEastAsia" w:hAnsi="Times New Roman" w:cs="Times New Roman"/>
                <w:noProof/>
                <w:color w:val="000000" w:themeColor="text1"/>
                <w:lang w:val="uk-UA" w:eastAsia="ru-RU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noProof/>
                      <w:color w:val="000000" w:themeColor="text1"/>
                      <w:lang w:val="en-US" w:eastAsia="ru-RU"/>
                    </w:rPr>
                    <m:t>J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color w:val="000000" w:themeColor="text1"/>
                          <w:lang w:val="uk-UA"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color w:val="000000" w:themeColor="text1"/>
                          <w:lang w:val="uk-UA" w:eastAsia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noProof/>
                          <w:color w:val="000000" w:themeColor="text1"/>
                          <w:lang w:val="uk-UA" w:eastAsia="ru-RU"/>
                        </w:rPr>
                        <m:t>0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=50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color w:val="000000" w:themeColor="text1"/>
                      <w:lang w:val="uk-UA" w:eastAsia="ru-RU"/>
                    </w:rPr>
                    <m:t>см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color w:val="000000" w:themeColor="text1"/>
                      <w:lang w:val="uk-UA" w:eastAsia="ru-RU"/>
                    </w:rPr>
                    <m:t>4</m:t>
                  </m:r>
                </m:sup>
              </m:sSup>
            </m:oMath>
            <w:r w:rsidR="00615EF7" w:rsidRPr="00A42315">
              <w:rPr>
                <w:rFonts w:ascii="Times New Roman" w:eastAsiaTheme="minorEastAsia" w:hAnsi="Times New Roman" w:cs="Times New Roman"/>
                <w:noProof/>
                <w:color w:val="000000" w:themeColor="text1"/>
                <w:lang w:val="uk-UA" w:eastAsia="ru-RU"/>
              </w:rPr>
              <w:t xml:space="preserve"> ;</w:t>
            </w:r>
          </w:p>
          <w:p w:rsidR="00615EF7" w:rsidRPr="00A42315" w:rsidRDefault="0050251A" w:rsidP="009977A8">
            <w:pPr>
              <w:spacing w:after="0"/>
              <w:ind w:firstLine="567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noProof/>
                        <w:color w:val="000000" w:themeColor="text1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noProof/>
                        <w:color w:val="000000" w:themeColor="text1"/>
                        <w:lang w:eastAsia="ru-RU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 w:cs="Times New Roman"/>
                        <w:noProof/>
                        <w:color w:val="000000" w:themeColor="text1"/>
                        <w:lang w:eastAsia="ru-RU"/>
                      </w:rPr>
                      <m:t>xy</m:t>
                    </m:r>
                  </m:sub>
                </m:sSub>
                <m:r>
                  <w:rPr>
                    <w:rFonts w:ascii="Cambria Math" w:hAnsi="Cambria Math" w:cs="Times New Roman"/>
                    <w:noProof/>
                    <w:color w:val="000000" w:themeColor="text1"/>
                    <w:lang w:eastAsia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color w:val="000000" w:themeColor="text1"/>
                        <w:lang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noProof/>
                            <w:color w:val="000000" w:themeColor="text1"/>
                            <w:lang w:val="uk-UA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color w:val="000000" w:themeColor="text1"/>
                            <w:lang w:val="en-US" w:eastAsia="ru-RU"/>
                          </w:rPr>
                          <m:t>J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noProof/>
                                <w:color w:val="000000" w:themeColor="text1"/>
                                <w:lang w:val="uk-UA"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noProof/>
                                <w:color w:val="000000" w:themeColor="text1"/>
                                <w:lang w:val="uk-UA" w:eastAsia="ru-RU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noProof/>
                                <w:color w:val="000000" w:themeColor="text1"/>
                                <w:lang w:val="uk-UA" w:eastAsia="ru-RU"/>
                              </w:rPr>
                              <m:t>0</m:t>
                            </m:r>
                          </m:sub>
                        </m:sSub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noProof/>
                        <w:color w:val="000000" w:themeColor="text1"/>
                        <w:lang w:val="uk-UA"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color w:val="000000" w:themeColor="text1"/>
                            <w:lang w:val="uk-UA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color w:val="000000" w:themeColor="text1"/>
                            <w:lang w:val="uk-UA" w:eastAsia="ru-RU"/>
                          </w:rPr>
                          <m:t>J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noProof/>
                                <w:color w:val="000000" w:themeColor="text1"/>
                                <w:lang w:val="uk-UA"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color w:val="000000" w:themeColor="text1"/>
                                <w:lang w:val="uk-UA" w:eastAsia="ru-RU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noProof/>
                                <w:color w:val="000000" w:themeColor="text1"/>
                                <w:lang w:val="uk-UA" w:eastAsia="ru-RU"/>
                              </w:rPr>
                              <m:t>0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color w:val="000000" w:themeColor="text1"/>
                        <w:lang w:eastAsia="ru-RU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color w:val="000000" w:themeColor="text1"/>
                    <w:lang w:eastAsia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color w:val="000000" w:themeColor="text1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color w:val="000000" w:themeColor="text1"/>
                        <w:lang w:eastAsia="ru-RU"/>
                      </w:rPr>
                      <m:t>50-186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color w:val="000000" w:themeColor="text1"/>
                        <w:lang w:eastAsia="ru-RU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color w:val="000000" w:themeColor="text1"/>
                    <w:lang w:eastAsia="ru-RU"/>
                  </w:rPr>
                  <m:t>=-68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color w:val="000000" w:themeColor="text1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color w:val="000000" w:themeColor="text1"/>
                        <w:lang w:eastAsia="ru-RU"/>
                      </w:rPr>
                      <m:t>см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color w:val="000000" w:themeColor="text1"/>
                        <w:lang w:eastAsia="ru-RU"/>
                      </w:rPr>
                      <m:t>4</m:t>
                    </m:r>
                  </m:sup>
                </m:sSup>
              </m:oMath>
            </m:oMathPara>
          </w:p>
        </w:tc>
      </w:tr>
      <w:tr w:rsidR="00A42315" w:rsidRPr="00A42315" w:rsidTr="009977A8">
        <w:trPr>
          <w:trHeight w:val="3865"/>
        </w:trPr>
        <w:tc>
          <w:tcPr>
            <w:tcW w:w="2693" w:type="dxa"/>
            <w:vAlign w:val="center"/>
          </w:tcPr>
          <w:p w:rsidR="00615EF7" w:rsidRPr="00A42315" w:rsidRDefault="00615EF7" w:rsidP="00615EF7">
            <w:pPr>
              <w:spacing w:after="0"/>
              <w:ind w:firstLine="567"/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eastAsia="ru-RU"/>
              </w:rPr>
              <w:drawing>
                <wp:inline distT="0" distB="0" distL="0" distR="0" wp14:anchorId="074F3AFF" wp14:editId="0596FC6B">
                  <wp:extent cx="1047750" cy="1892710"/>
                  <wp:effectExtent l="19050" t="0" r="0" b="0"/>
                  <wp:docPr id="57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892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5EF7" w:rsidRPr="00A42315" w:rsidRDefault="00615EF7" w:rsidP="009977A8">
            <w:pPr>
              <w:spacing w:after="0"/>
              <w:ind w:firstLine="567"/>
              <w:jc w:val="center"/>
              <w:rPr>
                <w:rFonts w:ascii="Times New Roman" w:hAnsi="Times New Roman" w:cs="Times New Roman"/>
                <w:i/>
                <w:noProof/>
                <w:color w:val="000000" w:themeColor="text1"/>
                <w:lang w:val="en-US" w:eastAsia="ru-RU"/>
              </w:rPr>
            </w:pPr>
            <w:r w:rsidRPr="00A42315">
              <w:rPr>
                <w:rFonts w:ascii="Times New Roman" w:hAnsi="Times New Roman" w:cs="Times New Roman"/>
                <w:b/>
                <w:noProof/>
                <w:color w:val="000000" w:themeColor="text1"/>
                <w:lang w:val="uk-UA" w:eastAsia="ru-RU"/>
              </w:rPr>
              <w:t xml:space="preserve">Рис. </w:t>
            </w:r>
            <w:r w:rsidR="009977A8" w:rsidRPr="00A42315">
              <w:rPr>
                <w:rFonts w:ascii="Times New Roman" w:hAnsi="Times New Roman" w:cs="Times New Roman"/>
                <w:b/>
                <w:noProof/>
                <w:color w:val="000000" w:themeColor="text1"/>
                <w:lang w:val="uk-UA" w:eastAsia="ru-RU"/>
              </w:rPr>
              <w:t>5.16</w:t>
            </w:r>
          </w:p>
        </w:tc>
        <w:tc>
          <w:tcPr>
            <w:tcW w:w="4145" w:type="dxa"/>
            <w:tcBorders>
              <w:bottom w:val="single" w:sz="4" w:space="0" w:color="auto"/>
            </w:tcBorders>
            <w:vAlign w:val="center"/>
          </w:tcPr>
          <w:p w:rsidR="00615EF7" w:rsidRPr="00A42315" w:rsidRDefault="00615EF7" w:rsidP="009977A8">
            <w:pPr>
              <w:spacing w:after="0"/>
              <w:ind w:firstLine="567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>Швелер №16 (рис. 4.4);</w:t>
            </w:r>
          </w:p>
          <w:p w:rsidR="00615EF7" w:rsidRPr="00A42315" w:rsidRDefault="009977A8" w:rsidP="009977A8">
            <w:pPr>
              <w:spacing w:after="0"/>
              <w:ind w:left="527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w:r w:rsidRPr="00A42315">
              <w:rPr>
                <w:rFonts w:ascii="Times New Roman" w:hAnsi="Times New Roman" w:cs="Times New Roman"/>
                <w:i/>
                <w:noProof/>
                <w:color w:val="000000" w:themeColor="text1"/>
                <w:lang w:val="uk-UA" w:eastAsia="ru-RU"/>
              </w:rPr>
              <w:t>А</w:t>
            </w:r>
            <w:r w:rsidR="00615EF7" w:rsidRPr="00A42315">
              <w:rPr>
                <w:rFonts w:ascii="Times New Roman" w:hAnsi="Times New Roman" w:cs="Times New Roman"/>
                <w:i/>
                <w:noProof/>
                <w:color w:val="000000" w:themeColor="text1"/>
                <w:lang w:eastAsia="ru-RU"/>
              </w:rPr>
              <w:t>=18,1см</w:t>
            </w:r>
            <w:r w:rsidR="00615EF7" w:rsidRPr="00A42315">
              <w:rPr>
                <w:rFonts w:ascii="Times New Roman" w:hAnsi="Times New Roman" w:cs="Times New Roman"/>
                <w:i/>
                <w:noProof/>
                <w:color w:val="000000" w:themeColor="text1"/>
                <w:vertAlign w:val="superscript"/>
                <w:lang w:val="uk-UA" w:eastAsia="ru-RU"/>
              </w:rPr>
              <w:t>2</w:t>
            </w:r>
            <w:r w:rsidR="00615EF7" w:rsidRPr="00A42315">
              <w:rPr>
                <w:rFonts w:ascii="Times New Roman" w:hAnsi="Times New Roman" w:cs="Times New Roman"/>
                <w:i/>
                <w:noProof/>
                <w:color w:val="000000" w:themeColor="text1"/>
                <w:lang w:val="uk-UA" w:eastAsia="ru-RU"/>
              </w:rPr>
              <w:t>;</w:t>
            </w:r>
            <m:oMath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 xml:space="preserve"> </m:t>
              </m:r>
            </m:oMath>
            <w:r w:rsidR="00615EF7" w:rsidRPr="00A42315"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  <w:t xml:space="preserve"> ;</w:t>
            </w:r>
          </w:p>
          <w:p w:rsidR="00615EF7" w:rsidRPr="00A42315" w:rsidRDefault="0050251A" w:rsidP="009977A8">
            <w:pPr>
              <w:spacing w:after="0"/>
              <w:ind w:left="527"/>
              <w:rPr>
                <w:rFonts w:ascii="Times New Roman" w:hAnsi="Times New Roman" w:cs="Times New Roman"/>
                <w:noProof/>
                <w:color w:val="000000" w:themeColor="text1"/>
                <w:lang w:eastAsia="ru-RU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en-US" w:eastAsia="ru-RU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x</m:t>
                  </m:r>
                </m:sub>
              </m:sSub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 xml:space="preserve">=750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eastAsia="ru-RU"/>
                    </w:rPr>
                    <m:t>см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4</m:t>
                  </m:r>
                </m:sup>
              </m:sSup>
            </m:oMath>
            <w:r w:rsidR="00615EF7" w:rsidRPr="00A42315">
              <w:rPr>
                <w:rFonts w:ascii="Times New Roman" w:eastAsiaTheme="minorEastAsia" w:hAnsi="Times New Roman" w:cs="Times New Roman"/>
                <w:noProof/>
                <w:color w:val="000000" w:themeColor="text1"/>
                <w:lang w:val="uk-UA" w:eastAsia="ru-RU"/>
              </w:rPr>
              <w:t xml:space="preserve"> ;</w:t>
            </w:r>
          </w:p>
          <w:p w:rsidR="00615EF7" w:rsidRPr="00A42315" w:rsidRDefault="0050251A" w:rsidP="009977A8">
            <w:pPr>
              <w:spacing w:after="0"/>
              <w:ind w:firstLine="567"/>
              <w:rPr>
                <w:rFonts w:ascii="Times New Roman" w:eastAsiaTheme="minorEastAsia" w:hAnsi="Times New Roman" w:cs="Times New Roman"/>
                <w:noProof/>
                <w:color w:val="000000" w:themeColor="text1"/>
                <w:lang w:val="uk-UA" w:eastAsia="ru-RU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 xml:space="preserve">=72,8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eastAsia="ru-RU"/>
                    </w:rPr>
                    <m:t>см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4</m:t>
                  </m:r>
                </m:sup>
              </m:sSup>
            </m:oMath>
            <w:r w:rsidR="00615EF7" w:rsidRPr="00A42315">
              <w:rPr>
                <w:rFonts w:ascii="Times New Roman" w:eastAsiaTheme="minorEastAsia" w:hAnsi="Times New Roman" w:cs="Times New Roman"/>
                <w:noProof/>
                <w:color w:val="000000" w:themeColor="text1"/>
                <w:lang w:val="uk-UA" w:eastAsia="ru-RU"/>
              </w:rPr>
              <w:t xml:space="preserve"> ;</w:t>
            </w:r>
          </w:p>
          <w:p w:rsidR="00615EF7" w:rsidRPr="00A42315" w:rsidRDefault="0050251A" w:rsidP="009977A8">
            <w:pPr>
              <w:spacing w:after="0"/>
              <w:ind w:firstLine="567"/>
              <w:rPr>
                <w:rFonts w:ascii="Times New Roman" w:hAnsi="Times New Roman" w:cs="Times New Roman"/>
                <w:noProof/>
                <w:color w:val="000000" w:themeColor="text1"/>
                <w:lang w:val="uk-UA" w:eastAsia="ru-RU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en-US" w:eastAsia="ru-RU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xy</m:t>
                  </m:r>
                </m:sub>
              </m:sSub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=0</m:t>
              </m:r>
            </m:oMath>
            <w:r w:rsidR="00615EF7" w:rsidRPr="00A42315">
              <w:rPr>
                <w:rFonts w:ascii="Times New Roman" w:eastAsiaTheme="minorEastAsia" w:hAnsi="Times New Roman" w:cs="Times New Roman"/>
                <w:noProof/>
                <w:color w:val="000000" w:themeColor="text1"/>
                <w:lang w:val="en-US" w:eastAsia="ru-RU"/>
              </w:rPr>
              <w:t xml:space="preserve"> </w:t>
            </w:r>
            <w:r w:rsidR="00615EF7" w:rsidRPr="00A42315">
              <w:rPr>
                <w:rFonts w:ascii="Times New Roman" w:eastAsiaTheme="minorEastAsia" w:hAnsi="Times New Roman" w:cs="Times New Roman"/>
                <w:noProof/>
                <w:color w:val="000000" w:themeColor="text1"/>
                <w:lang w:val="uk-UA" w:eastAsia="ru-RU"/>
              </w:rPr>
              <w:t>.</w:t>
            </w:r>
          </w:p>
          <w:p w:rsidR="00615EF7" w:rsidRPr="00A42315" w:rsidRDefault="00615EF7" w:rsidP="009977A8">
            <w:pPr>
              <w:spacing w:after="0"/>
              <w:ind w:firstLine="567"/>
              <w:rPr>
                <w:rFonts w:ascii="Times New Roman" w:hAnsi="Times New Roman" w:cs="Times New Roman"/>
                <w:noProof/>
                <w:color w:val="000000" w:themeColor="text1"/>
                <w:lang w:eastAsia="ru-RU"/>
              </w:rPr>
            </w:pPr>
          </w:p>
        </w:tc>
      </w:tr>
    </w:tbl>
    <w:p w:rsidR="00615EF7" w:rsidRPr="00A42315" w:rsidRDefault="00615EF7" w:rsidP="00615EF7">
      <w:pPr>
        <w:spacing w:after="0"/>
        <w:ind w:firstLine="567"/>
        <w:rPr>
          <w:rFonts w:ascii="Times New Roman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 xml:space="preserve">Знайдемо центр ваги заданого перерізу в координатах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sSubPr>
          <m:e>
            <m:r>
              <w:rPr>
                <w:rFonts w:ascii="Cambria Math" w:hAnsi="Cambria Math" w:cs="Times New Roman"/>
                <w:noProof/>
                <w:color w:val="000000" w:themeColor="text1"/>
                <w:lang w:val="en-US" w:eastAsia="ru-RU"/>
              </w:rPr>
              <m:t>x</m:t>
            </m:r>
          </m:e>
          <m:sub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1</m:t>
            </m:r>
          </m:sub>
        </m:sSub>
      </m:oMath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eastAsia="ru-RU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eastAsia="ru-RU"/>
              </w:rPr>
              <m:t>1</m:t>
            </m:r>
          </m:sub>
        </m:sSub>
      </m:oMath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  <w:t xml:space="preserve"> :</w:t>
      </w:r>
    </w:p>
    <w:p w:rsidR="00615EF7" w:rsidRPr="00A42315" w:rsidRDefault="0050251A" w:rsidP="00615EF7">
      <w:pPr>
        <w:spacing w:after="0"/>
        <w:ind w:firstLine="567"/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sSubPr>
          <m:e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x</m:t>
            </m:r>
          </m:e>
          <m:sub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1</m:t>
            </m:r>
          </m:sub>
        </m:sSub>
        <m:r>
          <w:rPr>
            <w:rFonts w:ascii="Cambria Math" w:hAnsi="Cambria Math" w:cs="Times New Roman"/>
            <w:noProof/>
            <w:color w:val="000000" w:themeColor="text1"/>
            <w:lang w:val="uk-UA"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fPr>
          <m:num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18,1⋅10,88</m:t>
            </m:r>
          </m:num>
          <m:den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15,6+18,1</m:t>
            </m:r>
          </m:den>
        </m:f>
        <m:r>
          <w:rPr>
            <w:rFonts w:ascii="Cambria Math" w:hAnsi="Cambria Math" w:cs="Times New Roman"/>
            <w:noProof/>
            <w:color w:val="000000" w:themeColor="text1"/>
            <w:lang w:val="uk-UA" w:eastAsia="ru-RU"/>
          </w:rPr>
          <m:t>=5,84 с</m:t>
        </m:r>
        <m:r>
          <w:rPr>
            <w:rFonts w:ascii="Cambria Math" w:hAnsi="Cambria Math" w:cs="Times New Roman"/>
            <w:noProof/>
            <w:color w:val="000000" w:themeColor="text1"/>
            <w:lang w:eastAsia="ru-RU"/>
          </w:rPr>
          <m:t>м</m:t>
        </m:r>
      </m:oMath>
      <w:r w:rsidR="00615EF7"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 xml:space="preserve">;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color w:val="000000" w:themeColor="text1"/>
            <w:lang w:val="uk-UA" w:eastAsia="ru-RU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18,1⋅5,45</m:t>
            </m:r>
          </m:num>
          <m:den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15,6+18,1</m:t>
            </m:r>
          </m:den>
        </m:f>
        <m:r>
          <w:rPr>
            <w:rFonts w:ascii="Cambria Math" w:eastAsiaTheme="minorEastAsia" w:hAnsi="Cambria Math" w:cs="Times New Roman"/>
            <w:noProof/>
            <w:color w:val="000000" w:themeColor="text1"/>
            <w:lang w:val="uk-UA" w:eastAsia="ru-RU"/>
          </w:rPr>
          <m:t>=2,93 с</m:t>
        </m:r>
        <m:r>
          <w:rPr>
            <w:rFonts w:ascii="Cambria Math" w:eastAsiaTheme="minorEastAsia" w:hAnsi="Cambria Math" w:cs="Times New Roman"/>
            <w:noProof/>
            <w:color w:val="000000" w:themeColor="text1"/>
            <w:lang w:eastAsia="ru-RU"/>
          </w:rPr>
          <m:t>м</m:t>
        </m:r>
      </m:oMath>
      <w:r w:rsidR="00615EF7"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>.</w:t>
      </w:r>
    </w:p>
    <w:p w:rsidR="00615EF7" w:rsidRPr="00A42315" w:rsidRDefault="00615EF7" w:rsidP="00615EF7">
      <w:pPr>
        <w:spacing w:after="0"/>
        <w:ind w:firstLine="567"/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>Через точку С (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sSubPr>
          <m:e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x</m:t>
            </m:r>
          </m:e>
          <m:sub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1</m:t>
            </m:r>
          </m:sub>
        </m:sSub>
        <m:r>
          <w:rPr>
            <w:rFonts w:ascii="Cambria Math" w:hAnsi="Cambria Math" w:cs="Times New Roman"/>
            <w:noProof/>
            <w:color w:val="000000" w:themeColor="text1"/>
            <w:lang w:val="uk-UA" w:eastAsia="ru-RU"/>
          </w:rPr>
          <m:t>=5,84</m:t>
        </m:r>
      </m:oMath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 xml:space="preserve">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color w:val="000000" w:themeColor="text1"/>
            <w:lang w:val="uk-UA" w:eastAsia="ru-RU"/>
          </w:rPr>
          <m:t>=2,93</m:t>
        </m:r>
      </m:oMath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>) проводимо взаємноперпендикулярні координатні осі  x,y. Відносно цих осей знаходимо координати точок С</w:t>
      </w:r>
      <w:r w:rsidRPr="00A42315">
        <w:rPr>
          <w:rFonts w:ascii="Times New Roman" w:eastAsiaTheme="minorEastAsia" w:hAnsi="Times New Roman" w:cs="Times New Roman"/>
          <w:noProof/>
          <w:color w:val="000000" w:themeColor="text1"/>
          <w:vertAlign w:val="subscript"/>
          <w:lang w:val="uk-UA" w:eastAsia="ru-RU"/>
        </w:rPr>
        <w:t>1</w:t>
      </w: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>, С</w:t>
      </w:r>
      <w:r w:rsidRPr="00A42315">
        <w:rPr>
          <w:rFonts w:ascii="Times New Roman" w:eastAsiaTheme="minorEastAsia" w:hAnsi="Times New Roman" w:cs="Times New Roman"/>
          <w:noProof/>
          <w:color w:val="000000" w:themeColor="text1"/>
          <w:vertAlign w:val="subscript"/>
          <w:lang w:val="uk-UA" w:eastAsia="ru-RU"/>
        </w:rPr>
        <w:t>2</w:t>
      </w: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>. Отримуємо : С</w:t>
      </w:r>
      <w:r w:rsidRPr="00A42315">
        <w:rPr>
          <w:rFonts w:ascii="Times New Roman" w:eastAsiaTheme="minorEastAsia" w:hAnsi="Times New Roman" w:cs="Times New Roman"/>
          <w:noProof/>
          <w:color w:val="000000" w:themeColor="text1"/>
          <w:vertAlign w:val="subscript"/>
          <w:lang w:val="uk-UA" w:eastAsia="ru-RU"/>
        </w:rPr>
        <w:t>1</w:t>
      </w: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>(-5,84; -2,93); С</w:t>
      </w:r>
      <w:r w:rsidRPr="00A42315">
        <w:rPr>
          <w:rFonts w:ascii="Times New Roman" w:eastAsiaTheme="minorEastAsia" w:hAnsi="Times New Roman" w:cs="Times New Roman"/>
          <w:noProof/>
          <w:color w:val="000000" w:themeColor="text1"/>
          <w:vertAlign w:val="subscript"/>
          <w:lang w:val="uk-UA" w:eastAsia="ru-RU"/>
        </w:rPr>
        <w:t>2</w:t>
      </w: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>(5,04; 2,52).</w:t>
      </w:r>
    </w:p>
    <w:p w:rsidR="00615EF7" w:rsidRPr="00A42315" w:rsidRDefault="00615EF7" w:rsidP="00615EF7">
      <w:pPr>
        <w:spacing w:after="0"/>
        <w:ind w:firstLine="567"/>
        <w:rPr>
          <w:rFonts w:ascii="Times New Roman" w:hAnsi="Times New Roman" w:cs="Times New Roman"/>
          <w:i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i/>
          <w:noProof/>
          <w:color w:val="000000" w:themeColor="text1"/>
          <w:lang w:val="uk-UA" w:eastAsia="ru-RU"/>
        </w:rPr>
        <w:t>Перевіряємо положення центра ваги:</w:t>
      </w:r>
    </w:p>
    <w:p w:rsidR="00615EF7" w:rsidRPr="00A42315" w:rsidRDefault="0050251A" w:rsidP="00615EF7">
      <w:pPr>
        <w:spacing w:after="0"/>
        <w:ind w:firstLine="567"/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sSubPr>
          <m:e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S</m:t>
            </m:r>
          </m:e>
          <m:sub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x</m:t>
            </m:r>
          </m:sub>
        </m:sSub>
        <m:r>
          <w:rPr>
            <w:rFonts w:ascii="Cambria Math" w:hAnsi="Cambria Math" w:cs="Times New Roman"/>
            <w:noProof/>
            <w:color w:val="000000" w:themeColor="text1"/>
            <w:lang w:val="uk-UA" w:eastAsia="ru-RU"/>
          </w:rPr>
          <m:t>=18,1⋅2,52+15,6⋅</m:t>
        </m:r>
        <m:d>
          <m:dPr>
            <m:ctrlPr>
              <w:rPr>
                <w:rFonts w:ascii="Cambria Math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dPr>
          <m:e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-2,92</m:t>
            </m:r>
          </m:e>
        </m:d>
        <m:r>
          <w:rPr>
            <w:rFonts w:ascii="Cambria Math" w:hAnsi="Cambria Math" w:cs="Times New Roman"/>
            <w:noProof/>
            <w:color w:val="000000" w:themeColor="text1"/>
            <w:lang w:val="uk-UA" w:eastAsia="ru-RU"/>
          </w:rPr>
          <m:t>=45,612-45,708=-0,096≈0; ∆=0,2%</m:t>
        </m:r>
      </m:oMath>
      <w:r w:rsidR="00615EF7" w:rsidRPr="00A42315"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  <w:t>;</w:t>
      </w:r>
    </w:p>
    <w:p w:rsidR="00615EF7" w:rsidRPr="00A42315" w:rsidRDefault="0050251A" w:rsidP="00615EF7">
      <w:pPr>
        <w:spacing w:after="0"/>
        <w:ind w:firstLine="567"/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color w:val="000000" w:themeColor="text1"/>
                <w:lang w:val="en-US" w:eastAsia="ru-RU"/>
              </w:rPr>
            </m:ctrlPr>
          </m:sSubPr>
          <m:e>
            <m:r>
              <w:rPr>
                <w:rFonts w:ascii="Cambria Math" w:hAnsi="Cambria Math" w:cs="Times New Roman"/>
                <w:noProof/>
                <w:color w:val="000000" w:themeColor="text1"/>
                <w:lang w:val="en-US" w:eastAsia="ru-RU"/>
              </w:rPr>
              <m:t>S</m:t>
            </m:r>
          </m:e>
          <m:sub>
            <m:r>
              <w:rPr>
                <w:rFonts w:ascii="Cambria Math" w:hAnsi="Cambria Math" w:cs="Times New Roman"/>
                <w:noProof/>
                <w:color w:val="000000" w:themeColor="text1"/>
                <w:lang w:val="en-US" w:eastAsia="ru-RU"/>
              </w:rPr>
              <m:t>y</m:t>
            </m:r>
          </m:sub>
        </m:sSub>
        <m:r>
          <w:rPr>
            <w:rFonts w:ascii="Cambria Math" w:hAnsi="Cambria Math" w:cs="Times New Roman"/>
            <w:noProof/>
            <w:color w:val="000000" w:themeColor="text1"/>
            <w:lang w:eastAsia="ru-RU"/>
          </w:rPr>
          <m:t>=18,1⋅5,04+15,6⋅</m:t>
        </m:r>
        <m:d>
          <m:dPr>
            <m:ctrlPr>
              <w:rPr>
                <w:rFonts w:ascii="Cambria Math" w:hAnsi="Cambria Math" w:cs="Times New Roman"/>
                <w:i/>
                <w:noProof/>
                <w:color w:val="000000" w:themeColor="text1"/>
                <w:lang w:val="en-US" w:eastAsia="ru-RU"/>
              </w:rPr>
            </m:ctrlPr>
          </m:dPr>
          <m:e>
            <m:r>
              <w:rPr>
                <w:rFonts w:ascii="Cambria Math" w:hAnsi="Cambria Math" w:cs="Times New Roman"/>
                <w:noProof/>
                <w:color w:val="000000" w:themeColor="text1"/>
                <w:lang w:eastAsia="ru-RU"/>
              </w:rPr>
              <m:t>-5,84</m:t>
            </m:r>
          </m:e>
        </m:d>
        <m:r>
          <w:rPr>
            <w:rFonts w:ascii="Cambria Math" w:hAnsi="Cambria Math" w:cs="Times New Roman"/>
            <w:noProof/>
            <w:color w:val="000000" w:themeColor="text1"/>
            <w:lang w:eastAsia="ru-RU"/>
          </w:rPr>
          <m:t xml:space="preserve">=91,224-91,104=0,12≈0;  </m:t>
        </m:r>
        <m:r>
          <w:rPr>
            <w:rFonts w:ascii="Cambria Math" w:hAnsi="Cambria Math" w:cs="Times New Roman"/>
            <w:noProof/>
            <w:color w:val="000000" w:themeColor="text1"/>
            <w:lang w:val="uk-UA" w:eastAsia="ru-RU"/>
          </w:rPr>
          <m:t>∆=0,13%</m:t>
        </m:r>
      </m:oMath>
      <w:r w:rsidR="00615EF7" w:rsidRPr="00A42315"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  <w:t>.</w:t>
      </w:r>
    </w:p>
    <w:p w:rsidR="00615EF7" w:rsidRPr="00A42315" w:rsidRDefault="00615EF7" w:rsidP="00615EF7">
      <w:pPr>
        <w:spacing w:after="0"/>
        <w:ind w:firstLine="567"/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 xml:space="preserve">Статичні моменти відносно осей </w:t>
      </w: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 xml:space="preserve">x,y отримали близькими до нуля , а це свідчить про те, що точка перетину осей x,y є центром ваги такого </w:t>
      </w: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lastRenderedPageBreak/>
        <w:t>перерізу, а самі осі x,y – випадковими центральними осями заданого перерізу.</w:t>
      </w:r>
    </w:p>
    <w:p w:rsidR="00615EF7" w:rsidRPr="00A42315" w:rsidRDefault="00615EF7" w:rsidP="00615EF7">
      <w:pPr>
        <w:spacing w:after="0"/>
        <w:ind w:firstLine="567"/>
        <w:jc w:val="center"/>
        <w:rPr>
          <w:rFonts w:ascii="Times New Roman" w:hAnsi="Times New Roman" w:cs="Times New Roman"/>
          <w:b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b/>
          <w:noProof/>
          <w:color w:val="000000" w:themeColor="text1"/>
          <w:lang w:eastAsia="ru-RU"/>
        </w:rPr>
        <w:drawing>
          <wp:inline distT="0" distB="0" distL="0" distR="0" wp14:anchorId="0C5E35B1" wp14:editId="153E9035">
            <wp:extent cx="3232298" cy="3038475"/>
            <wp:effectExtent l="19050" t="0" r="6202" b="0"/>
            <wp:docPr id="58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6907" cy="3042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5EF7" w:rsidRPr="00A42315" w:rsidRDefault="00615EF7" w:rsidP="00615EF7">
      <w:pPr>
        <w:spacing w:after="0"/>
        <w:ind w:firstLine="567"/>
        <w:jc w:val="center"/>
        <w:rPr>
          <w:rFonts w:ascii="Times New Roman" w:hAnsi="Times New Roman" w:cs="Times New Roman"/>
          <w:b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b/>
          <w:noProof/>
          <w:color w:val="000000" w:themeColor="text1"/>
          <w:lang w:val="uk-UA" w:eastAsia="ru-RU"/>
        </w:rPr>
        <w:t xml:space="preserve">Рис. </w:t>
      </w:r>
      <w:r w:rsidR="009977A8" w:rsidRPr="00A42315">
        <w:rPr>
          <w:rFonts w:ascii="Times New Roman" w:hAnsi="Times New Roman" w:cs="Times New Roman"/>
          <w:b/>
          <w:noProof/>
          <w:color w:val="000000" w:themeColor="text1"/>
          <w:lang w:val="uk-UA" w:eastAsia="ru-RU"/>
        </w:rPr>
        <w:t>5.17</w:t>
      </w:r>
    </w:p>
    <w:p w:rsidR="00615EF7" w:rsidRPr="00A42315" w:rsidRDefault="00615EF7" w:rsidP="00615EF7">
      <w:pPr>
        <w:spacing w:after="0"/>
        <w:ind w:firstLine="567"/>
        <w:jc w:val="both"/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val="uk-UA" w:eastAsia="ru-RU"/>
        </w:rPr>
        <w:t xml:space="preserve">Обчислюємо моменти інерції відносно осей </w:t>
      </w: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>x,y:</w:t>
      </w:r>
    </w:p>
    <w:p w:rsidR="00615EF7" w:rsidRPr="00A42315" w:rsidRDefault="0050251A" w:rsidP="00615EF7">
      <w:pPr>
        <w:spacing w:after="0"/>
        <w:ind w:firstLine="567"/>
        <w:jc w:val="center"/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x</m:t>
              </m:r>
            </m:sub>
          </m:sSub>
          <m:r>
            <w:rPr>
              <w:rFonts w:ascii="Cambria Math" w:hAnsi="Cambria Math" w:cs="Times New Roman"/>
              <w:noProof/>
              <w:color w:val="000000" w:themeColor="text1"/>
              <w:lang w:val="uk-UA" w:eastAsia="ru-RU"/>
            </w:rPr>
            <m:t>=118+15,5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(-2,93)</m:t>
              </m:r>
            </m:e>
            <m:sup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noProof/>
              <w:color w:val="000000" w:themeColor="text1"/>
              <w:lang w:val="uk-UA" w:eastAsia="ru-RU"/>
            </w:rPr>
            <m:t>+750+18,1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2,52</m:t>
              </m:r>
            </m:e>
            <m:sup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noProof/>
              <w:color w:val="000000" w:themeColor="text1"/>
              <w:lang w:val="uk-UA" w:eastAsia="ru-RU"/>
            </w:rPr>
            <m:t xml:space="preserve">=1117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см</m:t>
              </m:r>
            </m:e>
            <m:sup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4</m:t>
              </m:r>
            </m:sup>
          </m:sSup>
        </m:oMath>
      </m:oMathPara>
    </w:p>
    <w:p w:rsidR="00615EF7" w:rsidRPr="00A42315" w:rsidRDefault="0050251A" w:rsidP="00615EF7">
      <w:pPr>
        <w:spacing w:after="0"/>
        <w:ind w:firstLine="567"/>
        <w:jc w:val="center"/>
        <w:rPr>
          <w:rFonts w:ascii="Times New Roman" w:eastAsiaTheme="minorEastAsia" w:hAnsi="Times New Roman" w:cs="Times New Roman"/>
          <w:noProof/>
          <w:color w:val="000000" w:themeColor="text1"/>
          <w:lang w:val="en-US" w:eastAsia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y</m:t>
              </m:r>
            </m:sub>
          </m:sSub>
          <m:r>
            <w:rPr>
              <w:rFonts w:ascii="Cambria Math" w:hAnsi="Cambria Math" w:cs="Times New Roman"/>
              <w:noProof/>
              <w:color w:val="000000" w:themeColor="text1"/>
              <w:lang w:val="uk-UA" w:eastAsia="ru-RU"/>
            </w:rPr>
            <m:t>=118+15,5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(-5,84)</m:t>
              </m:r>
            </m:e>
            <m:sup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noProof/>
              <w:color w:val="000000" w:themeColor="text1"/>
              <w:lang w:val="uk-UA" w:eastAsia="ru-RU"/>
            </w:rPr>
            <m:t>+72,8+18,1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5,04</m:t>
              </m:r>
            </m:e>
            <m:sup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noProof/>
              <w:color w:val="000000" w:themeColor="text1"/>
              <w:lang w:val="uk-UA" w:eastAsia="ru-RU"/>
            </w:rPr>
            <m:t xml:space="preserve">=1183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см</m:t>
              </m:r>
            </m:e>
            <m:sup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4</m:t>
              </m:r>
            </m:sup>
          </m:sSup>
        </m:oMath>
      </m:oMathPara>
    </w:p>
    <w:p w:rsidR="00615EF7" w:rsidRPr="00A42315" w:rsidRDefault="0050251A" w:rsidP="00615EF7">
      <w:pPr>
        <w:spacing w:after="0"/>
        <w:ind w:firstLine="567"/>
        <w:jc w:val="center"/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en-US" w:eastAsia="ru-RU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en-US" w:eastAsia="ru-RU"/>
              </w:rPr>
              <m:t>xy</m:t>
            </m:r>
          </m:sub>
        </m:sSub>
        <m:r>
          <w:rPr>
            <w:rFonts w:ascii="Cambria Math" w:eastAsiaTheme="minorEastAsia" w:hAnsi="Cambria Math" w:cs="Times New Roman"/>
            <w:noProof/>
            <w:color w:val="000000" w:themeColor="text1"/>
            <w:lang w:eastAsia="ru-RU"/>
          </w:rPr>
          <m:t>=-68+15,5⋅</m:t>
        </m:r>
        <m:d>
          <m:d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val="en-US" w:eastAsia="ru-RU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eastAsia="ru-RU"/>
              </w:rPr>
              <m:t>-2,93</m:t>
            </m:r>
          </m:e>
        </m:d>
        <m:r>
          <w:rPr>
            <w:rFonts w:ascii="Cambria Math" w:eastAsiaTheme="minorEastAsia" w:hAnsi="Cambria Math" w:cs="Times New Roman"/>
            <w:noProof/>
            <w:color w:val="000000" w:themeColor="text1"/>
            <w:lang w:eastAsia="ru-RU"/>
          </w:rPr>
          <m:t>⋅</m:t>
        </m:r>
        <m:d>
          <m:d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val="en-US" w:eastAsia="ru-RU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eastAsia="ru-RU"/>
              </w:rPr>
              <m:t>-5,84</m:t>
            </m:r>
          </m:e>
        </m:d>
        <m:r>
          <w:rPr>
            <w:rFonts w:ascii="Cambria Math" w:eastAsiaTheme="minorEastAsia" w:hAnsi="Cambria Math" w:cs="Times New Roman"/>
            <w:noProof/>
            <w:color w:val="000000" w:themeColor="text1"/>
            <w:lang w:eastAsia="ru-RU"/>
          </w:rPr>
          <m:t xml:space="preserve">+18,1⋅2,52⋅5,04=429 </m:t>
        </m:r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eastAsia="ru-RU"/>
              </w:rPr>
              <m:t>4</m:t>
            </m:r>
          </m:sup>
        </m:sSup>
      </m:oMath>
      <w:r w:rsidR="00615EF7"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>.</w:t>
      </w:r>
    </w:p>
    <w:p w:rsidR="00615EF7" w:rsidRPr="00A42315" w:rsidRDefault="00615EF7" w:rsidP="00615EF7">
      <w:pPr>
        <w:spacing w:after="0"/>
        <w:ind w:firstLine="567"/>
        <w:jc w:val="both"/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 xml:space="preserve">Поскільки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en-US" w:eastAsia="ru-RU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en-US" w:eastAsia="ru-RU"/>
              </w:rPr>
              <m:t>xy</m:t>
            </m:r>
          </m:sub>
        </m:sSub>
        <m:r>
          <w:rPr>
            <w:rFonts w:ascii="Cambria Math" w:eastAsiaTheme="minorEastAsia" w:hAnsi="Cambria Math" w:cs="Times New Roman"/>
            <w:noProof/>
            <w:color w:val="000000" w:themeColor="text1"/>
            <w:lang w:eastAsia="ru-RU"/>
          </w:rPr>
          <m:t>≠0</m:t>
        </m:r>
      </m:oMath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>, знаходимо положення головних центральних осей:</w:t>
      </w:r>
    </w:p>
    <w:p w:rsidR="00615EF7" w:rsidRPr="00A42315" w:rsidRDefault="0050251A" w:rsidP="00615EF7">
      <w:pPr>
        <w:spacing w:after="0"/>
        <w:ind w:firstLine="567"/>
        <w:jc w:val="center"/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000000" w:themeColor="text1"/>
                <w:lang w:val="uk-UA"/>
              </w:rPr>
              <m:t>tan</m:t>
            </m:r>
          </m:fName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2α=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noProof/>
                    <w:color w:val="000000" w:themeColor="text1"/>
                    <w:lang w:val="uk-UA" w:eastAsia="ru-RU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noProof/>
                    <w:color w:val="000000" w:themeColor="text1"/>
                    <w:lang w:val="uk-UA" w:eastAsia="ru-RU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noProof/>
                        <w:color w:val="000000" w:themeColor="text1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color w:val="000000" w:themeColor="text1"/>
                        <w:lang w:val="en-US" w:eastAsia="ru-RU"/>
                      </w:rPr>
                      <m:t>J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noProof/>
                        <w:color w:val="000000" w:themeColor="text1"/>
                        <w:lang w:val="en-US" w:eastAsia="ru-RU"/>
                      </w:rPr>
                      <m:t>xy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noProof/>
                        <w:color w:val="000000" w:themeColor="text1"/>
                        <w:lang w:val="uk-UA" w:eastAsia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noProof/>
                        <w:color w:val="000000" w:themeColor="text1"/>
                        <w:lang w:val="uk-UA" w:eastAsia="ru-RU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 w:cs="Times New Roman"/>
                        <w:noProof/>
                        <w:color w:val="000000" w:themeColor="text1"/>
                        <w:lang w:val="uk-UA" w:eastAsia="ru-RU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 New Roman"/>
                    <w:noProof/>
                    <w:color w:val="000000" w:themeColor="text1"/>
                    <w:lang w:val="uk-UA" w:eastAsia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noProof/>
                        <w:color w:val="000000" w:themeColor="text1"/>
                        <w:lang w:val="uk-UA" w:eastAsia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noProof/>
                        <w:color w:val="000000" w:themeColor="text1"/>
                        <w:lang w:val="uk-UA" w:eastAsia="ru-RU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 w:cs="Times New Roman"/>
                        <w:noProof/>
                        <w:color w:val="000000" w:themeColor="text1"/>
                        <w:lang w:val="uk-UA" w:eastAsia="ru-RU"/>
                      </w:rPr>
                      <m:t>x</m:t>
                    </m:r>
                  </m:sub>
                </m:sSub>
              </m:den>
            </m:f>
          </m:e>
        </m:func>
        <m:r>
          <w:rPr>
            <w:rFonts w:ascii="Cambria Math" w:eastAsiaTheme="minorEastAsia" w:hAnsi="Cambria Math" w:cs="Times New Roman"/>
            <w:noProof/>
            <w:color w:val="000000" w:themeColor="text1"/>
            <w:lang w:val="uk-UA" w:eastAsia="ru-RU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2⋅429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1183-1117</m:t>
            </m:r>
          </m:den>
        </m:f>
        <m:r>
          <w:rPr>
            <w:rFonts w:ascii="Cambria Math" w:eastAsiaTheme="minorEastAsia" w:hAnsi="Cambria Math" w:cs="Times New Roman"/>
            <w:noProof/>
            <w:color w:val="000000" w:themeColor="text1"/>
            <w:lang w:val="uk-UA" w:eastAsia="ru-RU"/>
          </w:rPr>
          <m:t>=13;  α=</m:t>
        </m:r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42,8</m:t>
            </m:r>
          </m:e>
          <m:sup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0</m:t>
            </m:r>
          </m:sup>
        </m:sSup>
      </m:oMath>
      <w:r w:rsidR="00615EF7"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>;</w:t>
      </w:r>
    </w:p>
    <w:p w:rsidR="00615EF7" w:rsidRPr="00A42315" w:rsidRDefault="0050251A" w:rsidP="00615EF7">
      <w:pPr>
        <w:spacing w:after="0"/>
        <w:ind w:firstLine="567"/>
        <w:jc w:val="center"/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</w:pPr>
      <m:oMathPara>
        <m:oMath>
          <m:func>
            <m:func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color w:val="000000" w:themeColor="text1"/>
                  <w:lang w:val="uk-UA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 xml:space="preserve">α=0,6794;  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noProof/>
                      <w:color w:val="000000" w:themeColor="text1"/>
                      <w:lang w:val="uk-UA" w:eastAsia="ru-RU"/>
                    </w:rPr>
                    <m:t xml:space="preserve">α=0,7337; 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color w:val="000000" w:themeColor="text1"/>
                          <w:lang w:val="uk-UA" w:eastAsia="ru-RU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color w:val="000000" w:themeColor="text1"/>
                          <w:lang w:val="uk-UA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color w:val="000000" w:themeColor="text1"/>
                          <w:lang w:val="uk-UA" w:eastAsia="ru-RU"/>
                        </w:rPr>
                        <m:t xml:space="preserve">2α=0,9971; 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noProof/>
                              <w:color w:val="000000" w:themeColor="text1"/>
                              <w:lang w:val="uk-UA" w:eastAsia="ru-RU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noProof/>
                              <w:color w:val="000000" w:themeColor="text1"/>
                              <w:lang w:val="uk-UA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noProof/>
                              <w:color w:val="000000" w:themeColor="text1"/>
                              <w:lang w:val="uk-UA" w:eastAsia="ru-RU"/>
                            </w:rPr>
                            <m:t>2α=0,0767;</m:t>
                          </m:r>
                        </m:e>
                      </m:func>
                    </m:e>
                  </m:func>
                  <m:r>
                    <w:rPr>
                      <w:rFonts w:ascii="Cambria Math" w:eastAsiaTheme="minorEastAsia" w:hAnsi="Cambria Math" w:cs="Times New Roman"/>
                      <w:noProof/>
                      <w:color w:val="000000" w:themeColor="text1"/>
                      <w:lang w:val="uk-UA" w:eastAsia="ru-RU"/>
                    </w:rPr>
                    <m:t xml:space="preserve"> </m:t>
                  </m:r>
                </m:e>
              </m:func>
            </m:e>
          </m:func>
        </m:oMath>
      </m:oMathPara>
    </w:p>
    <w:p w:rsidR="00615EF7" w:rsidRPr="00A42315" w:rsidRDefault="00615EF7" w:rsidP="00615EF7">
      <w:pPr>
        <w:spacing w:after="0"/>
        <w:ind w:firstLine="567"/>
        <w:jc w:val="both"/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</w:pP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 xml:space="preserve">Якщо повертати осі x,y проти годинникової стрілки на кут </w:t>
      </w:r>
      <m:oMath>
        <m:r>
          <w:rPr>
            <w:rFonts w:ascii="Cambria Math" w:eastAsiaTheme="minorEastAsia" w:hAnsi="Cambria Math" w:cs="Times New Roman"/>
            <w:noProof/>
            <w:color w:val="000000" w:themeColor="text1"/>
            <w:lang w:val="uk-UA" w:eastAsia="ru-RU"/>
          </w:rPr>
          <m:t>α=</m:t>
        </m:r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42,8</m:t>
            </m:r>
          </m:e>
          <m:sup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0</m:t>
            </m:r>
          </m:sup>
        </m:sSup>
      </m:oMath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 xml:space="preserve">, отримаємо положення головних центральних осей </w:t>
      </w:r>
      <w:r w:rsidRPr="00A42315">
        <w:rPr>
          <w:rFonts w:ascii="Times New Roman" w:eastAsiaTheme="minorEastAsia" w:hAnsi="Times New Roman" w:cs="Times New Roman"/>
          <w:i/>
          <w:noProof/>
          <w:color w:val="000000" w:themeColor="text1"/>
          <w:lang w:val="en-US" w:eastAsia="ru-RU"/>
        </w:rPr>
        <w:t>U</w:t>
      </w:r>
      <w:r w:rsidRPr="00A42315">
        <w:rPr>
          <w:rFonts w:ascii="Times New Roman" w:eastAsiaTheme="minorEastAsia" w:hAnsi="Times New Roman" w:cs="Times New Roman"/>
          <w:i/>
          <w:noProof/>
          <w:color w:val="000000" w:themeColor="text1"/>
          <w:lang w:eastAsia="ru-RU"/>
        </w:rPr>
        <w:t>,</w:t>
      </w:r>
      <w:r w:rsidRPr="00A42315">
        <w:rPr>
          <w:rFonts w:ascii="Times New Roman" w:eastAsiaTheme="minorEastAsia" w:hAnsi="Times New Roman" w:cs="Times New Roman"/>
          <w:i/>
          <w:noProof/>
          <w:color w:val="000000" w:themeColor="text1"/>
          <w:lang w:val="en-US" w:eastAsia="ru-RU"/>
        </w:rPr>
        <w:t>V</w:t>
      </w:r>
      <w:r w:rsidRPr="00A42315">
        <w:rPr>
          <w:rFonts w:ascii="Times New Roman" w:eastAsiaTheme="minorEastAsia" w:hAnsi="Times New Roman" w:cs="Times New Roman"/>
          <w:i/>
          <w:noProof/>
          <w:color w:val="000000" w:themeColor="text1"/>
          <w:lang w:eastAsia="ru-RU"/>
        </w:rPr>
        <w:t>.</w:t>
      </w:r>
    </w:p>
    <w:p w:rsidR="00615EF7" w:rsidRPr="00A42315" w:rsidRDefault="00615EF7" w:rsidP="00615EF7">
      <w:pPr>
        <w:spacing w:after="0"/>
        <w:ind w:firstLine="567"/>
        <w:jc w:val="both"/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>Знайдемо головні центральні моменти інерції:</w:t>
      </w:r>
    </w:p>
    <w:p w:rsidR="00615EF7" w:rsidRPr="00A42315" w:rsidRDefault="0050251A" w:rsidP="00615EF7">
      <w:pPr>
        <w:spacing w:after="0"/>
        <w:ind w:firstLine="567"/>
        <w:jc w:val="center"/>
        <w:rPr>
          <w:rFonts w:ascii="Times New Roman" w:eastAsiaTheme="minorEastAsia" w:hAnsi="Times New Roman" w:cs="Times New Roman"/>
          <w:i/>
          <w:noProof/>
          <w:color w:val="000000" w:themeColor="text1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en-US" w:eastAsia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U</m:t>
              </m:r>
            </m:sub>
          </m:sSub>
          <m:r>
            <w:rPr>
              <w:rFonts w:ascii="Cambria Math" w:eastAsiaTheme="minorEastAsia" w:hAnsi="Cambria Math" w:cs="Times New Roman"/>
              <w:noProof/>
              <w:color w:val="000000" w:themeColor="text1"/>
              <w:lang w:val="uk-UA" w:eastAsia="ru-RU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x</m:t>
              </m:r>
            </m:sub>
          </m:sSub>
          <m:func>
            <m:func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/>
                    </w:rPr>
                    <m:t>2</m:t>
                  </m:r>
                </m:sup>
              </m:sSup>
            </m:fName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α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y</m:t>
                  </m:r>
                </m:sub>
              </m:sSub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/>
                    </w:rPr>
                    <m:t>2</m:t>
                  </m:r>
                </m:sup>
              </m:sSup>
            </m:fName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α-</m:t>
              </m:r>
            </m:e>
          </m:func>
          <m:sSub>
            <m:sSub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en-US" w:eastAsia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en-US" w:eastAsia="ru-RU"/>
                </w:rPr>
                <m:t>xy</m:t>
              </m:r>
            </m:sub>
          </m:sSub>
          <m:func>
            <m:func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color w:val="000000" w:themeColor="text1"/>
                  <w:lang w:val="uk-UA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2α;</m:t>
              </m:r>
            </m:e>
          </m:func>
        </m:oMath>
      </m:oMathPara>
    </w:p>
    <w:p w:rsidR="00615EF7" w:rsidRPr="00A42315" w:rsidRDefault="0050251A" w:rsidP="00615EF7">
      <w:pPr>
        <w:spacing w:after="0"/>
        <w:ind w:firstLine="567"/>
        <w:jc w:val="center"/>
        <w:rPr>
          <w:rFonts w:ascii="Times New Roman" w:eastAsiaTheme="minorEastAsia" w:hAnsi="Times New Roman" w:cs="Times New Roman"/>
          <w:i/>
          <w:noProof/>
          <w:color w:val="000000" w:themeColor="text1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en-US" w:eastAsia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U</m:t>
              </m:r>
            </m:sub>
          </m:sSub>
          <m:r>
            <w:rPr>
              <w:rFonts w:ascii="Cambria Math" w:eastAsiaTheme="minorEastAsia" w:hAnsi="Cambria Math" w:cs="Times New Roman"/>
              <w:noProof/>
              <w:color w:val="000000" w:themeColor="text1"/>
              <w:lang w:val="uk-UA" w:eastAsia="ru-RU"/>
            </w:rPr>
            <m:t xml:space="preserve">=1117⋅0,5384+1183⋅0,4616-429⋅0,9971=720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см</m:t>
              </m:r>
            </m:e>
            <m:sup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4</m:t>
              </m:r>
            </m:sup>
          </m:sSup>
          <m:r>
            <w:rPr>
              <w:rFonts w:ascii="Cambria Math" w:eastAsiaTheme="minorEastAsia" w:hAnsi="Cambria Math" w:cs="Times New Roman"/>
              <w:noProof/>
              <w:color w:val="000000" w:themeColor="text1"/>
              <w:lang w:val="uk-UA" w:eastAsia="ru-RU"/>
            </w:rPr>
            <m:t>;</m:t>
          </m:r>
        </m:oMath>
      </m:oMathPara>
    </w:p>
    <w:p w:rsidR="00615EF7" w:rsidRPr="00A42315" w:rsidRDefault="0050251A" w:rsidP="00615EF7">
      <w:pPr>
        <w:spacing w:after="0"/>
        <w:ind w:firstLine="567"/>
        <w:jc w:val="center"/>
        <w:rPr>
          <w:rFonts w:ascii="Times New Roman" w:eastAsiaTheme="minorEastAsia" w:hAnsi="Times New Roman" w:cs="Times New Roman"/>
          <w:i/>
          <w:noProof/>
          <w:color w:val="000000" w:themeColor="text1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en-US" w:eastAsia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V</m:t>
              </m:r>
            </m:sub>
          </m:sSub>
          <m:r>
            <w:rPr>
              <w:rFonts w:ascii="Cambria Math" w:eastAsiaTheme="minorEastAsia" w:hAnsi="Cambria Math" w:cs="Times New Roman"/>
              <w:noProof/>
              <w:color w:val="000000" w:themeColor="text1"/>
              <w:lang w:val="uk-UA" w:eastAsia="ru-RU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x</m:t>
              </m:r>
            </m:sub>
          </m:sSub>
          <m:func>
            <m:func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/>
                    </w:rPr>
                    <m:t>2</m:t>
                  </m:r>
                </m:sup>
              </m:sSup>
            </m:fName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α+</m:t>
              </m:r>
            </m:e>
          </m:func>
          <m:sSub>
            <m:sSubPr>
              <m:ctrlPr>
                <w:rPr>
                  <w:rFonts w:ascii="Cambria Math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y</m:t>
              </m:r>
            </m:sub>
          </m:sSub>
          <m:func>
            <m:func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/>
                    </w:rPr>
                    <m:t>2</m:t>
                  </m:r>
                </m:sup>
              </m:sSup>
            </m:fName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α+</m:t>
              </m:r>
            </m:e>
          </m:func>
          <m:sSub>
            <m:sSub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en-US" w:eastAsia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en-US" w:eastAsia="ru-RU"/>
                </w:rPr>
                <m:t>xy</m:t>
              </m:r>
            </m:sub>
          </m:sSub>
          <m:func>
            <m:func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color w:val="000000" w:themeColor="text1"/>
                  <w:lang w:val="uk-UA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2α;</m:t>
              </m:r>
            </m:e>
          </m:func>
        </m:oMath>
      </m:oMathPara>
    </w:p>
    <w:p w:rsidR="00615EF7" w:rsidRPr="00A42315" w:rsidRDefault="0050251A" w:rsidP="00615EF7">
      <w:pPr>
        <w:spacing w:after="0"/>
        <w:ind w:firstLine="567"/>
        <w:jc w:val="center"/>
        <w:rPr>
          <w:rFonts w:ascii="Times New Roman" w:eastAsiaTheme="minorEastAsia" w:hAnsi="Times New Roman" w:cs="Times New Roman"/>
          <w:noProof/>
          <w:color w:val="000000" w:themeColor="text1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en-US" w:eastAsia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V</m:t>
              </m:r>
            </m:sub>
          </m:sSub>
          <m:r>
            <w:rPr>
              <w:rFonts w:ascii="Cambria Math" w:eastAsiaTheme="minorEastAsia" w:hAnsi="Cambria Math" w:cs="Times New Roman"/>
              <w:noProof/>
              <w:color w:val="000000" w:themeColor="text1"/>
              <w:lang w:val="uk-UA" w:eastAsia="ru-RU"/>
            </w:rPr>
            <m:t xml:space="preserve">=1117⋅0,4616+1183⋅0,5384+429⋅0,9971=1580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см</m:t>
              </m:r>
            </m:e>
            <m:sup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4</m:t>
              </m:r>
            </m:sup>
          </m:sSup>
          <m:r>
            <w:rPr>
              <w:rFonts w:ascii="Cambria Math" w:eastAsiaTheme="minorEastAsia" w:hAnsi="Cambria Math" w:cs="Times New Roman"/>
              <w:noProof/>
              <w:color w:val="000000" w:themeColor="text1"/>
              <w:lang w:val="uk-UA" w:eastAsia="ru-RU"/>
            </w:rPr>
            <m:t>;</m:t>
          </m:r>
        </m:oMath>
      </m:oMathPara>
    </w:p>
    <w:p w:rsidR="00615EF7" w:rsidRPr="00A42315" w:rsidRDefault="00615EF7" w:rsidP="00615EF7">
      <w:pPr>
        <w:spacing w:after="0"/>
        <w:ind w:firstLine="567"/>
        <w:jc w:val="both"/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</w:pPr>
      <w:r w:rsidRPr="00A42315">
        <w:rPr>
          <w:rFonts w:ascii="Times New Roman" w:eastAsiaTheme="minorEastAsia" w:hAnsi="Times New Roman" w:cs="Times New Roman"/>
          <w:i/>
          <w:noProof/>
          <w:color w:val="000000" w:themeColor="text1"/>
          <w:lang w:val="uk-UA" w:eastAsia="ru-RU"/>
        </w:rPr>
        <w:t xml:space="preserve">Перевірка </w:t>
      </w:r>
      <w:r w:rsidRPr="00A42315">
        <w:rPr>
          <w:rFonts w:ascii="Times New Roman" w:eastAsiaTheme="minorEastAsia" w:hAnsi="Times New Roman" w:cs="Times New Roman"/>
          <w:noProof/>
          <w:color w:val="000000" w:themeColor="text1"/>
          <w:lang w:val="uk-UA" w:eastAsia="ru-RU"/>
        </w:rPr>
        <w:t>:</w:t>
      </w:r>
    </w:p>
    <w:p w:rsidR="00615EF7" w:rsidRPr="00A42315" w:rsidRDefault="0050251A" w:rsidP="00615EF7">
      <w:pPr>
        <w:spacing w:after="0"/>
        <w:ind w:firstLine="567"/>
        <w:jc w:val="center"/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U</m:t>
            </m:r>
          </m:sub>
        </m:sSub>
        <m:r>
          <w:rPr>
            <w:rFonts w:ascii="Cambria Math" w:eastAsiaTheme="minorEastAsia" w:hAnsi="Cambria Math" w:cs="Times New Roman"/>
            <w:noProof/>
            <w:color w:val="000000" w:themeColor="text1"/>
            <w:lang w:val="uk-UA" w:eastAsia="ru-RU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uk-UA" w:eastAsia="ru-RU"/>
              </w:rPr>
              <m:t>V</m:t>
            </m:r>
          </m:sub>
        </m:sSub>
        <m:r>
          <w:rPr>
            <w:rFonts w:ascii="Cambria Math" w:eastAsiaTheme="minorEastAsia" w:hAnsi="Cambria Math" w:cs="Times New Roman"/>
            <w:noProof/>
            <w:color w:val="000000" w:themeColor="text1"/>
            <w:lang w:val="uk-UA" w:eastAsia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sSubPr>
          <m:e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x</m:t>
            </m:r>
          </m:sub>
        </m:sSub>
        <m:r>
          <w:rPr>
            <w:rFonts w:ascii="Cambria Math" w:hAnsi="Cambria Math" w:cs="Times New Roman"/>
            <w:noProof/>
            <w:color w:val="000000" w:themeColor="text1"/>
            <w:lang w:val="uk-UA" w:eastAsia="ru-RU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noProof/>
                <w:color w:val="000000" w:themeColor="text1"/>
                <w:lang w:val="uk-UA" w:eastAsia="ru-RU"/>
              </w:rPr>
            </m:ctrlPr>
          </m:sSubPr>
          <m:e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J</m:t>
            </m:r>
          </m:e>
          <m:sub>
            <m:r>
              <w:rPr>
                <w:rFonts w:ascii="Cambria Math" w:hAnsi="Cambria Math" w:cs="Times New Roman"/>
                <w:noProof/>
                <w:color w:val="000000" w:themeColor="text1"/>
                <w:lang w:val="uk-UA" w:eastAsia="ru-RU"/>
              </w:rPr>
              <m:t>y</m:t>
            </m:r>
          </m:sub>
        </m:sSub>
        <m:r>
          <w:rPr>
            <w:rFonts w:ascii="Cambria Math" w:hAnsi="Cambria Math" w:cs="Times New Roman"/>
            <w:noProof/>
            <w:color w:val="000000" w:themeColor="text1"/>
            <w:lang w:val="uk-UA" w:eastAsia="ru-RU"/>
          </w:rPr>
          <m:t>=720+1580=1117+1183=2300</m:t>
        </m:r>
      </m:oMath>
      <w:r w:rsidR="00615EF7" w:rsidRPr="00A42315"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  <w:t xml:space="preserve"> ;</w:t>
      </w:r>
    </w:p>
    <w:p w:rsidR="00615EF7" w:rsidRPr="00A42315" w:rsidRDefault="0050251A" w:rsidP="00615EF7">
      <w:pPr>
        <w:spacing w:after="0"/>
        <w:ind w:firstLine="567"/>
        <w:jc w:val="center"/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en-US" w:eastAsia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eastAsia="ru-RU"/>
                </w:rPr>
                <m:t>UV</m:t>
              </m:r>
            </m:sub>
          </m:sSub>
          <m:r>
            <w:rPr>
              <w:rFonts w:ascii="Cambria Math" w:eastAsiaTheme="minorEastAsia" w:hAnsi="Cambria Math" w:cs="Times New Roman"/>
              <w:noProof/>
              <w:color w:val="000000" w:themeColor="text1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x</m:t>
                  </m:r>
                </m:sub>
              </m:sSub>
              <m:r>
                <w:rPr>
                  <w:rFonts w:ascii="Cambria Math" w:hAnsi="Cambria Math" w:cs="Times New Roman"/>
                  <w:noProof/>
                  <w:color w:val="000000" w:themeColor="text1"/>
                  <w:lang w:val="uk-UA" w:eastAsia="ru-RU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color w:val="000000" w:themeColor="text1"/>
                      <w:lang w:val="uk-UA"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lang w:val="uk-UA" w:eastAsia="ru-RU"/>
                    </w:rPr>
                    <m:t>y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eastAsia="ru-RU"/>
                </w:rPr>
                <m:t>2</m:t>
              </m:r>
            </m:den>
          </m:f>
          <m:func>
            <m:func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color w:val="000000" w:themeColor="text1"/>
                  <w:lang w:val="uk-UA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2α</m:t>
              </m:r>
            </m:e>
          </m:func>
          <m:r>
            <w:rPr>
              <w:rFonts w:ascii="Cambria Math" w:eastAsiaTheme="minorEastAsia" w:hAnsi="Cambria Math" w:cs="Times New Roman"/>
              <w:noProof/>
              <w:color w:val="000000" w:themeColor="text1"/>
              <w:lang w:val="uk-UA"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en-US" w:eastAsia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en-US" w:eastAsia="ru-RU"/>
                </w:rPr>
                <m:t>xy</m:t>
              </m:r>
            </m:sub>
          </m:sSub>
          <m:func>
            <m:funcPr>
              <m:ctrlPr>
                <w:rPr>
                  <w:rFonts w:ascii="Cambria Math" w:eastAsiaTheme="minorEastAsia" w:hAnsi="Cambria Math" w:cs="Times New Roman"/>
                  <w:i/>
                  <w:noProof/>
                  <w:color w:val="000000" w:themeColor="text1"/>
                  <w:lang w:val="uk-UA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color w:val="000000" w:themeColor="text1"/>
                  <w:lang w:val="uk-UA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noProof/>
                  <w:color w:val="000000" w:themeColor="text1"/>
                  <w:lang w:val="uk-UA" w:eastAsia="ru-RU"/>
                </w:rPr>
                <m:t>2α;</m:t>
              </m:r>
            </m:e>
          </m:func>
        </m:oMath>
      </m:oMathPara>
    </w:p>
    <w:p w:rsidR="00615EF7" w:rsidRPr="00A42315" w:rsidRDefault="0050251A" w:rsidP="00615EF7">
      <w:pPr>
        <w:spacing w:after="0"/>
        <w:ind w:firstLine="567"/>
        <w:jc w:val="center"/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val="en-US" w:eastAsia="ru-RU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eastAsia="ru-RU"/>
              </w:rPr>
              <m:t>UV</m:t>
            </m:r>
          </m:sub>
        </m:sSub>
        <m:r>
          <w:rPr>
            <w:rFonts w:ascii="Cambria Math" w:eastAsiaTheme="minorEastAsia" w:hAnsi="Cambria Math" w:cs="Times New Roman"/>
            <w:noProof/>
            <w:color w:val="000000" w:themeColor="text1"/>
            <w:lang w:eastAsia="ru-RU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color w:val="000000" w:themeColor="text1"/>
                <w:lang w:eastAsia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eastAsia="ru-RU"/>
              </w:rPr>
              <m:t>1117-1183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color w:val="000000" w:themeColor="text1"/>
                <w:lang w:eastAsia="ru-RU"/>
              </w:rPr>
              <m:t>2</m:t>
            </m:r>
          </m:den>
        </m:f>
        <m:r>
          <w:rPr>
            <w:rFonts w:ascii="Cambria Math" w:eastAsiaTheme="minorEastAsia" w:hAnsi="Cambria Math" w:cs="Times New Roman"/>
            <w:noProof/>
            <w:color w:val="000000" w:themeColor="text1"/>
            <w:lang w:eastAsia="ru-RU"/>
          </w:rPr>
          <m:t>0,9971+429⋅0,0767=-32,9+32,9=0</m:t>
        </m:r>
      </m:oMath>
      <w:r w:rsidR="00615EF7" w:rsidRPr="00A42315">
        <w:rPr>
          <w:rFonts w:ascii="Times New Roman" w:eastAsiaTheme="minorEastAsia" w:hAnsi="Times New Roman" w:cs="Times New Roman"/>
          <w:noProof/>
          <w:color w:val="000000" w:themeColor="text1"/>
          <w:lang w:eastAsia="ru-RU"/>
        </w:rPr>
        <w:t>.</w:t>
      </w:r>
    </w:p>
    <w:p w:rsidR="00615EF7" w:rsidRPr="00A42315" w:rsidRDefault="00615EF7" w:rsidP="00615EF7">
      <w:pPr>
        <w:spacing w:after="0"/>
        <w:ind w:firstLine="567"/>
        <w:jc w:val="both"/>
        <w:rPr>
          <w:rFonts w:ascii="Times New Roman" w:hAnsi="Times New Roman" w:cs="Times New Roman"/>
          <w:b/>
          <w:color w:val="000000" w:themeColor="text1"/>
          <w:lang w:val="uk-UA"/>
        </w:rPr>
      </w:pPr>
    </w:p>
    <w:p w:rsidR="00034AF9" w:rsidRPr="00A42315" w:rsidRDefault="0008658F" w:rsidP="00615EF7">
      <w:pPr>
        <w:spacing w:after="0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Запитання </w:t>
      </w:r>
      <w:r w:rsidR="00062BC3" w:rsidRPr="00A42315">
        <w:rPr>
          <w:rFonts w:ascii="Times New Roman" w:hAnsi="Times New Roman" w:cs="Times New Roman"/>
          <w:b/>
          <w:color w:val="000000" w:themeColor="text1"/>
          <w:lang w:val="uk-UA"/>
        </w:rPr>
        <w:t>для самоконтрол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ю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. 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Щ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 наз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я статич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им моментом 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перерізу відносн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с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?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2. 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Щ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 таке осев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й, полярн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центровий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омент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08658F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3. В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их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иниц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мірює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атич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ий момент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4. Ч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у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атич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ий момент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центрально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с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5.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аю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координат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центра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ваг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остого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кладного перерізі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6. В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их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иниц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мірює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омент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7. Ч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у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дорівню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ума ос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ь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х момент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відносн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в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х вза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но перпендикулярн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осей?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8. Ч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у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сев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момент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ямо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кутник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центрально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с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паралельно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дн</w:t>
      </w:r>
      <w:r w:rsidR="008B79B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з 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й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го стор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? </w:t>
      </w:r>
    </w:p>
    <w:p w:rsidR="00062BC3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9. Ч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у 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сев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омент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круга 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центральн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осей?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10. Ч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у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орівню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лярн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момент 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круга 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центра?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1. 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щ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 пло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ині переріз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роведен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яд паралельн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осей, 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якої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 них осев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момент 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а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енше значен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н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2. 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м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ю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я сума осев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х момент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в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х вза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но перпендикулярн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х осей при поворот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857135" w:rsidRPr="00A42315">
        <w:rPr>
          <w:rFonts w:ascii="Times New Roman" w:hAnsi="Times New Roman" w:cs="Times New Roman"/>
          <w:color w:val="000000" w:themeColor="text1"/>
          <w:lang w:val="uk-UA"/>
        </w:rPr>
        <w:t>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их осей?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3. </w:t>
      </w:r>
      <w:r w:rsidR="00EA629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собою являють головні і головні центральні моменти інерції?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4. </w:t>
      </w:r>
      <w:r w:rsidR="00EA6297" w:rsidRPr="00A42315">
        <w:rPr>
          <w:rFonts w:ascii="Times New Roman" w:hAnsi="Times New Roman" w:cs="Times New Roman"/>
          <w:color w:val="000000" w:themeColor="text1"/>
          <w:lang w:val="uk-UA"/>
        </w:rPr>
        <w:t>Які осі називаються головними осями інерц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5. </w:t>
      </w:r>
      <w:r w:rsidR="00EA629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і осі називаються головними центральними осями інерції? 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16. Ч</w:t>
      </w:r>
      <w:r w:rsidR="00EA6297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у </w:t>
      </w:r>
      <w:r w:rsidR="00EA629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є відцентровий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 </w:t>
      </w:r>
      <w:r w:rsidR="00EA6297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EA6297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EA629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г</w:t>
      </w:r>
      <w:r w:rsidR="00EA629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ловн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сей </w:t>
      </w:r>
      <w:r w:rsidR="002F293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EA6297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7. В </w:t>
      </w:r>
      <w:r w:rsidR="00EA6297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их </w:t>
      </w:r>
      <w:r w:rsidR="002F2934" w:rsidRPr="00A42315">
        <w:rPr>
          <w:rFonts w:ascii="Times New Roman" w:hAnsi="Times New Roman" w:cs="Times New Roman"/>
          <w:color w:val="000000" w:themeColor="text1"/>
          <w:lang w:val="uk-UA"/>
        </w:rPr>
        <w:t>випадка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ез </w:t>
      </w:r>
      <w:r w:rsidR="002F293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бчислен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ожн</w:t>
      </w:r>
      <w:r w:rsidR="002F2934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F293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становит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ложен</w:t>
      </w:r>
      <w:r w:rsidR="002F2934" w:rsidRPr="00A42315">
        <w:rPr>
          <w:rFonts w:ascii="Times New Roman" w:hAnsi="Times New Roman" w:cs="Times New Roman"/>
          <w:color w:val="000000" w:themeColor="text1"/>
          <w:lang w:val="uk-UA"/>
        </w:rPr>
        <w:t>н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F293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головн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ей? </w:t>
      </w:r>
    </w:p>
    <w:p w:rsidR="00034AF9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8. </w:t>
      </w:r>
      <w:r w:rsidR="002F293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и можуть осьові і поляр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омент</w:t>
      </w:r>
      <w:r w:rsidR="002F2934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F2934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2F2934" w:rsidRPr="00A42315">
        <w:rPr>
          <w:rFonts w:ascii="Times New Roman" w:hAnsi="Times New Roman" w:cs="Times New Roman"/>
          <w:color w:val="000000" w:themeColor="text1"/>
          <w:lang w:val="uk-UA"/>
        </w:rPr>
        <w:t>ії бути рівними нул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062BC3" w:rsidRPr="00A42315" w:rsidRDefault="00062BC3" w:rsidP="00615EF7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9. </w:t>
      </w:r>
      <w:r w:rsidR="002F293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наки мо</w:t>
      </w:r>
      <w:r w:rsidR="002F293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жуть </w:t>
      </w:r>
      <w:r w:rsidR="00F73D2D" w:rsidRPr="00A42315">
        <w:rPr>
          <w:rFonts w:ascii="Times New Roman" w:hAnsi="Times New Roman" w:cs="Times New Roman"/>
          <w:color w:val="000000" w:themeColor="text1"/>
          <w:lang w:val="uk-UA"/>
        </w:rPr>
        <w:t>мати осьовий 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73D2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центровий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омент</w:t>
      </w:r>
      <w:r w:rsidR="00F73D2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73D2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рц</w:t>
      </w:r>
      <w:r w:rsidR="00F73D2D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? </w:t>
      </w:r>
    </w:p>
    <w:p w:rsidR="00641863" w:rsidRPr="00A42315" w:rsidRDefault="00641863" w:rsidP="00062BC3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  <w:sectPr w:rsidR="00641863" w:rsidRPr="00A42315" w:rsidSect="00B92358">
          <w:pgSz w:w="8391" w:h="11906" w:code="11"/>
          <w:pgMar w:top="567" w:right="567" w:bottom="709" w:left="851" w:header="709" w:footer="709" w:gutter="0"/>
          <w:cols w:space="708"/>
          <w:docGrid w:linePitch="360"/>
        </w:sectPr>
      </w:pPr>
    </w:p>
    <w:p w:rsidR="00FA0DEE" w:rsidRPr="00A42315" w:rsidRDefault="00FA0DEE" w:rsidP="00FA0DEE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lastRenderedPageBreak/>
        <w:t>6. КРУЧЕННЯ. ОСНОВНІ ПОНЯТТЯ</w:t>
      </w:r>
    </w:p>
    <w:p w:rsidR="006E2676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еформація кручення виникає при дії на брус пар сил, що лежать в </w:t>
      </w:r>
      <w:r w:rsidR="009975C0" w:rsidRPr="00A42315">
        <w:rPr>
          <w:rFonts w:ascii="Times New Roman" w:hAnsi="Times New Roman" w:cs="Times New Roman"/>
          <w:color w:val="000000" w:themeColor="text1"/>
          <w:lang w:val="uk-UA"/>
        </w:rPr>
        <w:t>площинка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перпендикулярн</w:t>
      </w:r>
      <w:r w:rsidR="009975C0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</w:t>
      </w:r>
      <w:r w:rsidR="009975C0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с</w:t>
      </w:r>
      <w:r w:rsidR="009975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ос</w:t>
      </w:r>
      <w:r w:rsidR="009975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975C0" w:rsidRPr="00A42315">
        <w:rPr>
          <w:rFonts w:ascii="Times New Roman" w:hAnsi="Times New Roman" w:cs="Times New Roman"/>
          <w:color w:val="000000" w:themeColor="text1"/>
          <w:lang w:val="uk-UA"/>
        </w:rPr>
        <w:t>рухомого склад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трансм</w:t>
      </w:r>
      <w:r w:rsidR="009975C0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</w:t>
      </w:r>
      <w:r w:rsidR="009975C0" w:rsidRPr="00A42315">
        <w:rPr>
          <w:rFonts w:ascii="Times New Roman" w:hAnsi="Times New Roman" w:cs="Times New Roman"/>
          <w:color w:val="000000" w:themeColor="text1"/>
          <w:lang w:val="uk-UA"/>
        </w:rPr>
        <w:t>ій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ал</w:t>
      </w:r>
      <w:r w:rsidR="009975C0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, пружин</w:t>
      </w:r>
      <w:r w:rsidR="009975C0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975C0" w:rsidRPr="00A42315">
        <w:rPr>
          <w:rFonts w:ascii="Times New Roman" w:hAnsi="Times New Roman" w:cs="Times New Roman"/>
          <w:color w:val="000000" w:themeColor="text1"/>
          <w:lang w:val="uk-UA"/>
        </w:rPr>
        <w:t>т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="009975C0" w:rsidRPr="00A42315">
        <w:rPr>
          <w:rFonts w:ascii="Times New Roman" w:hAnsi="Times New Roman" w:cs="Times New Roman"/>
          <w:color w:val="000000" w:themeColor="text1"/>
          <w:lang w:val="uk-UA"/>
        </w:rPr>
        <w:t>інш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)  </w:t>
      </w:r>
    </w:p>
    <w:p w:rsidR="00FA0DEE" w:rsidRPr="00A42315" w:rsidRDefault="009975C0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Нехай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 вал (рис.6.1) круглого поперечног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посаджені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два ш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I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II. Шк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в I – вед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ч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ий, перед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бертання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ал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ід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виг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на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. Скр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ний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передається від </w:t>
      </w:r>
      <w:r w:rsidR="00636646" w:rsidRPr="00A42315">
        <w:rPr>
          <w:rFonts w:ascii="Times New Roman" w:hAnsi="Times New Roman" w:cs="Times New Roman"/>
          <w:color w:val="000000" w:themeColor="text1"/>
          <w:lang w:val="uk-UA"/>
        </w:rPr>
        <w:t>шківа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I на вал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e>
        </m:d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</m:oMath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, де  R</w:t>
      </w:r>
      <w:r w:rsidR="00636646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 рад</w:t>
      </w:r>
      <w:r w:rsidR="0063664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ус шк</w:t>
      </w:r>
      <w:r w:rsidR="0063664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ва I; T</w:t>
      </w:r>
      <w:r w:rsidR="00636646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 натя</w:t>
      </w:r>
      <w:r w:rsidR="00636646" w:rsidRPr="00A42315">
        <w:rPr>
          <w:rFonts w:ascii="Times New Roman" w:hAnsi="Times New Roman" w:cs="Times New Roman"/>
          <w:color w:val="000000" w:themeColor="text1"/>
          <w:lang w:val="uk-UA"/>
        </w:rPr>
        <w:t>г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еду</w:t>
      </w:r>
      <w:r w:rsidR="00636646" w:rsidRPr="00A42315">
        <w:rPr>
          <w:rFonts w:ascii="Times New Roman" w:hAnsi="Times New Roman" w:cs="Times New Roman"/>
          <w:color w:val="000000" w:themeColor="text1"/>
          <w:lang w:val="uk-UA"/>
        </w:rPr>
        <w:t>чої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36646" w:rsidRPr="00A42315">
        <w:rPr>
          <w:rFonts w:ascii="Times New Roman" w:hAnsi="Times New Roman" w:cs="Times New Roman"/>
          <w:color w:val="000000" w:themeColor="text1"/>
          <w:lang w:val="uk-UA"/>
        </w:rPr>
        <w:t>гілки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; t</w:t>
      </w:r>
      <w:r w:rsidR="00636646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36646" w:rsidRPr="00A42315">
        <w:rPr>
          <w:rFonts w:ascii="Times New Roman" w:hAnsi="Times New Roman" w:cs="Times New Roman"/>
          <w:color w:val="000000" w:themeColor="text1"/>
          <w:lang w:val="uk-UA"/>
        </w:rPr>
        <w:t>–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тя</w:t>
      </w:r>
      <w:r w:rsidR="0063664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г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вед</w:t>
      </w:r>
      <w:r w:rsidR="00636646" w:rsidRPr="00A42315">
        <w:rPr>
          <w:rFonts w:ascii="Times New Roman" w:hAnsi="Times New Roman" w:cs="Times New Roman"/>
          <w:color w:val="000000" w:themeColor="text1"/>
          <w:lang w:val="uk-UA"/>
        </w:rPr>
        <w:t>ен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636646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гілки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FA0DEE" w:rsidRPr="00A42315" w:rsidRDefault="00FA0DEE" w:rsidP="00FA0DEE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2336586" cy="1292084"/>
            <wp:effectExtent l="0" t="0" r="6985" b="3810"/>
            <wp:docPr id="25" name="Рисунок 25" descr="C:\Users\Nick\Desktop\рис. тмм\Безымянный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Nick\Desktop\рис. тмм\Безымянный71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758" cy="130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0DEE" w:rsidRPr="00A42315" w:rsidRDefault="00FA0DEE" w:rsidP="00FA0DEE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6.1</w:t>
      </w:r>
    </w:p>
    <w:p w:rsidR="0006558B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Шк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II 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–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ед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ений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- переда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рух за допомогою пас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ві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ьог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 вал переда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я момент M</w:t>
      </w:r>
      <w:r w:rsidR="006E2676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авлен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й протил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но M</w:t>
      </w:r>
      <w:r w:rsidR="006E2676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>. При р</w:t>
      </w:r>
      <w:proofErr w:type="spellStart"/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ном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ном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ус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ашин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с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ил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дію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вал,  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ходят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я в р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нов</w:t>
      </w:r>
      <w:r w:rsidR="006E2676" w:rsidRPr="00A42315">
        <w:rPr>
          <w:rFonts w:ascii="Times New Roman" w:hAnsi="Times New Roman" w:cs="Times New Roman"/>
          <w:color w:val="000000" w:themeColor="text1"/>
          <w:lang w:val="uk-UA"/>
        </w:rPr>
        <w:t>аз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; 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e>
        </m:d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06558B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аким 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чин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льниц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л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 центрами шк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 скруч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уєтьс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FA0DEE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випадк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щ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валу 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екільк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шк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(один 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–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еду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ч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а 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нш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ед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е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, необх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 по</w:t>
      </w:r>
      <w:r w:rsidR="0014621F" w:rsidRPr="00A42315">
        <w:rPr>
          <w:rFonts w:ascii="Times New Roman" w:hAnsi="Times New Roman" w:cs="Times New Roman"/>
          <w:color w:val="000000" w:themeColor="text1"/>
          <w:lang w:val="uk-UA"/>
        </w:rPr>
        <w:t>будувати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юру крут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омент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, 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обт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граф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 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мін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крут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>н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го момент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 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вжи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л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Крут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ий момент - 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>ц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нутр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>іш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момент, 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виника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л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ум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кру</w:t>
      </w:r>
      <w:r w:rsidR="0006558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н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(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зовнішні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 момент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, 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розташова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 одну сторону 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ві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Знак крут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ог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омент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удем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ат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 знаку 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з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н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ішніх скрут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х момент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, р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озташованих ліворуч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ві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тобто, якщо дивитись злів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здовж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с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ал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омент, 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діє за годинниковою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р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к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>о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BF5A1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будемо рахувати 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додатні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FA0DEE" w:rsidRPr="00A42315" w:rsidRDefault="00FA0DEE" w:rsidP="00FA0DEE">
      <w:pPr>
        <w:ind w:firstLine="567"/>
        <w:jc w:val="both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6.1. </w:t>
      </w:r>
      <w:r w:rsidR="0000265B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Визначення 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напр</w:t>
      </w:r>
      <w:r w:rsidR="0000265B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жен</w:t>
      </w:r>
      <w:r w:rsidR="0000265B" w:rsidRPr="00A42315">
        <w:rPr>
          <w:rFonts w:ascii="Times New Roman" w:hAnsi="Times New Roman" w:cs="Times New Roman"/>
          <w:b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при кручен</w:t>
      </w:r>
      <w:r w:rsidR="0000265B" w:rsidRPr="00A42315">
        <w:rPr>
          <w:rFonts w:ascii="Times New Roman" w:hAnsi="Times New Roman" w:cs="Times New Roman"/>
          <w:b/>
          <w:color w:val="000000" w:themeColor="text1"/>
          <w:lang w:val="uk-UA"/>
        </w:rPr>
        <w:t>ні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круглого вал</w:t>
      </w:r>
      <w:r w:rsidR="0000265B" w:rsidRPr="00A42315">
        <w:rPr>
          <w:rFonts w:ascii="Times New Roman" w:hAnsi="Times New Roman" w:cs="Times New Roman"/>
          <w:b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</w:t>
      </w:r>
    </w:p>
    <w:p w:rsidR="004A49B3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П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еред тим як приступити до визначе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глянемо результати дослідів на круче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л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круглого 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Впер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ш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е 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слід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и проведен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Кулоном. 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Ни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и введен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ступ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г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тез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допущен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): </w:t>
      </w:r>
    </w:p>
    <w:p w:rsidR="004A49B3" w:rsidRPr="00A42315" w:rsidRDefault="00FA0DEE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) </w:t>
      </w:r>
      <w:r w:rsidR="0000265B" w:rsidRPr="00A42315">
        <w:rPr>
          <w:rFonts w:ascii="Times New Roman" w:hAnsi="Times New Roman" w:cs="Times New Roman"/>
          <w:color w:val="000000" w:themeColor="text1"/>
          <w:lang w:val="uk-UA"/>
        </w:rPr>
        <w:t>віс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ал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л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еформац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лишає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рямо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; </w:t>
      </w:r>
    </w:p>
    <w:p w:rsidR="004A49B3" w:rsidRPr="00A42315" w:rsidRDefault="00FA0DEE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2) вс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перечн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л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лишаю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лоскими 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л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еформац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; </w:t>
      </w:r>
    </w:p>
    <w:p w:rsidR="004A49B3" w:rsidRPr="00A42315" w:rsidRDefault="00FA0DEE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3) рад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с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перечн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ів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ри деформац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і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лишаю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рям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и; </w:t>
      </w:r>
    </w:p>
    <w:p w:rsidR="004A49B3" w:rsidRPr="00A42315" w:rsidRDefault="00FA0DEE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4) 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ста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ж 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ам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е 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змінюютьс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; </w:t>
      </w:r>
    </w:p>
    <w:p w:rsidR="004A49B3" w:rsidRPr="00A42315" w:rsidRDefault="00FA0DEE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5) вс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вір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л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бертаю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один 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о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же 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ку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; </w:t>
      </w:r>
    </w:p>
    <w:p w:rsidR="004A49B3" w:rsidRPr="00A42315" w:rsidRDefault="00FA0DEE" w:rsidP="00BF4474">
      <w:pPr>
        <w:spacing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6) к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ен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перечн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>и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A49B3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 обертається відносно 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дин одног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деякий ку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називається кутом закручува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FA0DEE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зсічемо вал, що скручується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(рис. 6.2, 6.3) на  дв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части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н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ом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1-1, перпендикулярн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с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ал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на 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відста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X 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ві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акр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лен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, 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зглянем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нов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аг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дн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іє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 част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и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астина, що розглядається, знаходиться в рівновазі під дією зовнішнього моменту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M</w:t>
      </w:r>
      <w:r w:rsidR="00716D7E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k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нутр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шні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ил в </w:t>
      </w:r>
      <w:r w:rsidR="00716D7E" w:rsidRPr="00A42315">
        <w:rPr>
          <w:rFonts w:ascii="Times New Roman" w:hAnsi="Times New Roman" w:cs="Times New Roman"/>
          <w:color w:val="000000" w:themeColor="text1"/>
          <w:lang w:val="uk-UA"/>
        </w:rPr>
        <w:t>переріз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створюють </w:t>
      </w:r>
      <w:proofErr w:type="spellStart"/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зрівноважний</w:t>
      </w:r>
      <w:proofErr w:type="spellEnd"/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 -  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ил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ерпендикулярн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ад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усу, 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пр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 τ , 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дотичних до перерізу 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ерпендикулярн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и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рад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с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і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(рис. 6.3). Крут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ому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у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M</w:t>
      </w:r>
      <w:r w:rsidR="002F1065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k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оти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 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тичн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2F1065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FA0DEE" w:rsidRPr="00A42315" w:rsidRDefault="0050251A" w:rsidP="00636DB5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M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</m:t>
                    </m:r>
                  </m:sub>
                </m:sSub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=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-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τ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 xml:space="preserve">=0,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k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=</m:t>
                </m:r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naryPr>
                  <m:sub/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τ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 xml:space="preserve"> ,</m:t>
                    </m:r>
                  </m:e>
                </m:nary>
              </m:e>
            </m:nary>
          </m:e>
        </m:nary>
      </m:oMath>
      <w:r w:rsidR="00636DB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 (6.1)</w:t>
      </w:r>
    </w:p>
    <w:p w:rsidR="00FA0DEE" w:rsidRPr="00A42315" w:rsidRDefault="00636DB5" w:rsidP="00636DB5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d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ρ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·dA·ρ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 (6.2)</w:t>
      </w:r>
    </w:p>
    <w:p w:rsidR="00FA0DEE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е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τ</w:t>
      </w:r>
      <w:r w:rsidR="00636DB5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ρ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36DB5" w:rsidRPr="00A42315">
        <w:rPr>
          <w:rFonts w:ascii="Times New Roman" w:hAnsi="Times New Roman" w:cs="Times New Roman"/>
          <w:color w:val="000000" w:themeColor="text1"/>
          <w:lang w:val="uk-UA"/>
        </w:rPr>
        <w:t>–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36DB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тич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636DB5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636DB5" w:rsidRPr="00A42315">
        <w:rPr>
          <w:rFonts w:ascii="Times New Roman" w:hAnsi="Times New Roman" w:cs="Times New Roman"/>
          <w:color w:val="000000" w:themeColor="text1"/>
          <w:lang w:val="uk-UA"/>
        </w:rPr>
        <w:t>н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</w:t>
      </w:r>
      <w:r w:rsidR="00636DB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очці, </w:t>
      </w:r>
      <w:r w:rsidR="00FB3291" w:rsidRPr="00A42315">
        <w:rPr>
          <w:rFonts w:ascii="Times New Roman" w:hAnsi="Times New Roman" w:cs="Times New Roman"/>
          <w:color w:val="000000" w:themeColor="text1"/>
          <w:lang w:val="uk-UA"/>
        </w:rPr>
        <w:t>щ</w:t>
      </w:r>
      <w:r w:rsidR="00636DB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 </w:t>
      </w:r>
      <w:r w:rsidR="00FB3291" w:rsidRPr="00A42315">
        <w:rPr>
          <w:rFonts w:ascii="Times New Roman" w:hAnsi="Times New Roman" w:cs="Times New Roman"/>
          <w:color w:val="000000" w:themeColor="text1"/>
          <w:lang w:val="uk-UA"/>
        </w:rPr>
        <w:t>розглядаєтьс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</w:t>
      </w:r>
    </w:p>
    <w:p w:rsidR="00FA0DEE" w:rsidRPr="00A42315" w:rsidRDefault="0050251A" w:rsidP="00FB3291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τ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=</m:t>
            </m:r>
            <m:nary>
              <m:naryPr>
                <m:limLoc m:val="undOvr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naryPr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A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ρ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·dA·ρ</m:t>
                </m:r>
              </m:e>
            </m:nary>
          </m:e>
        </m:nary>
      </m:oMath>
      <w:r w:rsidR="00FB3291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D70395" w:rsidRPr="00A42315">
        <w:rPr>
          <w:rFonts w:ascii="Times New Roman" w:eastAsiaTheme="minorEastAsia" w:hAnsi="Times New Roman" w:cs="Times New Roman"/>
          <w:color w:val="000000" w:themeColor="text1"/>
        </w:rPr>
        <w:t xml:space="preserve">  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6.3) </w:t>
      </w:r>
    </w:p>
    <w:p w:rsidR="00FA0DEE" w:rsidRPr="00A42315" w:rsidRDefault="00FB3291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икориставши рівняння рівноваги, отримаємо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 </w:t>
      </w:r>
    </w:p>
    <w:p w:rsidR="00FA0DEE" w:rsidRPr="00A42315" w:rsidRDefault="0050251A" w:rsidP="00D70395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A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ρ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·ρ·dA=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 xml:space="preserve">  .</m:t>
            </m:r>
          </m:e>
        </m:nary>
      </m:oMath>
      <w:r w:rsidR="00D70395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70395" w:rsidRPr="00A42315">
        <w:rPr>
          <w:rFonts w:ascii="Times New Roman" w:hAnsi="Times New Roman" w:cs="Times New Roman"/>
          <w:color w:val="000000" w:themeColor="text1"/>
        </w:rPr>
        <w:t xml:space="preserve"> 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6.4) </w:t>
      </w:r>
    </w:p>
    <w:tbl>
      <w:tblPr>
        <w:tblW w:w="6584" w:type="dxa"/>
        <w:tblInd w:w="284" w:type="dxa"/>
        <w:tblLook w:val="0000" w:firstRow="0" w:lastRow="0" w:firstColumn="0" w:lastColumn="0" w:noHBand="0" w:noVBand="0"/>
      </w:tblPr>
      <w:tblGrid>
        <w:gridCol w:w="2825"/>
        <w:gridCol w:w="3759"/>
      </w:tblGrid>
      <w:tr w:rsidR="00A42315" w:rsidRPr="00A42315" w:rsidTr="00D70395">
        <w:trPr>
          <w:trHeight w:val="513"/>
        </w:trPr>
        <w:tc>
          <w:tcPr>
            <w:tcW w:w="2825" w:type="dxa"/>
          </w:tcPr>
          <w:p w:rsidR="00D70395" w:rsidRPr="00A42315" w:rsidRDefault="00D70395" w:rsidP="00D70395">
            <w:pPr>
              <w:ind w:left="-898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eastAsia="ru-RU"/>
              </w:rPr>
              <w:lastRenderedPageBreak/>
              <w:drawing>
                <wp:inline distT="0" distB="0" distL="0" distR="0">
                  <wp:extent cx="1443162" cy="1792540"/>
                  <wp:effectExtent l="0" t="0" r="5080" b="0"/>
                  <wp:docPr id="30" name="Рисунок 30" descr="C:\Users\Nick\Desktop\рис. тмм\Безымянный7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Nick\Desktop\рис. тмм\Безымянный7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4344" cy="1905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59" w:type="dxa"/>
          </w:tcPr>
          <w:p w:rsidR="00D70395" w:rsidRPr="00A42315" w:rsidRDefault="00D70395" w:rsidP="00D70395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noProof/>
                <w:color w:val="000000" w:themeColor="text1"/>
                <w:lang w:eastAsia="ru-RU"/>
              </w:rPr>
              <w:drawing>
                <wp:inline distT="0" distB="0" distL="0" distR="0">
                  <wp:extent cx="2250249" cy="1761214"/>
                  <wp:effectExtent l="0" t="0" r="0" b="0"/>
                  <wp:docPr id="31" name="Рисунок 31" descr="C:\Users\Nick\Desktop\рис. тмм\Безымянный7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Nick\Desktop\рис. тмм\Безымянный7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476" cy="1773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0395" w:rsidRPr="00A42315" w:rsidRDefault="00D70395" w:rsidP="00D70395">
      <w:pPr>
        <w:ind w:firstLine="567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0D2B5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 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ис. 6.2</w:t>
      </w:r>
      <w:r w:rsidR="000D2B5C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0D2B5C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0D2B5C" w:rsidRPr="00A42315">
        <w:rPr>
          <w:rFonts w:ascii="Times New Roman" w:hAnsi="Times New Roman" w:cs="Times New Roman"/>
          <w:color w:val="000000" w:themeColor="text1"/>
          <w:lang w:val="uk-UA"/>
        </w:rPr>
        <w:tab/>
      </w:r>
      <w:r w:rsidR="000D2B5C" w:rsidRPr="00A42315">
        <w:rPr>
          <w:rFonts w:ascii="Times New Roman" w:hAnsi="Times New Roman" w:cs="Times New Roman"/>
          <w:color w:val="000000" w:themeColor="text1"/>
          <w:lang w:val="uk-UA"/>
        </w:rPr>
        <w:tab/>
        <w:t>Рис. 6.3</w:t>
      </w:r>
    </w:p>
    <w:p w:rsidR="00FA0DEE" w:rsidRPr="00A42315" w:rsidRDefault="000D2B5C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Але з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йти величину τ не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є можливим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скільки невідомий закон розподілу дотичних напружень по переріз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обто задача є статично невизначною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Розглянемо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ю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лемен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abcdOO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1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виділений з валу перерізами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1-1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2-2. П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с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73D2D" w:rsidRPr="00A42315">
        <w:rPr>
          <w:rFonts w:ascii="Times New Roman" w:hAnsi="Times New Roman" w:cs="Times New Roman"/>
          <w:color w:val="000000" w:themeColor="text1"/>
          <w:lang w:val="uk-UA"/>
        </w:rPr>
        <w:t>деформації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б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два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и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поверну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н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ут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γ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закр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плен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(рис. 6.4). </w:t>
      </w:r>
    </w:p>
    <w:p w:rsidR="00FA0DEE" w:rsidRPr="00A42315" w:rsidRDefault="00513848" w:rsidP="00513848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844675" cy="1562761"/>
            <wp:effectExtent l="0" t="0" r="3175" b="0"/>
            <wp:docPr id="32" name="Рисунок 32" descr="C:\Users\Nick\Desktop\рис. тмм\Безымянный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Nick\Desktop\рис. тмм\Безымянный74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897" cy="15985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0DEE" w:rsidRPr="00A42315" w:rsidRDefault="00FA0DEE" w:rsidP="00513848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6.4</w:t>
      </w:r>
    </w:p>
    <w:p w:rsidR="00C0637F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На основ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г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тез 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и залишають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лоскими 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гран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а перекосят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(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b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cd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O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O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</m:oMath>
      <w:r w:rsidR="00513848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), 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кільки йог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рава грань повернет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на 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ут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d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>φ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о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 Перек</w:t>
      </w:r>
      <w:r w:rsidR="00513848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, 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кликаний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еоднаков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 поворотом 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ів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1-1 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2-2 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творює прямі кут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 туп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г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остр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мінюючи ї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величину γ, 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обто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атер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і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 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цього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лемент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чува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ю 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зсув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ут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γ наз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утом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ерекос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або відносним зсув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γ=</m:t>
        </m:r>
        <m:r>
          <w:rPr>
            <w:rFonts w:ascii="Cambria Math" w:hAnsi="Cambria Math" w:cs="Times New Roman"/>
            <w:color w:val="000000" w:themeColor="text1"/>
            <w:lang w:val="en-US"/>
          </w:rPr>
          <m:t>r</m:t>
        </m:r>
        <m:r>
          <w:rPr>
            <w:rFonts w:ascii="Cambria Math" w:hAnsi="Cambria Math" w:cs="Times New Roman"/>
            <w:color w:val="000000" w:themeColor="text1"/>
          </w:rPr>
          <m:t>·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dφ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dl</m:t>
            </m:r>
          </m:den>
        </m:f>
      </m:oMath>
      <w:r w:rsidR="00C0637F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615045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Деформац</w:t>
      </w:r>
      <w:r w:rsidR="00C0637F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r w:rsidR="0061504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суву супроводжується виникненням дотичних напружен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о граня</w:t>
      </w:r>
      <w:r w:rsidR="00615045" w:rsidRPr="00A42315">
        <w:rPr>
          <w:rFonts w:ascii="Times New Roman" w:hAnsi="Times New Roman" w:cs="Times New Roman"/>
          <w:color w:val="000000" w:themeColor="text1"/>
          <w:lang w:val="uk-UA"/>
        </w:rPr>
        <w:t>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15045" w:rsidRPr="00A42315">
        <w:rPr>
          <w:rFonts w:ascii="Times New Roman" w:hAnsi="Times New Roman" w:cs="Times New Roman"/>
          <w:color w:val="000000" w:themeColor="text1"/>
          <w:lang w:val="uk-UA"/>
        </w:rPr>
        <w:t>елементу, що перекошуєтьс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величина </w:t>
      </w:r>
      <w:r w:rsidR="0061504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их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τ=G·γ</m:t>
        </m:r>
      </m:oMath>
      <w:r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FA0DEE" w:rsidRPr="00A42315" w:rsidRDefault="0001010F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о</w:t>
      </w:r>
      <w:proofErr w:type="spellStart"/>
      <w:r w:rsidR="00615045" w:rsidRPr="00A42315">
        <w:rPr>
          <w:rFonts w:ascii="Times New Roman" w:hAnsi="Times New Roman" w:cs="Times New Roman"/>
          <w:color w:val="000000" w:themeColor="text1"/>
        </w:rPr>
        <w:t>скільки</w:t>
      </w:r>
      <w:proofErr w:type="spellEnd"/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абсолютн</w:t>
      </w:r>
      <w:r w:rsidR="0061504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</w:t>
      </w:r>
      <w:r w:rsidR="0061504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сув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лемен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на поверх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а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FA0DEE" w:rsidRPr="00A42315" w:rsidRDefault="0001010F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Δ</m:t>
        </m:r>
        <m:r>
          <w:rPr>
            <w:rFonts w:ascii="Cambria Math" w:hAnsi="Cambria Math" w:cs="Times New Roman"/>
            <w:color w:val="000000" w:themeColor="text1"/>
            <w:lang w:val="en-US"/>
          </w:rPr>
          <m:t>S</m:t>
        </m:r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b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>
          <w:rPr>
            <w:rFonts w:ascii="Cambria Math" w:hAnsi="Cambria Math" w:cs="Times New Roman"/>
            <w:color w:val="000000" w:themeColor="text1"/>
            <w:lang w:val="en-US"/>
          </w:rPr>
          <m:t>ρ</m:t>
        </m:r>
        <m:r>
          <w:rPr>
            <w:rFonts w:ascii="Cambria Math" w:hAnsi="Cambria Math" w:cs="Times New Roman"/>
            <w:color w:val="000000" w:themeColor="text1"/>
            <w:lang w:val="uk-UA"/>
          </w:rPr>
          <m:t>·</m:t>
        </m:r>
        <m:r>
          <w:rPr>
            <w:rFonts w:ascii="Cambria Math" w:hAnsi="Cambria Math" w:cs="Times New Roman"/>
            <w:color w:val="000000" w:themeColor="text1"/>
            <w:lang w:val="en-US"/>
          </w:rPr>
          <m:t>dφ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en-US"/>
        </w:rPr>
        <w:t>i</w:t>
      </w:r>
      <w:proofErr w:type="spellEnd"/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γ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b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bc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ρdφ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x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 xml:space="preserve"> </m:t>
        </m:r>
      </m:oMath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то </w:t>
      </w:r>
    </w:p>
    <w:p w:rsidR="00FA0DEE" w:rsidRPr="00A42315" w:rsidRDefault="0050251A" w:rsidP="0001010F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ρ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G·γ=ρG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φ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x</m:t>
            </m:r>
          </m:den>
        </m:f>
      </m:oMath>
      <w:r w:rsidR="0001010F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   (6.5) </w:t>
      </w:r>
    </w:p>
    <w:p w:rsidR="00FA0DEE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</w:t>
      </w:r>
      <w:r w:rsidR="00671EDA" w:rsidRPr="00A42315">
        <w:rPr>
          <w:rFonts w:ascii="Times New Roman" w:hAnsi="Times New Roman" w:cs="Times New Roman"/>
          <w:color w:val="000000" w:themeColor="text1"/>
          <w:lang w:val="en-US"/>
        </w:rPr>
        <w:t>e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точ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FA0DEE" w:rsidRPr="00A42315" w:rsidRDefault="0050251A" w:rsidP="00671EDA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ρ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ρG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φ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x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 xml:space="preserve"> </m:t>
        </m:r>
      </m:oMath>
      <w:r w:rsidR="00671ED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    (6.6) </w:t>
      </w:r>
    </w:p>
    <w:p w:rsidR="00FA0DEE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аким 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чином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відносний зсув 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тичні напруженн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 к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ж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ні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оч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перечного 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перерізу валу, що скручується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ямо пропорц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ій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стан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ρ 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цієї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точки 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ві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центра 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;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τ</w:t>
      </w:r>
      <w:r w:rsidR="00671EDA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max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- в точках на поверхн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ал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ходить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 нуль в центр</w:t>
      </w:r>
      <w:r w:rsidR="00671ED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рис.6.5). </w:t>
      </w:r>
    </w:p>
    <w:p w:rsidR="00FA0DEE" w:rsidRPr="00A42315" w:rsidRDefault="008C0C76" w:rsidP="008C0C76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>
            <wp:extent cx="1578058" cy="1506744"/>
            <wp:effectExtent l="0" t="0" r="3175" b="0"/>
            <wp:docPr id="33" name="Рисунок 33" descr="C:\Users\Nick\Desktop\рис. тмм\Безымянный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Nick\Desktop\рис. тмм\Безымянный75.pn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556" cy="1523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0DEE" w:rsidRPr="00A42315" w:rsidRDefault="00FA0DEE" w:rsidP="008C0C76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Рис. 6.5</w:t>
      </w:r>
    </w:p>
    <w:p w:rsidR="00FA0DEE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</w:t>
      </w:r>
      <w:r w:rsidR="008C0C7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ставив</w:t>
      </w:r>
      <w:r w:rsidR="008C0C76" w:rsidRPr="00A42315">
        <w:rPr>
          <w:rFonts w:ascii="Times New Roman" w:hAnsi="Times New Roman" w:cs="Times New Roman"/>
          <w:color w:val="000000" w:themeColor="text1"/>
          <w:lang w:val="uk-UA"/>
        </w:rPr>
        <w:t>ш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6.6) в (6.4), </w:t>
      </w:r>
      <w:r w:rsidR="008C0C76" w:rsidRPr="00A42315">
        <w:rPr>
          <w:rFonts w:ascii="Times New Roman" w:hAnsi="Times New Roman" w:cs="Times New Roman"/>
          <w:color w:val="000000" w:themeColor="text1"/>
          <w:lang w:val="uk-UA"/>
        </w:rPr>
        <w:t>отримуєм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FA0DEE" w:rsidRPr="00A42315" w:rsidRDefault="008C0C76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G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φ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x</m:t>
            </m:r>
          </m:den>
        </m:f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ρ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A=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</m:e>
        </m:nary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ле  </w:t>
      </w: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ρ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A=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J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p</m:t>
                </m:r>
              </m:sub>
            </m:sSub>
          </m:e>
        </m:nary>
      </m:oMath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; то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 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G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φ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x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k</m:t>
            </m:r>
          </m:sub>
        </m:sSub>
      </m:oMath>
      <w:r w:rsidR="00B93440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</w:p>
    <w:p w:rsidR="00FA0DEE" w:rsidRPr="00A42315" w:rsidRDefault="0050251A" w:rsidP="00B93440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φ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x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G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J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p</m:t>
                </m:r>
              </m:sub>
            </m:sSub>
          </m:den>
        </m:f>
      </m:oMath>
      <w:r w:rsidR="00B93440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.    (6.7)</w:t>
      </w:r>
    </w:p>
    <w:p w:rsidR="00FA0DEE" w:rsidRPr="00A42315" w:rsidRDefault="00B93440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Цей кут закручування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диницю довжини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ва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носний кут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закруч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ва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я). П</w:t>
      </w:r>
      <w:r w:rsidR="00750FF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дставив</w:t>
      </w:r>
      <w:r w:rsidR="00750FFC" w:rsidRPr="00A42315">
        <w:rPr>
          <w:rFonts w:ascii="Times New Roman" w:hAnsi="Times New Roman" w:cs="Times New Roman"/>
          <w:color w:val="000000" w:themeColor="text1"/>
          <w:lang w:val="uk-UA"/>
        </w:rPr>
        <w:t>ши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6.7) в (6.6), </w:t>
      </w:r>
      <w:r w:rsidR="00750FF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тримуємо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ρ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J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p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·ρ</m:t>
        </m:r>
      </m:oMath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FA0DEE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 xml:space="preserve">При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ρ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ma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r  →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ma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·r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J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p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</m:num>
          <m:den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p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r</m:t>
                </m:r>
              </m:den>
            </m:f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p</m:t>
                </m:r>
              </m:sub>
            </m:sSub>
          </m:den>
        </m:f>
      </m:oMath>
      <w:r w:rsidR="00750FFC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FA0DEE" w:rsidRPr="00A42315" w:rsidRDefault="0050251A" w:rsidP="00CD7BDF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ma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p</m:t>
                </m:r>
              </m:sub>
            </m:sSub>
          </m:den>
        </m:f>
      </m:oMath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    (6.8) </w:t>
      </w:r>
    </w:p>
    <w:p w:rsidR="00ED42DF" w:rsidRPr="00A42315" w:rsidRDefault="00CD7BDF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</w:rPr>
        <w:t>В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дношенн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J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p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r</m:t>
            </m:r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на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в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є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я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лярним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ментом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пору перерізу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при круче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і. 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з форму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идно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що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 точка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, близ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их 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>до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центру, τ невелик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proofErr w:type="spellStart"/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M</w:t>
      </w:r>
      <w:r w:rsidR="00A13525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kp</w:t>
      </w:r>
      <w:proofErr w:type="spellEnd"/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рівноважується головним чином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напр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жен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ми, 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що діють в частині </w:t>
      </w:r>
      <w:r w:rsidR="00182D6C" w:rsidRPr="00A42315">
        <w:rPr>
          <w:rFonts w:ascii="Times New Roman" w:hAnsi="Times New Roman" w:cs="Times New Roman"/>
          <w:color w:val="000000" w:themeColor="text1"/>
          <w:lang w:val="uk-UA"/>
        </w:rPr>
        <w:t>перерізу, яка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близька до поверхні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вал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, матер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л в 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середній частині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вал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и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має дуже малу участь в цій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бот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>Тому з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етою облегшення конструкції валів їх виготовляють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пустот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л</w:t>
      </w:r>
      <w:r w:rsidR="00A13525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и.  </w:t>
      </w:r>
    </w:p>
    <w:p w:rsidR="00FA0DEE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ED42DF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ова міцності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при кручен</w:t>
      </w:r>
      <w:r w:rsidR="00ED42DF" w:rsidRPr="00A42315">
        <w:rPr>
          <w:rFonts w:ascii="Times New Roman" w:hAnsi="Times New Roman" w:cs="Times New Roman"/>
          <w:color w:val="000000" w:themeColor="text1"/>
          <w:lang w:val="uk-UA"/>
        </w:rPr>
        <w:t>н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FA0DEE" w:rsidRPr="00A42315" w:rsidRDefault="0050251A" w:rsidP="00ED42DF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ma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p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</m:d>
      </m:oMath>
      <w:r w:rsidR="00ED42DF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   (6.9) </w:t>
      </w:r>
    </w:p>
    <w:p w:rsidR="00FA0DEE" w:rsidRPr="00A42315" w:rsidRDefault="00ED42DF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ри в</w:t>
      </w:r>
      <w:r w:rsidR="00182D6C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браном</w:t>
      </w:r>
      <w:r w:rsidR="00182D6C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τ</w:t>
      </w:r>
      <w:r w:rsidR="00182D6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182D6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ідомому </w:t>
      </w:r>
      <w:proofErr w:type="spellStart"/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M</w:t>
      </w:r>
      <w:r w:rsidR="00182D6C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k</w:t>
      </w:r>
      <w:proofErr w:type="spellEnd"/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ожн</w:t>
      </w:r>
      <w:r w:rsidR="00182D6C" w:rsidRPr="00A42315">
        <w:rPr>
          <w:rFonts w:ascii="Times New Roman" w:hAnsi="Times New Roman" w:cs="Times New Roman"/>
          <w:color w:val="000000" w:themeColor="text1"/>
          <w:lang w:val="uk-UA"/>
        </w:rPr>
        <w:t>а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182D6C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ити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необх</w:t>
      </w:r>
      <w:r w:rsidR="00182D6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д</w:t>
      </w:r>
      <w:r w:rsidR="00182D6C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ий момент </w:t>
      </w:r>
      <w:r w:rsidR="00182D6C" w:rsidRPr="00A42315">
        <w:rPr>
          <w:rFonts w:ascii="Times New Roman" w:hAnsi="Times New Roman" w:cs="Times New Roman"/>
          <w:color w:val="000000" w:themeColor="text1"/>
          <w:lang w:val="uk-UA"/>
        </w:rPr>
        <w:t>опору 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</w:t>
      </w:r>
      <w:r w:rsidR="0049101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 наслідок підібрати діаметр валу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,5÷0,6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σ</m:t>
            </m:r>
          </m:e>
        </m:d>
      </m:oMath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</w:p>
    <w:p w:rsidR="00FA0DEE" w:rsidRPr="00A42315" w:rsidRDefault="00FA0DEE" w:rsidP="00491019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6.2. </w:t>
      </w:r>
      <w:r w:rsidR="00491019" w:rsidRPr="00A42315">
        <w:rPr>
          <w:rFonts w:ascii="Times New Roman" w:hAnsi="Times New Roman" w:cs="Times New Roman"/>
          <w:b/>
          <w:color w:val="000000" w:themeColor="text1"/>
          <w:lang w:val="uk-UA"/>
        </w:rPr>
        <w:t>Визначення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деформац</w:t>
      </w:r>
      <w:r w:rsidR="00491019" w:rsidRPr="00A42315">
        <w:rPr>
          <w:rFonts w:ascii="Times New Roman" w:hAnsi="Times New Roman" w:cs="Times New Roman"/>
          <w:b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й при кручен</w:t>
      </w:r>
      <w:r w:rsidR="00491019" w:rsidRPr="00A42315">
        <w:rPr>
          <w:rFonts w:ascii="Times New Roman" w:hAnsi="Times New Roman" w:cs="Times New Roman"/>
          <w:b/>
          <w:color w:val="000000" w:themeColor="text1"/>
          <w:lang w:val="uk-UA"/>
        </w:rPr>
        <w:t>ні</w:t>
      </w:r>
    </w:p>
    <w:p w:rsidR="00491019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Деформац</w:t>
      </w:r>
      <w:r w:rsidR="0049101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</w:t>
      </w:r>
      <w:r w:rsidR="00491019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олягає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 поворот</w:t>
      </w:r>
      <w:r w:rsidR="0049101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491019" w:rsidRPr="00A42315">
        <w:rPr>
          <w:rFonts w:ascii="Times New Roman" w:hAnsi="Times New Roman" w:cs="Times New Roman"/>
          <w:color w:val="000000" w:themeColor="text1"/>
          <w:lang w:val="uk-UA"/>
        </w:rPr>
        <w:t>перерізу відносно нерухомог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опорного </w:t>
      </w:r>
      <w:r w:rsidR="00491019" w:rsidRPr="00A42315">
        <w:rPr>
          <w:rFonts w:ascii="Times New Roman" w:hAnsi="Times New Roman" w:cs="Times New Roman"/>
          <w:color w:val="000000" w:themeColor="text1"/>
          <w:lang w:val="uk-UA"/>
        </w:rPr>
        <w:t>переріз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рис. 6.4). </w:t>
      </w:r>
      <w:r w:rsidR="00491019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 формул</w:t>
      </w:r>
      <w:r w:rsidR="00491019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(6.7) </w:t>
      </w:r>
      <w:r w:rsidR="00491019" w:rsidRPr="00A42315">
        <w:rPr>
          <w:rFonts w:ascii="Times New Roman" w:hAnsi="Times New Roman" w:cs="Times New Roman"/>
          <w:color w:val="000000" w:themeColor="text1"/>
          <w:lang w:val="uk-UA"/>
        </w:rPr>
        <w:t>маємо</w:t>
      </w:r>
    </w:p>
    <w:p w:rsidR="00FA0DEE" w:rsidRPr="00A42315" w:rsidRDefault="00491019" w:rsidP="00491019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en-US"/>
          </w:rPr>
          <m:t>dφ</m:t>
        </m:r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k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G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p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en-US"/>
          </w:rPr>
          <m:t>dx</m:t>
        </m:r>
      </m:oMath>
      <w:r w:rsidR="00247036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.</w:t>
      </w:r>
    </w:p>
    <w:p w:rsidR="00247036" w:rsidRPr="00A42315" w:rsidRDefault="00247036" w:rsidP="00491019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φ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0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l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G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x=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k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·x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G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p</m:t>
                    </m:r>
                  </m:sub>
                </m:sSub>
              </m:den>
            </m:f>
          </m:e>
        </m:nary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        ( 6.10)</w:t>
      </w:r>
    </w:p>
    <w:p w:rsidR="00FA0DEE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ри 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X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= </w:t>
      </w:r>
      <w:r w:rsidR="00247036" w:rsidRPr="00A42315">
        <w:rPr>
          <w:rFonts w:ascii="Times New Roman" w:hAnsi="Times New Roman" w:cs="Times New Roman"/>
          <w:i/>
          <w:color w:val="000000" w:themeColor="text1"/>
          <w:lang w:val="en-US"/>
        </w:rPr>
        <w:t>l</w:t>
      </w:r>
      <w:r w:rsidR="00247036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</w:t>
      </w:r>
      <w:r w:rsidR="00247036" w:rsidRPr="00A42315">
        <w:rPr>
          <w:rFonts w:ascii="Times New Roman" w:hAnsi="Times New Roman" w:cs="Times New Roman"/>
          <w:color w:val="000000" w:themeColor="text1"/>
        </w:rPr>
        <w:t>й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</w:t>
      </w:r>
      <w:r w:rsidR="00247036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льший </w:t>
      </w:r>
      <w:r w:rsidR="00247036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ут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закруч</w:t>
      </w:r>
      <w:r w:rsidR="00071BB1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н</w:t>
      </w:r>
      <w:r w:rsidR="00071BB1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я буде м</w:t>
      </w:r>
      <w:r w:rsidR="00071BB1" w:rsidRPr="00A42315">
        <w:rPr>
          <w:rFonts w:ascii="Times New Roman" w:hAnsi="Times New Roman" w:cs="Times New Roman"/>
          <w:color w:val="000000" w:themeColor="text1"/>
          <w:lang w:val="uk-UA"/>
        </w:rPr>
        <w:t>іж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крайн</w:t>
      </w:r>
      <w:r w:rsidR="00071BB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и </w:t>
      </w:r>
      <w:r w:rsidR="00071BB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ерерізами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</w:p>
    <w:p w:rsidR="00FA0DEE" w:rsidRPr="00A42315" w:rsidRDefault="00071BB1" w:rsidP="00071BB1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φ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·l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G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p</m:t>
                </m:r>
              </m:sub>
            </m:sSub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 </w:t>
      </w:r>
      <w:r w:rsidR="009E00F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                        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  (6.11) </w:t>
      </w:r>
    </w:p>
    <w:p w:rsidR="007A098A" w:rsidRPr="00A42315" w:rsidRDefault="00071BB1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ут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закруч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ван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я прямо пропорц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йний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крут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о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му моменту </w:t>
      </w:r>
      <w:proofErr w:type="spellStart"/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M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к</w:t>
      </w:r>
      <w:proofErr w:type="spellEnd"/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 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вжині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вал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A0DEE" w:rsidRPr="00A42315">
        <w:rPr>
          <w:rFonts w:ascii="Times New Roman" w:hAnsi="Times New Roman" w:cs="Times New Roman"/>
          <w:i/>
          <w:color w:val="000000" w:themeColor="text1"/>
          <w:lang w:val="uk-UA"/>
        </w:rPr>
        <w:t>l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воротно </w:t>
      </w:r>
      <w:r w:rsidR="002E04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опорційна жорсткості при крученні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G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p</m:t>
            </m:r>
          </m:sub>
        </m:sSub>
      </m:oMath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</w:t>
      </w:r>
      <w:r w:rsidR="002E04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кщо окремі ділянки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вал</w:t>
      </w:r>
      <w:r w:rsidR="002E0431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круч</w:t>
      </w:r>
      <w:r w:rsidR="002E0431" w:rsidRPr="00A42315">
        <w:rPr>
          <w:rFonts w:ascii="Times New Roman" w:hAnsi="Times New Roman" w:cs="Times New Roman"/>
          <w:color w:val="000000" w:themeColor="text1"/>
          <w:lang w:val="uk-UA"/>
        </w:rPr>
        <w:t>уються різними моментами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, то необх</w:t>
      </w:r>
      <w:r w:rsidR="002E0431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д</w:t>
      </w:r>
      <w:r w:rsidR="002E0431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 </w:t>
      </w:r>
      <w:r w:rsidR="002E0431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бчислити кут закручування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для к</w:t>
      </w:r>
      <w:r w:rsidR="002E0431" w:rsidRPr="00A42315">
        <w:rPr>
          <w:rFonts w:ascii="Times New Roman" w:hAnsi="Times New Roman" w:cs="Times New Roman"/>
          <w:color w:val="000000" w:themeColor="text1"/>
          <w:lang w:val="uk-UA"/>
        </w:rPr>
        <w:t>о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ж</w:t>
      </w:r>
      <w:r w:rsidR="002E0431" w:rsidRPr="00A42315">
        <w:rPr>
          <w:rFonts w:ascii="Times New Roman" w:hAnsi="Times New Roman" w:cs="Times New Roman"/>
          <w:color w:val="000000" w:themeColor="text1"/>
          <w:lang w:val="uk-UA"/>
        </w:rPr>
        <w:t>ної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2E0431" w:rsidRPr="00A42315">
        <w:rPr>
          <w:rFonts w:ascii="Times New Roman" w:hAnsi="Times New Roman" w:cs="Times New Roman"/>
          <w:color w:val="000000" w:themeColor="text1"/>
          <w:lang w:val="uk-UA"/>
        </w:rPr>
        <w:t>ділянки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. По</w:t>
      </w:r>
      <w:r w:rsidR="009D41AD"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9D41AD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й </w:t>
      </w:r>
      <w:r w:rsidR="009D41A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ут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закруч</w:t>
      </w:r>
      <w:r w:rsidR="009D41AD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ван</w:t>
      </w:r>
      <w:r w:rsidR="009D41AD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я буде </w:t>
      </w:r>
      <w:r w:rsidR="009D41A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рівнювати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алгебра</w:t>
      </w:r>
      <w:r w:rsidR="009D41AD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ч</w:t>
      </w:r>
      <w:r w:rsidR="009D41AD" w:rsidRPr="00A42315">
        <w:rPr>
          <w:rFonts w:ascii="Times New Roman" w:hAnsi="Times New Roman" w:cs="Times New Roman"/>
          <w:color w:val="000000" w:themeColor="text1"/>
          <w:lang w:val="uk-UA"/>
        </w:rPr>
        <w:t>н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й сум</w:t>
      </w:r>
      <w:r w:rsidR="009D41A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9D41AD" w:rsidRPr="00A42315">
        <w:rPr>
          <w:rFonts w:ascii="Times New Roman" w:hAnsi="Times New Roman" w:cs="Times New Roman"/>
          <w:color w:val="000000" w:themeColor="text1"/>
          <w:lang w:val="uk-UA"/>
        </w:rPr>
        <w:t>кутів закр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9D41AD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чування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для вс</w:t>
      </w:r>
      <w:r w:rsidR="009D41AD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х </w:t>
      </w:r>
      <w:r w:rsidR="009D41AD" w:rsidRPr="00A42315">
        <w:rPr>
          <w:rFonts w:ascii="Times New Roman" w:hAnsi="Times New Roman" w:cs="Times New Roman"/>
          <w:color w:val="000000" w:themeColor="text1"/>
          <w:lang w:val="uk-UA"/>
        </w:rPr>
        <w:t>ділянок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</w:p>
    <w:p w:rsidR="00FA0DEE" w:rsidRPr="00A42315" w:rsidRDefault="00FA0DEE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П</w:t>
      </w:r>
      <w:r w:rsidR="007A098A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</w:t>
      </w:r>
      <w:r w:rsidR="007A098A" w:rsidRPr="00A42315">
        <w:rPr>
          <w:rFonts w:ascii="Times New Roman" w:hAnsi="Times New Roman" w:cs="Times New Roman"/>
          <w:color w:val="000000" w:themeColor="text1"/>
          <w:lang w:val="uk-UA"/>
        </w:rPr>
        <w:t>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</w:t>
      </w:r>
      <w:r w:rsidR="007A098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рку  ж</w:t>
      </w:r>
      <w:r w:rsidR="007A098A" w:rsidRPr="00A42315">
        <w:rPr>
          <w:rFonts w:ascii="Times New Roman" w:hAnsi="Times New Roman" w:cs="Times New Roman"/>
          <w:color w:val="000000" w:themeColor="text1"/>
          <w:lang w:val="uk-UA"/>
        </w:rPr>
        <w:t>о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ткост</w:t>
      </w:r>
      <w:r w:rsidR="007A098A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ал</w:t>
      </w:r>
      <w:r w:rsidR="007A098A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оводят</w:t>
      </w:r>
      <w:r w:rsidR="007A098A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ь за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7A098A" w:rsidRPr="00A42315">
        <w:rPr>
          <w:rFonts w:ascii="Times New Roman" w:hAnsi="Times New Roman" w:cs="Times New Roman"/>
          <w:color w:val="000000" w:themeColor="text1"/>
          <w:lang w:val="uk-UA"/>
        </w:rPr>
        <w:t>мовою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</w:p>
    <w:p w:rsidR="00FA0DEE" w:rsidRPr="00A42315" w:rsidRDefault="007A098A" w:rsidP="003230BE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ϴ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l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G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J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p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ϴ</m:t>
            </m:r>
          </m:e>
        </m:d>
      </m:oMath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 </w:t>
      </w:r>
      <w:r w:rsidR="009E00F4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                     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  (6.12) </w:t>
      </w:r>
    </w:p>
    <w:p w:rsidR="00FA0DEE" w:rsidRPr="00A42315" w:rsidRDefault="003230BE" w:rsidP="003230BE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е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ϴ</m:t>
            </m:r>
          </m:e>
        </m:d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допустимий кут закручування (в радіанах);</w:t>
      </w:r>
    </w:p>
    <w:p w:rsidR="003230BE" w:rsidRPr="00A42315" w:rsidRDefault="002726A6" w:rsidP="003230BE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ля звичних умов роботи -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ϴ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0,0053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</w:t>
      </w:r>
    </w:p>
    <w:p w:rsidR="002726A6" w:rsidRPr="00A42315" w:rsidRDefault="002726A6" w:rsidP="003230BE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ля змінних навантажень -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ϴ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0,0044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</w:t>
      </w:r>
    </w:p>
    <w:p w:rsidR="002726A6" w:rsidRPr="00A42315" w:rsidRDefault="002726A6" w:rsidP="003230BE">
      <w:p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ля навантажень, що несподівано змінюються -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ϴ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0,0026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FA0DEE" w:rsidRPr="00A42315" w:rsidRDefault="002726A6" w:rsidP="002726A6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6.3. Розрахунок валів на кручення</w:t>
      </w:r>
    </w:p>
    <w:p w:rsidR="002726A6" w:rsidRPr="00A42315" w:rsidRDefault="002726A6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Вали розраховують на міцність та жорсткість. Умова міцності записується у вигляді</w:t>
      </w:r>
    </w:p>
    <w:p w:rsidR="002726A6" w:rsidRPr="00A42315" w:rsidRDefault="0050251A" w:rsidP="002726A6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p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</m:d>
      </m:oMath>
      <w:r w:rsidR="00C22AC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   </w:t>
      </w:r>
      <w:r w:rsidR="009E00F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                          </w:t>
      </w:r>
      <w:r w:rsidR="00C22AC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(6.13)</w:t>
      </w:r>
    </w:p>
    <w:p w:rsidR="00C22AC5" w:rsidRPr="00A42315" w:rsidRDefault="00C22AC5" w:rsidP="00C22AC5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е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</m:d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допустиме напруження на кручення.</w:t>
      </w:r>
    </w:p>
    <w:p w:rsidR="00C22AC5" w:rsidRPr="00A42315" w:rsidRDefault="00C22AC5" w:rsidP="00C22AC5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Користуючись умовою (6.13), можна розв’язувати три задач.</w:t>
      </w:r>
    </w:p>
    <w:p w:rsidR="00C22AC5" w:rsidRPr="00A42315" w:rsidRDefault="00C22AC5" w:rsidP="00C22AC5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ення необхідного діаметра валу, якщо відомий </w:t>
      </w:r>
      <w:r w:rsidR="00B85D87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крутячий момент та допустиме напруження (проектний </w:t>
      </w:r>
      <w:r w:rsidR="00E37FCC" w:rsidRPr="00A42315">
        <w:rPr>
          <w:rFonts w:ascii="Times New Roman" w:hAnsi="Times New Roman" w:cs="Times New Roman"/>
          <w:color w:val="000000" w:themeColor="text1"/>
          <w:lang w:val="uk-UA"/>
        </w:rPr>
        <w:t>розрахунок</w:t>
      </w:r>
      <w:r w:rsidR="00B85D87" w:rsidRPr="00A42315">
        <w:rPr>
          <w:rFonts w:ascii="Times New Roman" w:hAnsi="Times New Roman" w:cs="Times New Roman"/>
          <w:color w:val="000000" w:themeColor="text1"/>
          <w:lang w:val="uk-UA"/>
        </w:rPr>
        <w:t>).</w:t>
      </w:r>
    </w:p>
    <w:p w:rsidR="002F4A64" w:rsidRPr="00A42315" w:rsidRDefault="002F4A64" w:rsidP="00C22AC5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еревірка напружень, якщо відомий діаметр валу і крутячий момент та допустиме напруження (перевірочний розрахунок).</w:t>
      </w:r>
    </w:p>
    <w:p w:rsidR="002F4A64" w:rsidRPr="00A42315" w:rsidRDefault="002F4A64" w:rsidP="00C22AC5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изначення допустимого моменту, який можна передати валом, </w:t>
      </w:r>
      <w:r w:rsidR="00E37FCC" w:rsidRPr="00A42315">
        <w:rPr>
          <w:rFonts w:ascii="Times New Roman" w:hAnsi="Times New Roman" w:cs="Times New Roman"/>
          <w:color w:val="000000" w:themeColor="text1"/>
          <w:lang w:val="uk-UA"/>
        </w:rPr>
        <w:t>діаметр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E37FCC" w:rsidRPr="00A42315">
        <w:rPr>
          <w:rFonts w:ascii="Times New Roman" w:hAnsi="Times New Roman" w:cs="Times New Roman"/>
          <w:color w:val="000000" w:themeColor="text1"/>
          <w:lang w:val="uk-UA"/>
        </w:rPr>
        <w:t>яког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ідомий при заданому допустимому напруженні.</w:t>
      </w:r>
    </w:p>
    <w:p w:rsidR="00B85D87" w:rsidRPr="00A42315" w:rsidRDefault="002F4A64" w:rsidP="00E37FCC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ри проектному розрахунку</w:t>
      </w:r>
      <w:r w:rsidR="00E37FCC" w:rsidRPr="00A42315">
        <w:rPr>
          <w:rFonts w:ascii="Times New Roman" w:hAnsi="Times New Roman" w:cs="Times New Roman"/>
          <w:color w:val="000000" w:themeColor="text1"/>
          <w:lang w:val="uk-UA"/>
        </w:rPr>
        <w:t>, користуючись умовою (6.13), визначають необхідний момент опору, а потім за ним знаходять відповідний діаметр валу. Обидві ці операції можна виразити однією формулою для необхідного діаметра валу. Так для валу суцільного поперечного перерізу</w:t>
      </w:r>
    </w:p>
    <w:p w:rsidR="009929DA" w:rsidRPr="00A42315" w:rsidRDefault="0050251A" w:rsidP="00EC6C7C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16</m:t>
            </m:r>
          </m:den>
        </m:f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k</m:t>
                </m:r>
              </m:sub>
            </m:sSub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τ</m:t>
                </m:r>
              </m:e>
            </m:d>
          </m:den>
        </m:f>
      </m:oMath>
      <w:r w:rsidR="00EC6C7C" w:rsidRPr="00A42315">
        <w:rPr>
          <w:rFonts w:ascii="Times New Roman" w:eastAsiaTheme="minorEastAsia" w:hAnsi="Times New Roman" w:cs="Times New Roman"/>
          <w:color w:val="000000" w:themeColor="text1"/>
        </w:rPr>
        <w:t xml:space="preserve"> , </w:t>
      </w:r>
      <w:r w:rsidR="009929D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відки </w:t>
      </w:r>
    </w:p>
    <w:p w:rsidR="009929DA" w:rsidRPr="00A42315" w:rsidRDefault="009929DA" w:rsidP="009929DA">
      <w:pPr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  <m:r>
          <w:rPr>
            <w:rFonts w:ascii="Cambria Math" w:hAnsi="Cambria Math" w:cs="Times New Roman"/>
            <w:color w:val="000000" w:themeColor="text1"/>
          </w:rPr>
          <m:t>=</m:t>
        </m:r>
        <m:rad>
          <m:ra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color w:val="000000" w:themeColor="text1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</w:rPr>
                  <m:t>16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π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τ</m:t>
                    </m:r>
                  </m:e>
                </m:d>
              </m:den>
            </m:f>
          </m:e>
        </m:rad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.</w:t>
      </w:r>
      <w:r w:rsidR="00014E4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 </w:t>
      </w:r>
      <w:r w:rsidR="009E00F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               </w:t>
      </w:r>
      <w:r w:rsidR="00014E4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(6.14)</w:t>
      </w:r>
    </w:p>
    <w:p w:rsidR="009929DA" w:rsidRPr="00A42315" w:rsidRDefault="009929DA" w:rsidP="009929DA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Для трубчастого валу</w:t>
      </w:r>
    </w:p>
    <w:p w:rsidR="009929DA" w:rsidRPr="00A42315" w:rsidRDefault="0050251A" w:rsidP="00EC6C7C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16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α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4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k</m:t>
                </m:r>
              </m:sub>
            </m:sSub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τ</m:t>
                </m:r>
              </m:e>
            </m:d>
          </m:den>
        </m:f>
      </m:oMath>
      <w:r w:rsidR="009929DA" w:rsidRPr="00A42315">
        <w:rPr>
          <w:rFonts w:ascii="Times New Roman" w:eastAsiaTheme="minorEastAsia" w:hAnsi="Times New Roman" w:cs="Times New Roman"/>
          <w:i/>
          <w:color w:val="000000" w:themeColor="text1"/>
        </w:rPr>
        <w:t>,</w:t>
      </w:r>
      <w:r w:rsidR="00EC6C7C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 </w:t>
      </w:r>
      <w:r w:rsidR="009929DA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відси </w:t>
      </w:r>
    </w:p>
    <w:p w:rsidR="009929DA" w:rsidRPr="00A42315" w:rsidRDefault="009929DA" w:rsidP="00BF4474">
      <w:pPr>
        <w:spacing w:after="0" w:line="240" w:lineRule="atLeast"/>
        <w:jc w:val="center"/>
        <w:rPr>
          <w:rFonts w:ascii="Times New Roman" w:eastAsiaTheme="minorEastAsia" w:hAnsi="Times New Roman" w:cs="Times New Roman"/>
          <w:color w:val="000000" w:themeColor="text1"/>
        </w:rPr>
      </w:pPr>
      <m:oMath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  <m:r>
          <w:rPr>
            <w:rFonts w:ascii="Cambria Math" w:hAnsi="Cambria Math" w:cs="Times New Roman"/>
            <w:color w:val="000000" w:themeColor="text1"/>
          </w:rPr>
          <m:t>=</m:t>
        </m:r>
        <m:rad>
          <m:ra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color w:val="000000" w:themeColor="text1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</w:rPr>
                  <m:t>16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π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τ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en-US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4</m:t>
                        </m:r>
                      </m:sup>
                    </m:sSup>
                  </m:e>
                </m:d>
              </m:den>
            </m:f>
          </m:e>
        </m:rad>
      </m:oMath>
      <w:r w:rsidR="00014E4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014E49" w:rsidRPr="00A42315">
        <w:rPr>
          <w:rFonts w:ascii="Times New Roman" w:eastAsiaTheme="minorEastAsia" w:hAnsi="Times New Roman" w:cs="Times New Roman"/>
          <w:color w:val="000000" w:themeColor="text1"/>
        </w:rPr>
        <w:t xml:space="preserve">,      </w:t>
      </w:r>
      <w:r w:rsidR="009E00F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               </w:t>
      </w:r>
      <w:r w:rsidR="00014E49" w:rsidRPr="00A42315">
        <w:rPr>
          <w:rFonts w:ascii="Times New Roman" w:eastAsiaTheme="minorEastAsia" w:hAnsi="Times New Roman" w:cs="Times New Roman"/>
          <w:color w:val="000000" w:themeColor="text1"/>
        </w:rPr>
        <w:t xml:space="preserve">     (6.15)</w:t>
      </w:r>
    </w:p>
    <w:p w:rsidR="00014E49" w:rsidRPr="00A42315" w:rsidRDefault="00014E49" w:rsidP="00BF4474">
      <w:pPr>
        <w:spacing w:after="0" w:line="240" w:lineRule="atLeast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е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α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lang w:val="en-US"/>
              </w:rPr>
              <m:t>d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D</m:t>
            </m:r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.</w:t>
      </w:r>
    </w:p>
    <w:p w:rsidR="00014E49" w:rsidRPr="00A42315" w:rsidRDefault="00014E49" w:rsidP="00BF4474">
      <w:pPr>
        <w:spacing w:after="0"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Перевірочний розрахунок валу на міцність здійснюють за формулою (6.13). Допустимий крутячий момент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М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uk-UA"/>
                  </w:rPr>
                  <m:t>к</m:t>
                </m:r>
              </m:sub>
            </m:sSub>
          </m:e>
        </m:d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дорівнює</w:t>
      </w:r>
    </w:p>
    <w:p w:rsidR="00014E49" w:rsidRPr="00A42315" w:rsidRDefault="0050251A" w:rsidP="00BF4474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k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·</m:t>
        </m:r>
        <m:r>
          <w:rPr>
            <w:rFonts w:ascii="Cambria Math" w:hAnsi="Cambria Math" w:cs="Times New Roman"/>
            <w:color w:val="000000" w:themeColor="text1"/>
            <w:lang w:val="en-US"/>
          </w:rPr>
          <m:t>τ</m:t>
        </m:r>
      </m:oMath>
      <w:r w:rsidR="00894BB6" w:rsidRPr="00A42315">
        <w:rPr>
          <w:rFonts w:ascii="Times New Roman" w:eastAsiaTheme="minorEastAsia" w:hAnsi="Times New Roman" w:cs="Times New Roman"/>
          <w:color w:val="000000" w:themeColor="text1"/>
        </w:rPr>
        <w:t xml:space="preserve"> .</w:t>
      </w:r>
    </w:p>
    <w:p w:rsidR="00894BB6" w:rsidRPr="00A42315" w:rsidRDefault="00894BB6" w:rsidP="00BF4474">
      <w:pPr>
        <w:spacing w:after="0"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Складемо формули для визначення діаметра валу, виходячи з розрахунку його на жорсткість. З виразу (6.11) відносний (погонний) кут закручування</w:t>
      </w:r>
    </w:p>
    <w:p w:rsidR="00894BB6" w:rsidRPr="00A42315" w:rsidRDefault="00894BB6" w:rsidP="00BF4474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ϴ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φ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l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G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p</m:t>
                </m:r>
              </m:sub>
            </m:sSub>
          </m:den>
        </m:f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.</w:t>
      </w:r>
    </w:p>
    <w:p w:rsidR="00894BB6" w:rsidRPr="00A42315" w:rsidRDefault="00894BB6" w:rsidP="00BF4474">
      <w:pPr>
        <w:spacing w:after="0"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Умова жорсткості валу записується у вигляді</w:t>
      </w:r>
    </w:p>
    <w:p w:rsidR="00894BB6" w:rsidRPr="00A42315" w:rsidRDefault="00894BB6" w:rsidP="00BF4474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ϴ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G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p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ϴ</m:t>
            </m:r>
          </m:e>
        </m:d>
      </m:oMath>
      <w:r w:rsidR="00C63E3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,    </w:t>
      </w:r>
      <w:r w:rsidR="009E00F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                </w:t>
      </w:r>
      <w:r w:rsidR="00C63E3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(6.16)</w:t>
      </w:r>
    </w:p>
    <w:p w:rsidR="00C63E34" w:rsidRPr="00A42315" w:rsidRDefault="00C63E34" w:rsidP="00BF4474">
      <w:pPr>
        <w:spacing w:after="0" w:line="240" w:lineRule="atLeast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е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ϴ</m:t>
            </m:r>
          </m:e>
        </m:d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– допустимий кут </w:t>
      </w:r>
      <w:r w:rsidR="00FF5ED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акручування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, нормований технічними умовами.</w:t>
      </w:r>
    </w:p>
    <w:p w:rsidR="00C63E34" w:rsidRPr="00A42315" w:rsidRDefault="00C63E34" w:rsidP="00BF4474">
      <w:pPr>
        <w:spacing w:after="0" w:line="240" w:lineRule="atLeast"/>
        <w:ind w:firstLine="567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При проектувальному розрахунку з (6.16) знаходимо</w:t>
      </w:r>
    </w:p>
    <w:p w:rsidR="00C63E34" w:rsidRPr="00A42315" w:rsidRDefault="0050251A" w:rsidP="00BF4474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k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G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ϴ</m:t>
                </m:r>
              </m:e>
            </m:d>
          </m:den>
        </m:f>
      </m:oMath>
      <w:r w:rsidR="00C63E34" w:rsidRPr="00A42315">
        <w:rPr>
          <w:rFonts w:ascii="Times New Roman" w:eastAsiaTheme="minorEastAsia" w:hAnsi="Times New Roman" w:cs="Times New Roman"/>
          <w:color w:val="000000" w:themeColor="text1"/>
        </w:rPr>
        <w:t xml:space="preserve"> .</w:t>
      </w:r>
    </w:p>
    <w:p w:rsidR="00C63E34" w:rsidRPr="00A42315" w:rsidRDefault="00C63E34" w:rsidP="00BF4474">
      <w:pPr>
        <w:spacing w:after="0" w:line="240" w:lineRule="atLeast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ля суцільного валу підставляємо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32</m:t>
            </m:r>
          </m:den>
        </m:f>
      </m:oMath>
      <w:r w:rsidR="00FF5ED3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FF5ED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і знаходимо</w:t>
      </w:r>
    </w:p>
    <w:p w:rsidR="00FF5ED3" w:rsidRPr="00A42315" w:rsidRDefault="00FF5ED3" w:rsidP="00BF4474">
      <w:pPr>
        <w:spacing w:after="0" w:line="240" w:lineRule="atLeast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d=</m:t>
        </m:r>
        <m:rad>
          <m:ra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Gπ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ϴ</m:t>
                    </m:r>
                  </m:e>
                </m:d>
              </m:den>
            </m:f>
          </m:e>
        </m:rad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.    </w:t>
      </w:r>
      <w:r w:rsidR="009E00F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                 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(6.17)</w:t>
      </w:r>
    </w:p>
    <w:p w:rsidR="00FF5ED3" w:rsidRPr="00A42315" w:rsidRDefault="00FF5ED3" w:rsidP="00BF4474">
      <w:pPr>
        <w:spacing w:after="0" w:line="240" w:lineRule="atLeast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Для трубчастого валу</w:t>
      </w:r>
    </w:p>
    <w:p w:rsidR="00FF5ED3" w:rsidRPr="00A42315" w:rsidRDefault="0050251A" w:rsidP="00BF4474">
      <w:pPr>
        <w:spacing w:after="0" w:line="240" w:lineRule="atLeast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</w:rPr>
                  <m:t>k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G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ϴ</m:t>
                </m:r>
              </m:e>
            </m:d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·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α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2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α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e>
        </m:d>
      </m:oMath>
      <w:r w:rsidR="00FF5ED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</w:t>
      </w:r>
      <w:r w:rsidR="00F103C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(6.18)</w:t>
      </w:r>
    </w:p>
    <w:p w:rsidR="00FF5ED3" w:rsidRPr="00A42315" w:rsidRDefault="00FF5ED3" w:rsidP="00BF4474">
      <w:pPr>
        <w:spacing w:after="0" w:line="240" w:lineRule="atLeast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отже, </w:t>
      </w:r>
    </w:p>
    <w:p w:rsidR="00FF5ED3" w:rsidRPr="00A42315" w:rsidRDefault="00FF5ED3" w:rsidP="00BF4474">
      <w:pPr>
        <w:spacing w:after="0" w:line="240" w:lineRule="atLeast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ad>
          <m:ra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Gπ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ϴ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en-US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4</m:t>
                        </m:r>
                      </m:sup>
                    </m:sSup>
                  </m:e>
                </m:d>
              </m:den>
            </m:f>
          </m:e>
        </m:rad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5D517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     </w:t>
      </w:r>
      <w:r w:rsidR="009E00F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                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    (6</w:t>
      </w:r>
      <w:r w:rsidR="005D517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18</w:t>
      </w:r>
      <w:r w:rsidR="00F103C7"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⁎</w:t>
      </w:r>
      <w:r w:rsidR="005D517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</w:t>
      </w:r>
    </w:p>
    <w:p w:rsidR="005D5174" w:rsidRPr="00A42315" w:rsidRDefault="005D5174" w:rsidP="00E3736E">
      <w:pPr>
        <w:spacing w:after="240"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Таким чином, діаметр валу визначають з умови міцності та умови жорсткості. За кінцевий розмір приймають більше значення.</w:t>
      </w:r>
    </w:p>
    <w:p w:rsidR="004E5DDF" w:rsidRPr="00A42315" w:rsidRDefault="004E5DDF" w:rsidP="004E5DDF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Приклад </w:t>
      </w:r>
      <w:r w:rsidR="00F73D2D" w:rsidRPr="00A42315">
        <w:rPr>
          <w:rFonts w:ascii="Times New Roman" w:hAnsi="Times New Roman" w:cs="Times New Roman"/>
          <w:b/>
          <w:color w:val="000000" w:themeColor="text1"/>
          <w:lang w:val="uk-UA"/>
        </w:rPr>
        <w:t>6.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1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Стальний вал передаєм потужність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N</w:t>
      </w:r>
      <w:r w:rsidRPr="00A42315">
        <w:rPr>
          <w:rFonts w:ascii="Times New Roman" w:hAnsi="Times New Roman" w:cs="Times New Roman"/>
          <w:color w:val="000000" w:themeColor="text1"/>
        </w:rPr>
        <w:t xml:space="preserve">=15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кВт при кутовій швидкості ω=40 с</w:t>
      </w:r>
      <w:r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-1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Визначити необхідний діаметр валу, якщо допустиме напруження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τ</m:t>
            </m:r>
          </m:e>
        </m:d>
        <m:r>
          <w:rPr>
            <w:rFonts w:ascii="Cambria Math" w:hAnsi="Cambria Math" w:cs="Times New Roman"/>
            <w:color w:val="000000" w:themeColor="text1"/>
          </w:rPr>
          <m:t>=80 МПа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, а допустимий кут</w:t>
      </w:r>
      <w:r w:rsidR="00891A21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закручування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ϴ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 xml:space="preserve">=0,0085 </m:t>
        </m:r>
      </m:oMath>
      <w:r w:rsidR="00891A21"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рад/пог. м </w:t>
      </w:r>
      <w:r w:rsidR="00891A21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валу. Модуль пружності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G=8·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</m:t>
            </m:r>
          </m:sup>
        </m:sSup>
      </m:oMath>
      <w:r w:rsidR="00891A21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891A21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МПа.</w:t>
      </w:r>
    </w:p>
    <w:p w:rsidR="00891A21" w:rsidRPr="00A42315" w:rsidRDefault="00891A21" w:rsidP="004E5DDF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Розв’язання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находимо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скручуючий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омент </w:t>
      </w:r>
    </w:p>
    <w:p w:rsidR="00891A21" w:rsidRPr="00A42315" w:rsidRDefault="0050251A" w:rsidP="00891A21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М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к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ω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0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0,375</m:t>
        </m:r>
      </m:oMath>
      <w:r w:rsidR="001E5E4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кНм</w:t>
      </w:r>
      <w:r w:rsidR="008806A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=37,5 </w:t>
      </w:r>
      <w:proofErr w:type="spellStart"/>
      <w:r w:rsidR="008806AE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kHcm</w:t>
      </w:r>
      <w:proofErr w:type="spellEnd"/>
      <w:r w:rsidR="001E5E49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1E5E49" w:rsidRPr="00A42315" w:rsidRDefault="001E5E49" w:rsidP="001E5E49">
      <w:pPr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lastRenderedPageBreak/>
        <w:t>Таким же за величиною буде крутячий (внутрішній) момент. За формулою (6.14) визначимо необхідний діаметр валу з умови міцності</w:t>
      </w:r>
    </w:p>
    <w:p w:rsidR="001E5E49" w:rsidRPr="00A42315" w:rsidRDefault="001E5E49" w:rsidP="001E5E49">
      <w:pPr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d=</m:t>
        </m:r>
        <m:rad>
          <m:ra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π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σ</m:t>
                    </m:r>
                  </m:e>
                </m:d>
              </m:den>
            </m:f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 xml:space="preserve"> </m:t>
            </m:r>
          </m:e>
        </m:ra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ad>
          <m:ra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6·37,5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.14·8</m:t>
                </m:r>
              </m:den>
            </m:f>
          </m:e>
        </m:rad>
        <m:r>
          <w:rPr>
            <w:rFonts w:ascii="Cambria Math" w:hAnsi="Cambria Math" w:cs="Times New Roman"/>
            <w:color w:val="000000" w:themeColor="text1"/>
            <w:lang w:val="uk-UA"/>
          </w:rPr>
          <m:t>=2,88</m:t>
        </m:r>
      </m:oMath>
      <w:r w:rsidR="008806AE"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="008806AE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см.</w:t>
      </w:r>
    </w:p>
    <w:p w:rsidR="008806AE" w:rsidRPr="00A42315" w:rsidRDefault="008806AE" w:rsidP="008806AE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 умов жорсткості, за формулою (6.17) знаходимо</w:t>
      </w:r>
    </w:p>
    <w:p w:rsidR="008806AE" w:rsidRPr="00A42315" w:rsidRDefault="003E7C50" w:rsidP="008806AE">
      <w:pPr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d=</m:t>
        </m:r>
        <m:rad>
          <m:ra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Gπ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ϴ</m:t>
                    </m:r>
                  </m:e>
                </m:d>
              </m:den>
            </m:f>
          </m:e>
        </m:ra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ad>
          <m:ra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2·37,5·100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8·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·3,14·0,00875</m:t>
                </m:r>
              </m:den>
            </m:f>
          </m:e>
        </m:rad>
        <m:r>
          <w:rPr>
            <w:rFonts w:ascii="Cambria Math" w:hAnsi="Cambria Math" w:cs="Times New Roman"/>
            <w:color w:val="000000" w:themeColor="text1"/>
            <w:lang w:val="uk-UA"/>
          </w:rPr>
          <m:t>=4,8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см.</w:t>
      </w:r>
    </w:p>
    <w:p w:rsidR="003E7C50" w:rsidRPr="00A42315" w:rsidRDefault="003E7C50" w:rsidP="003E7C50">
      <w:pPr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 двох одержаних діаметрів слід прийняти більше значення діаметра, тобто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d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=4.8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см.</w:t>
      </w:r>
    </w:p>
    <w:p w:rsidR="003E7C50" w:rsidRPr="00A42315" w:rsidRDefault="002C54D1" w:rsidP="00430CCC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Приклад </w:t>
      </w:r>
      <w:r w:rsidR="00F73D2D" w:rsidRPr="00A42315">
        <w:rPr>
          <w:rFonts w:ascii="Times New Roman" w:hAnsi="Times New Roman" w:cs="Times New Roman"/>
          <w:b/>
          <w:color w:val="000000" w:themeColor="text1"/>
          <w:lang w:val="uk-UA"/>
        </w:rPr>
        <w:t>6.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2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Трубчастий стальний вал довжиною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l=1,2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м передає потужність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N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>=200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кВт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="00945E1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при кутовій швидкості </w:t>
      </w:r>
      <w:r w:rsidR="00945E15" w:rsidRPr="00A42315">
        <w:rPr>
          <w:rFonts w:ascii="Times New Roman" w:hAnsi="Times New Roman" w:cs="Times New Roman"/>
          <w:color w:val="000000" w:themeColor="text1"/>
          <w:lang w:val="uk-UA"/>
        </w:rPr>
        <w:t>ω=20 с</w:t>
      </w:r>
      <w:r w:rsidR="00945E15" w:rsidRPr="00A42315">
        <w:rPr>
          <w:rFonts w:ascii="Times New Roman" w:hAnsi="Times New Roman" w:cs="Times New Roman"/>
          <w:color w:val="000000" w:themeColor="text1"/>
          <w:vertAlign w:val="superscript"/>
          <w:lang w:val="uk-UA"/>
        </w:rPr>
        <w:t>-1</w:t>
      </w:r>
      <w:r w:rsidR="00945E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. Визначити внутрішній </w:t>
      </w:r>
      <w:r w:rsidR="00945E15" w:rsidRPr="00A42315">
        <w:rPr>
          <w:rFonts w:ascii="Times New Roman" w:hAnsi="Times New Roman" w:cs="Times New Roman"/>
          <w:color w:val="000000" w:themeColor="text1"/>
          <w:lang w:val="en-US"/>
        </w:rPr>
        <w:t>d</w:t>
      </w:r>
      <w:r w:rsidR="00945E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а зовнішній </w:t>
      </w:r>
      <w:r w:rsidR="00945E15" w:rsidRPr="00A42315">
        <w:rPr>
          <w:rFonts w:ascii="Times New Roman" w:hAnsi="Times New Roman" w:cs="Times New Roman"/>
          <w:color w:val="000000" w:themeColor="text1"/>
          <w:lang w:val="en-US"/>
        </w:rPr>
        <w:t>D</w:t>
      </w:r>
      <w:r w:rsidR="00945E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іаметри валу та його кут закручування φ, якщо допустиме напруження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τ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60 МПа</m:t>
        </m:r>
      </m:oMath>
      <w:r w:rsidR="00945E15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, а відношення діаметрів має бути 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>α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d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D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0,8;</m:t>
        </m:r>
      </m:oMath>
      <w:r w:rsidR="00945E1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G=8·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4</m:t>
            </m:r>
          </m:sup>
        </m:sSup>
      </m:oMath>
      <w:r w:rsidR="00945E1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МПа.</w:t>
      </w:r>
    </w:p>
    <w:p w:rsidR="00945E15" w:rsidRPr="00A42315" w:rsidRDefault="00945E15" w:rsidP="00430CCC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ання.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находимо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скручуючий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омент </w:t>
      </w:r>
    </w:p>
    <w:p w:rsidR="00945E15" w:rsidRPr="00A42315" w:rsidRDefault="0050251A" w:rsidP="00430CCC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М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к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N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ω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0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0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10</m:t>
        </m:r>
      </m:oMath>
      <w:r w:rsidR="00945E1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кНм =</w:t>
      </w:r>
      <w:r w:rsidR="00EB14F3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1000</w:t>
      </w:r>
      <w:r w:rsidR="00945E15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proofErr w:type="spellStart"/>
      <w:r w:rsidR="00945E15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kHcm</w:t>
      </w:r>
      <w:proofErr w:type="spellEnd"/>
    </w:p>
    <w:p w:rsidR="00EB14F3" w:rsidRPr="00A42315" w:rsidRDefault="00EB14F3" w:rsidP="00430CCC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 умов міцності (6.15)</w:t>
      </w:r>
    </w:p>
    <w:p w:rsidR="00EB14F3" w:rsidRPr="00A42315" w:rsidRDefault="00EB14F3" w:rsidP="00430CCC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  <m:r>
          <w:rPr>
            <w:rFonts w:ascii="Cambria Math" w:hAnsi="Cambria Math" w:cs="Times New Roman"/>
            <w:color w:val="000000" w:themeColor="text1"/>
          </w:rPr>
          <m:t>=</m:t>
        </m:r>
        <m:rad>
          <m:ra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color w:val="000000" w:themeColor="text1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</w:rPr>
                  <m:t>16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π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τ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en-US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4</m:t>
                        </m:r>
                      </m:sup>
                    </m:sSup>
                  </m:e>
                </m:d>
              </m:den>
            </m:f>
          </m:e>
        </m:rad>
        <m:r>
          <w:rPr>
            <w:rFonts w:ascii="Cambria Math" w:hAnsi="Cambria Math" w:cs="Times New Roman"/>
            <w:color w:val="000000" w:themeColor="text1"/>
          </w:rPr>
          <m:t>=</m:t>
        </m:r>
        <m:rad>
          <m:ra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color w:val="000000" w:themeColor="text1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</w:rPr>
                  <m:t>16·1000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</w:rPr>
                  <m:t>3,14·6·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0,8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4</m:t>
                        </m:r>
                      </m:sup>
                    </m:sSup>
                  </m:e>
                </m:d>
              </m:den>
            </m:f>
          </m:e>
        </m:rad>
        <m:r>
          <w:rPr>
            <w:rFonts w:ascii="Cambria Math" w:hAnsi="Cambria Math" w:cs="Times New Roman"/>
            <w:color w:val="000000" w:themeColor="text1"/>
          </w:rPr>
          <m:t>=11,3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см.</w:t>
      </w:r>
    </w:p>
    <w:p w:rsidR="00EB14F3" w:rsidRPr="00A42315" w:rsidRDefault="00EB14F3" w:rsidP="00430CCC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Отже,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α=0,8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→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en-US"/>
        </w:rPr>
        <w:t>D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</w:rPr>
        <w:t>=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9,1 см</w:t>
      </w:r>
    </w:p>
    <w:p w:rsidR="00F103C7" w:rsidRPr="00A42315" w:rsidRDefault="00F45F85" w:rsidP="00430CCC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а формулою</w:t>
      </w:r>
      <w:r w:rsidR="00F103C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(6.18) знаходимо полярний момент інерції перерізу валу </w:t>
      </w:r>
    </w:p>
    <w:p w:rsidR="00F45F85" w:rsidRPr="00A42315" w:rsidRDefault="0050251A" w:rsidP="00430CCC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p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32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α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4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</w:rPr>
              <m:t>3,14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11,3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32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</w:rPr>
                  <m:t>0,8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4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</w:rPr>
          <m:t>=910</m:t>
        </m:r>
      </m:oMath>
      <w:r w:rsidR="00F103C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см</w:t>
      </w:r>
      <w:r w:rsidR="00F103C7" w:rsidRPr="00A42315">
        <w:rPr>
          <w:rFonts w:ascii="Times New Roman" w:eastAsiaTheme="minorEastAsia" w:hAnsi="Times New Roman" w:cs="Times New Roman"/>
          <w:color w:val="000000" w:themeColor="text1"/>
          <w:vertAlign w:val="superscript"/>
          <w:lang w:val="uk-UA"/>
        </w:rPr>
        <w:t>4</w:t>
      </w:r>
      <w:r w:rsidR="00F103C7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F103C7" w:rsidRPr="00A42315" w:rsidRDefault="00F103C7" w:rsidP="00430CCC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а формулою (6.11) знаходимо кут закручування валу</w:t>
      </w:r>
    </w:p>
    <w:p w:rsidR="00435892" w:rsidRPr="00A42315" w:rsidRDefault="00435892" w:rsidP="00430CCC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φ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k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l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G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J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p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000·12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8·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·910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0,0165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рад.</w:t>
      </w:r>
    </w:p>
    <w:p w:rsidR="00435892" w:rsidRPr="00A42315" w:rsidRDefault="00435892" w:rsidP="00430CCC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</w:p>
    <w:p w:rsidR="00CE5024" w:rsidRPr="00A42315" w:rsidRDefault="002726A6" w:rsidP="00430CCC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Порядок проект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ного розрахунку 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>вал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="00FA0DE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:  </w:t>
      </w:r>
    </w:p>
    <w:p w:rsidR="00CE5024" w:rsidRPr="00A42315" w:rsidRDefault="00FA0DEE" w:rsidP="00430CCC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1. Для задано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хем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ал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д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іючи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на н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ьо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го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скруч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уючих</w:t>
      </w:r>
      <w:proofErr w:type="spellEnd"/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(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зовнішні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 момент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в 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будують е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юру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M</w:t>
      </w:r>
      <w:r w:rsidR="00D10C0E" w:rsidRPr="00A42315">
        <w:rPr>
          <w:rFonts w:ascii="Times New Roman" w:hAnsi="Times New Roman" w:cs="Times New Roman"/>
          <w:color w:val="000000" w:themeColor="text1"/>
          <w:vertAlign w:val="subscript"/>
          <w:lang w:val="uk-UA"/>
        </w:rPr>
        <w:t>кр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о 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окреми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ілянках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ал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; </w:t>
      </w:r>
    </w:p>
    <w:p w:rsidR="00CE5024" w:rsidRPr="00A42315" w:rsidRDefault="00FA0DEE" w:rsidP="00430CCC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2. В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бирают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ь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атер</w:t>
      </w:r>
      <w:r w:rsidR="00D10C0E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ал для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рассчитываемого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ала и [ ] τ ; </w:t>
      </w:r>
    </w:p>
    <w:p w:rsidR="00CE5024" w:rsidRPr="00A42315" w:rsidRDefault="00FA0DEE" w:rsidP="00430CCC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3.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Из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условия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прочности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и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жесткости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определяют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диаметр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вала,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принимают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большее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значение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и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округляют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его до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ближайшего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стандартного. </w:t>
      </w:r>
    </w:p>
    <w:p w:rsidR="00A125DC" w:rsidRPr="00A42315" w:rsidRDefault="00FA0DEE" w:rsidP="00EC7A6E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000000" w:themeColor="text1"/>
          <w:spacing w:val="-4"/>
          <w:w w:val="10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lastRenderedPageBreak/>
        <w:t>Пример</w:t>
      </w:r>
      <w:r w:rsidR="00F73D2D"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 6.3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.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A125DC" w:rsidRPr="00A42315">
        <w:rPr>
          <w:rFonts w:ascii="Times New Roman" w:hAnsi="Times New Roman" w:cs="Times New Roman"/>
          <w:color w:val="000000" w:themeColor="text1"/>
          <w:spacing w:val="-3"/>
          <w:w w:val="101"/>
          <w:lang w:val="uk-UA"/>
        </w:rPr>
        <w:t xml:space="preserve">Для заданої схеми вала (рис. </w:t>
      </w:r>
      <w:r w:rsidR="00F73D2D" w:rsidRPr="00A42315">
        <w:rPr>
          <w:rFonts w:ascii="Times New Roman" w:hAnsi="Times New Roman" w:cs="Times New Roman"/>
          <w:color w:val="000000" w:themeColor="text1"/>
          <w:spacing w:val="-3"/>
          <w:w w:val="101"/>
          <w:lang w:val="uk-UA"/>
        </w:rPr>
        <w:t>6</w:t>
      </w:r>
      <w:r w:rsidR="00A125DC" w:rsidRPr="00A42315">
        <w:rPr>
          <w:rFonts w:ascii="Times New Roman" w:hAnsi="Times New Roman" w:cs="Times New Roman"/>
          <w:color w:val="000000" w:themeColor="text1"/>
          <w:spacing w:val="-3"/>
          <w:w w:val="101"/>
          <w:lang w:val="uk-UA"/>
        </w:rPr>
        <w:t>.</w:t>
      </w:r>
      <w:r w:rsidR="00F73D2D" w:rsidRPr="00A42315">
        <w:rPr>
          <w:rFonts w:ascii="Times New Roman" w:hAnsi="Times New Roman" w:cs="Times New Roman"/>
          <w:color w:val="000000" w:themeColor="text1"/>
          <w:spacing w:val="-3"/>
          <w:w w:val="101"/>
          <w:lang w:val="uk-UA"/>
        </w:rPr>
        <w:t>6</w:t>
      </w:r>
      <w:r w:rsidR="00A125DC" w:rsidRPr="00A42315">
        <w:rPr>
          <w:rFonts w:ascii="Times New Roman" w:hAnsi="Times New Roman" w:cs="Times New Roman"/>
          <w:color w:val="000000" w:themeColor="text1"/>
          <w:spacing w:val="-3"/>
          <w:w w:val="101"/>
          <w:lang w:val="uk-UA"/>
        </w:rPr>
        <w:t xml:space="preserve">), 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  <w:w w:val="101"/>
          <w:lang w:val="uk-UA"/>
        </w:rPr>
        <w:t xml:space="preserve">навантаженого зовнішніми </w:t>
      </w:r>
      <w:proofErr w:type="spellStart"/>
      <w:r w:rsidR="00A125DC" w:rsidRPr="00A42315">
        <w:rPr>
          <w:rFonts w:ascii="Times New Roman" w:hAnsi="Times New Roman" w:cs="Times New Roman"/>
          <w:color w:val="000000" w:themeColor="text1"/>
          <w:spacing w:val="-1"/>
          <w:w w:val="101"/>
          <w:lang w:val="uk-UA"/>
        </w:rPr>
        <w:t>скручуючими</w:t>
      </w:r>
      <w:proofErr w:type="spellEnd"/>
      <w:r w:rsidR="00A125DC" w:rsidRPr="00A42315">
        <w:rPr>
          <w:rFonts w:ascii="Times New Roman" w:hAnsi="Times New Roman" w:cs="Times New Roman"/>
          <w:color w:val="000000" w:themeColor="text1"/>
          <w:spacing w:val="-1"/>
          <w:w w:val="101"/>
          <w:lang w:val="uk-UA"/>
        </w:rPr>
        <w:t xml:space="preserve"> моментами 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  <w:w w:val="101"/>
          <w:lang w:val="en-US"/>
        </w:rPr>
        <w:t>T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  <w:w w:val="101"/>
          <w:vertAlign w:val="subscript"/>
          <w:lang w:val="uk-UA"/>
        </w:rPr>
        <w:t>1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  <w:w w:val="101"/>
          <w:lang w:val="uk-UA"/>
        </w:rPr>
        <w:t xml:space="preserve"> = 200 </w:t>
      </w:r>
      <w:proofErr w:type="spellStart"/>
      <w:r w:rsidR="00EC7A6E" w:rsidRPr="00A42315">
        <w:rPr>
          <w:rFonts w:ascii="Times New Roman" w:hAnsi="Times New Roman" w:cs="Times New Roman"/>
          <w:color w:val="000000" w:themeColor="text1"/>
          <w:spacing w:val="-1"/>
          <w:w w:val="101"/>
          <w:lang w:val="uk-UA"/>
        </w:rPr>
        <w:t>Н·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  <w:w w:val="101"/>
          <w:lang w:val="uk-UA"/>
        </w:rPr>
        <w:t>м</w:t>
      </w:r>
      <w:proofErr w:type="spellEnd"/>
      <w:r w:rsidR="00A125DC" w:rsidRPr="00A42315">
        <w:rPr>
          <w:rFonts w:ascii="Times New Roman" w:hAnsi="Times New Roman" w:cs="Times New Roman"/>
          <w:color w:val="000000" w:themeColor="text1"/>
          <w:spacing w:val="-1"/>
          <w:w w:val="101"/>
          <w:lang w:val="uk-UA"/>
        </w:rPr>
        <w:t>, Т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  <w:w w:val="101"/>
          <w:vertAlign w:val="subscript"/>
          <w:lang w:val="uk-UA"/>
        </w:rPr>
        <w:t>2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  <w:w w:val="101"/>
          <w:lang w:val="uk-UA"/>
        </w:rPr>
        <w:t xml:space="preserve"> = 500 </w:t>
      </w:r>
      <w:proofErr w:type="spellStart"/>
      <w:r w:rsidR="00EC7A6E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>Н·</w:t>
      </w:r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>м</w:t>
      </w:r>
      <w:proofErr w:type="spellEnd"/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>, Т</w:t>
      </w:r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vertAlign w:val="subscript"/>
          <w:lang w:val="uk-UA"/>
        </w:rPr>
        <w:t>3</w:t>
      </w:r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 xml:space="preserve"> = 1100 </w:t>
      </w:r>
      <w:proofErr w:type="spellStart"/>
      <w:r w:rsidR="00EC7A6E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>Н·</w:t>
      </w:r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>м</w:t>
      </w:r>
      <w:proofErr w:type="spellEnd"/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>, Т</w:t>
      </w:r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vertAlign w:val="subscript"/>
          <w:lang w:val="uk-UA"/>
        </w:rPr>
        <w:t>4</w:t>
      </w:r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 xml:space="preserve"> = 300 </w:t>
      </w:r>
      <w:proofErr w:type="spellStart"/>
      <w:r w:rsidR="00692F46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>Н·</w:t>
      </w:r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>м</w:t>
      </w:r>
      <w:proofErr w:type="spellEnd"/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 xml:space="preserve">, необхідно визначити з умови міцності 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  <w:lang w:val="uk-UA"/>
        </w:rPr>
        <w:t xml:space="preserve"> ([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</w:rPr>
        <w:t>τ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  <w:lang w:val="uk-UA"/>
        </w:rPr>
        <w:t>] = 80 МПа) діаметр вал</w:t>
      </w:r>
      <w:r w:rsidR="00692F46" w:rsidRPr="00A42315">
        <w:rPr>
          <w:rFonts w:ascii="Times New Roman" w:hAnsi="Times New Roman" w:cs="Times New Roman"/>
          <w:color w:val="000000" w:themeColor="text1"/>
          <w:spacing w:val="1"/>
          <w:w w:val="101"/>
          <w:lang w:val="uk-UA"/>
        </w:rPr>
        <w:t>у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  <w:lang w:val="uk-UA"/>
        </w:rPr>
        <w:t xml:space="preserve">, а також знайти кути закручування </w:t>
      </w:r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 xml:space="preserve">точок дільниць вала при відомій довжині дільниць </w:t>
      </w:r>
      <w:r w:rsidR="00A125DC" w:rsidRPr="00A42315">
        <w:rPr>
          <w:rFonts w:ascii="Times New Roman" w:hAnsi="Times New Roman" w:cs="Times New Roman"/>
          <w:i/>
          <w:iCs/>
          <w:color w:val="000000" w:themeColor="text1"/>
          <w:spacing w:val="4"/>
          <w:w w:val="101"/>
          <w:lang w:val="en-US"/>
        </w:rPr>
        <w:t>L</w:t>
      </w:r>
      <w:r w:rsidR="00A125DC" w:rsidRPr="00A42315">
        <w:rPr>
          <w:rFonts w:ascii="Times New Roman" w:hAnsi="Times New Roman" w:cs="Times New Roman"/>
          <w:i/>
          <w:iCs/>
          <w:color w:val="000000" w:themeColor="text1"/>
          <w:spacing w:val="4"/>
          <w:w w:val="101"/>
          <w:vertAlign w:val="subscript"/>
          <w:lang w:val="uk-UA"/>
        </w:rPr>
        <w:t>1</w:t>
      </w:r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 xml:space="preserve"> = </w:t>
      </w:r>
      <w:smartTag w:uri="urn:schemas-microsoft-com:office:smarttags" w:element="metricconverter">
        <w:smartTagPr>
          <w:attr w:name="ProductID" w:val="0,4 м"/>
        </w:smartTagPr>
        <w:r w:rsidR="00A125DC" w:rsidRPr="00A42315">
          <w:rPr>
            <w:rFonts w:ascii="Times New Roman" w:hAnsi="Times New Roman" w:cs="Times New Roman"/>
            <w:color w:val="000000" w:themeColor="text1"/>
            <w:spacing w:val="4"/>
            <w:w w:val="101"/>
            <w:lang w:val="uk-UA"/>
          </w:rPr>
          <w:t>0,4 м</w:t>
        </w:r>
      </w:smartTag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 xml:space="preserve">, </w:t>
      </w:r>
      <w:r w:rsidR="00A125DC" w:rsidRPr="00A42315">
        <w:rPr>
          <w:rFonts w:ascii="Times New Roman" w:hAnsi="Times New Roman" w:cs="Times New Roman"/>
          <w:i/>
          <w:iCs/>
          <w:color w:val="000000" w:themeColor="text1"/>
          <w:spacing w:val="4"/>
          <w:w w:val="101"/>
          <w:lang w:val="en-US"/>
        </w:rPr>
        <w:t>L</w:t>
      </w:r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vertAlign w:val="subscript"/>
          <w:lang w:val="uk-UA"/>
        </w:rPr>
        <w:t>2</w:t>
      </w:r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 xml:space="preserve"> = </w:t>
      </w:r>
      <w:smartTag w:uri="urn:schemas-microsoft-com:office:smarttags" w:element="metricconverter">
        <w:smartTagPr>
          <w:attr w:name="ProductID" w:val="0,5 м"/>
        </w:smartTagPr>
        <w:r w:rsidR="00A125DC" w:rsidRPr="00A42315">
          <w:rPr>
            <w:rFonts w:ascii="Times New Roman" w:hAnsi="Times New Roman" w:cs="Times New Roman"/>
            <w:color w:val="000000" w:themeColor="text1"/>
            <w:spacing w:val="4"/>
            <w:w w:val="101"/>
            <w:lang w:val="uk-UA"/>
          </w:rPr>
          <w:t>0,5 м</w:t>
        </w:r>
      </w:smartTag>
      <w:r w:rsidR="00A125DC" w:rsidRPr="00A42315">
        <w:rPr>
          <w:rFonts w:ascii="Times New Roman" w:hAnsi="Times New Roman" w:cs="Times New Roman"/>
          <w:color w:val="000000" w:themeColor="text1"/>
          <w:spacing w:val="4"/>
          <w:w w:val="101"/>
          <w:lang w:val="uk-UA"/>
        </w:rPr>
        <w:t xml:space="preserve">, </w:t>
      </w:r>
      <w:r w:rsidR="00A125DC" w:rsidRPr="00A42315">
        <w:rPr>
          <w:rFonts w:ascii="Times New Roman" w:hAnsi="Times New Roman" w:cs="Times New Roman"/>
          <w:i/>
          <w:iCs/>
          <w:color w:val="000000" w:themeColor="text1"/>
          <w:spacing w:val="-4"/>
          <w:w w:val="101"/>
          <w:lang w:val="en-US"/>
        </w:rPr>
        <w:t>L</w:t>
      </w:r>
      <w:r w:rsidR="00A125DC" w:rsidRPr="00A42315">
        <w:rPr>
          <w:rFonts w:ascii="Times New Roman" w:hAnsi="Times New Roman" w:cs="Times New Roman"/>
          <w:color w:val="000000" w:themeColor="text1"/>
          <w:spacing w:val="-4"/>
          <w:w w:val="101"/>
          <w:vertAlign w:val="subscript"/>
          <w:lang w:val="uk-UA"/>
        </w:rPr>
        <w:t>3</w:t>
      </w:r>
      <w:r w:rsidR="00A125DC" w:rsidRPr="00A42315">
        <w:rPr>
          <w:rFonts w:ascii="Times New Roman" w:hAnsi="Times New Roman" w:cs="Times New Roman"/>
          <w:color w:val="000000" w:themeColor="text1"/>
          <w:spacing w:val="-4"/>
          <w:w w:val="101"/>
          <w:lang w:val="uk-UA"/>
        </w:rPr>
        <w:t xml:space="preserve"> = </w:t>
      </w:r>
      <w:smartTag w:uri="urn:schemas-microsoft-com:office:smarttags" w:element="metricconverter">
        <w:smartTagPr>
          <w:attr w:name="ProductID" w:val="0,3 м"/>
        </w:smartTagPr>
        <w:r w:rsidR="00A125DC" w:rsidRPr="00A42315">
          <w:rPr>
            <w:rFonts w:ascii="Times New Roman" w:hAnsi="Times New Roman" w:cs="Times New Roman"/>
            <w:color w:val="000000" w:themeColor="text1"/>
            <w:spacing w:val="-4"/>
            <w:w w:val="101"/>
            <w:lang w:val="uk-UA"/>
          </w:rPr>
          <w:t>0,3 м</w:t>
        </w:r>
      </w:smartTag>
      <w:r w:rsidR="00A125DC" w:rsidRPr="00A42315">
        <w:rPr>
          <w:rFonts w:ascii="Times New Roman" w:hAnsi="Times New Roman" w:cs="Times New Roman"/>
          <w:color w:val="000000" w:themeColor="text1"/>
          <w:spacing w:val="-4"/>
          <w:w w:val="101"/>
          <w:lang w:val="uk-UA"/>
        </w:rPr>
        <w:t xml:space="preserve">, </w:t>
      </w:r>
      <w:r w:rsidR="00A125DC" w:rsidRPr="00A42315">
        <w:rPr>
          <w:rFonts w:ascii="Times New Roman" w:hAnsi="Times New Roman" w:cs="Times New Roman"/>
          <w:i/>
          <w:iCs/>
          <w:color w:val="000000" w:themeColor="text1"/>
          <w:spacing w:val="-4"/>
          <w:w w:val="101"/>
          <w:lang w:val="en-US"/>
        </w:rPr>
        <w:t>L</w:t>
      </w:r>
      <w:r w:rsidR="00A125DC" w:rsidRPr="00A42315">
        <w:rPr>
          <w:rFonts w:ascii="Times New Roman" w:hAnsi="Times New Roman" w:cs="Times New Roman"/>
          <w:color w:val="000000" w:themeColor="text1"/>
          <w:spacing w:val="-4"/>
          <w:w w:val="101"/>
          <w:vertAlign w:val="subscript"/>
          <w:lang w:val="uk-UA"/>
        </w:rPr>
        <w:t>4</w:t>
      </w:r>
      <w:r w:rsidR="00A125DC" w:rsidRPr="00A42315">
        <w:rPr>
          <w:rFonts w:ascii="Times New Roman" w:hAnsi="Times New Roman" w:cs="Times New Roman"/>
          <w:color w:val="000000" w:themeColor="text1"/>
          <w:spacing w:val="-4"/>
          <w:w w:val="101"/>
          <w:lang w:val="uk-UA"/>
        </w:rPr>
        <w:t xml:space="preserve"> = </w:t>
      </w:r>
      <w:smartTag w:uri="urn:schemas-microsoft-com:office:smarttags" w:element="metricconverter">
        <w:smartTagPr>
          <w:attr w:name="ProductID" w:val="0,4 м"/>
        </w:smartTagPr>
        <w:r w:rsidR="00A125DC" w:rsidRPr="00A42315">
          <w:rPr>
            <w:rFonts w:ascii="Times New Roman" w:hAnsi="Times New Roman" w:cs="Times New Roman"/>
            <w:color w:val="000000" w:themeColor="text1"/>
            <w:spacing w:val="-4"/>
            <w:w w:val="101"/>
            <w:lang w:val="uk-UA"/>
          </w:rPr>
          <w:t>0,4 м</w:t>
        </w:r>
      </w:smartTag>
      <w:r w:rsidR="00A125DC" w:rsidRPr="00A42315">
        <w:rPr>
          <w:rFonts w:ascii="Times New Roman" w:hAnsi="Times New Roman" w:cs="Times New Roman"/>
          <w:color w:val="000000" w:themeColor="text1"/>
          <w:spacing w:val="-4"/>
          <w:w w:val="101"/>
          <w:lang w:val="uk-UA"/>
        </w:rPr>
        <w:t xml:space="preserve"> і модулі зсуву </w:t>
      </w:r>
      <w:r w:rsidR="00A125DC" w:rsidRPr="00A42315">
        <w:rPr>
          <w:rFonts w:ascii="Times New Roman" w:hAnsi="Times New Roman" w:cs="Times New Roman"/>
          <w:i/>
          <w:iCs/>
          <w:color w:val="000000" w:themeColor="text1"/>
          <w:spacing w:val="-4"/>
          <w:w w:val="101"/>
          <w:lang w:val="en-US"/>
        </w:rPr>
        <w:t>G</w:t>
      </w:r>
      <w:r w:rsidR="00A125DC" w:rsidRPr="00A42315">
        <w:rPr>
          <w:rFonts w:ascii="Times New Roman" w:hAnsi="Times New Roman" w:cs="Times New Roman"/>
          <w:i/>
          <w:iCs/>
          <w:color w:val="000000" w:themeColor="text1"/>
          <w:spacing w:val="-4"/>
          <w:w w:val="101"/>
          <w:lang w:val="uk-UA"/>
        </w:rPr>
        <w:t xml:space="preserve"> </w:t>
      </w:r>
      <w:r w:rsidR="00A125DC" w:rsidRPr="00A42315">
        <w:rPr>
          <w:rFonts w:ascii="Times New Roman" w:hAnsi="Times New Roman" w:cs="Times New Roman"/>
          <w:color w:val="000000" w:themeColor="text1"/>
          <w:spacing w:val="-4"/>
          <w:w w:val="101"/>
          <w:lang w:val="uk-UA"/>
        </w:rPr>
        <w:t>- 8∙10</w:t>
      </w:r>
      <w:r w:rsidR="00A125DC" w:rsidRPr="00A42315">
        <w:rPr>
          <w:rFonts w:ascii="Times New Roman" w:hAnsi="Times New Roman" w:cs="Times New Roman"/>
          <w:color w:val="000000" w:themeColor="text1"/>
          <w:spacing w:val="-4"/>
          <w:w w:val="101"/>
          <w:vertAlign w:val="superscript"/>
          <w:lang w:val="uk-UA"/>
        </w:rPr>
        <w:t>4</w:t>
      </w:r>
      <w:r w:rsidR="00A125DC" w:rsidRPr="00A42315">
        <w:rPr>
          <w:rFonts w:ascii="Times New Roman" w:hAnsi="Times New Roman" w:cs="Times New Roman"/>
          <w:color w:val="000000" w:themeColor="text1"/>
          <w:spacing w:val="-4"/>
          <w:w w:val="101"/>
          <w:lang w:val="uk-UA"/>
        </w:rPr>
        <w:t xml:space="preserve"> </w:t>
      </w:r>
      <w:proofErr w:type="spellStart"/>
      <w:r w:rsidR="00A125DC" w:rsidRPr="00A42315">
        <w:rPr>
          <w:rFonts w:ascii="Times New Roman" w:hAnsi="Times New Roman" w:cs="Times New Roman"/>
          <w:color w:val="000000" w:themeColor="text1"/>
          <w:spacing w:val="-4"/>
          <w:w w:val="101"/>
          <w:lang w:val="uk-UA"/>
        </w:rPr>
        <w:t>мПа</w:t>
      </w:r>
      <w:proofErr w:type="spellEnd"/>
      <w:r w:rsidR="00A125DC" w:rsidRPr="00A42315">
        <w:rPr>
          <w:rFonts w:ascii="Times New Roman" w:hAnsi="Times New Roman" w:cs="Times New Roman"/>
          <w:color w:val="000000" w:themeColor="text1"/>
          <w:spacing w:val="-4"/>
          <w:w w:val="101"/>
          <w:lang w:val="uk-UA"/>
        </w:rPr>
        <w:t>.</w:t>
      </w:r>
    </w:p>
    <w:p w:rsidR="00A125DC" w:rsidRPr="00A42315" w:rsidRDefault="00005BF1" w:rsidP="00EC7A6E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ання.</w:t>
      </w:r>
      <w:r w:rsidRPr="00A42315">
        <w:rPr>
          <w:rFonts w:ascii="Times New Roman" w:hAnsi="Times New Roman" w:cs="Times New Roman"/>
          <w:b/>
          <w:i/>
          <w:color w:val="000000" w:themeColor="text1"/>
        </w:rPr>
        <w:t xml:space="preserve"> 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  <w:lang w:val="uk-UA"/>
        </w:rPr>
        <w:t>Визначаємо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</w:rPr>
        <w:t xml:space="preserve"> величину крут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  <w:lang w:val="uk-UA"/>
        </w:rPr>
        <w:t xml:space="preserve">них 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</w:rPr>
        <w:t>момент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  <w:lang w:val="uk-UA"/>
        </w:rPr>
        <w:t>і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</w:rPr>
        <w:t xml:space="preserve">в на 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  <w:lang w:val="uk-UA"/>
        </w:rPr>
        <w:t>дільницях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</w:rPr>
        <w:t xml:space="preserve"> вала, 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  <w:lang w:val="uk-UA"/>
        </w:rPr>
        <w:t>використавши метод перерізів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</w:rPr>
        <w:t xml:space="preserve">, 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  <w:lang w:val="uk-UA"/>
        </w:rPr>
        <w:t>враховуючи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</w:rPr>
        <w:t xml:space="preserve">, 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  <w:lang w:val="uk-UA"/>
        </w:rPr>
        <w:t>що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</w:rPr>
        <w:t xml:space="preserve"> величина крут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  <w:lang w:val="uk-UA"/>
        </w:rPr>
        <w:t>ного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</w:rPr>
        <w:t xml:space="preserve"> момент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  <w:lang w:val="uk-UA"/>
        </w:rPr>
        <w:t>у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</w:rPr>
        <w:t xml:space="preserve"> в </w:t>
      </w:r>
      <w:r w:rsidR="00A125DC" w:rsidRPr="00A42315">
        <w:rPr>
          <w:rFonts w:ascii="Times New Roman" w:hAnsi="Times New Roman" w:cs="Times New Roman"/>
          <w:color w:val="000000" w:themeColor="text1"/>
          <w:spacing w:val="1"/>
          <w:w w:val="101"/>
          <w:lang w:val="uk-UA"/>
        </w:rPr>
        <w:t>будь – якому перерізі</w:t>
      </w:r>
      <w:r w:rsidR="00A125DC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125DC" w:rsidRPr="00A42315">
        <w:rPr>
          <w:rFonts w:ascii="Times New Roman" w:hAnsi="Times New Roman" w:cs="Times New Roman"/>
          <w:color w:val="000000" w:themeColor="text1"/>
          <w:lang w:val="uk-UA"/>
        </w:rPr>
        <w:t>дорівнює</w:t>
      </w:r>
      <w:r w:rsidR="00A125DC" w:rsidRPr="00A42315">
        <w:rPr>
          <w:rFonts w:ascii="Times New Roman" w:hAnsi="Times New Roman" w:cs="Times New Roman"/>
          <w:color w:val="000000" w:themeColor="text1"/>
        </w:rPr>
        <w:t xml:space="preserve"> алгебра</w:t>
      </w:r>
      <w:r w:rsidR="00A125DC" w:rsidRPr="00A42315">
        <w:rPr>
          <w:rFonts w:ascii="Times New Roman" w:hAnsi="Times New Roman" w:cs="Times New Roman"/>
          <w:color w:val="000000" w:themeColor="text1"/>
          <w:lang w:val="uk-UA"/>
        </w:rPr>
        <w:t>ї</w:t>
      </w:r>
      <w:r w:rsidR="00A125DC" w:rsidRPr="00A42315">
        <w:rPr>
          <w:rFonts w:ascii="Times New Roman" w:hAnsi="Times New Roman" w:cs="Times New Roman"/>
          <w:color w:val="000000" w:themeColor="text1"/>
        </w:rPr>
        <w:t>ч</w:t>
      </w:r>
      <w:r w:rsidR="00A125DC" w:rsidRPr="00A42315">
        <w:rPr>
          <w:rFonts w:ascii="Times New Roman" w:hAnsi="Times New Roman" w:cs="Times New Roman"/>
          <w:color w:val="000000" w:themeColor="text1"/>
          <w:lang w:val="uk-UA"/>
        </w:rPr>
        <w:t>ній</w:t>
      </w:r>
      <w:r w:rsidR="00A125DC"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A125DC" w:rsidRPr="00A42315">
        <w:rPr>
          <w:rFonts w:ascii="Times New Roman" w:hAnsi="Times New Roman" w:cs="Times New Roman"/>
          <w:color w:val="000000" w:themeColor="text1"/>
        </w:rPr>
        <w:t>сум</w:t>
      </w:r>
      <w:proofErr w:type="spellEnd"/>
      <w:r w:rsidR="00A125D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125DC"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="00A125DC" w:rsidRPr="00A42315">
        <w:rPr>
          <w:rFonts w:ascii="Times New Roman" w:hAnsi="Times New Roman" w:cs="Times New Roman"/>
          <w:color w:val="000000" w:themeColor="text1"/>
          <w:lang w:val="uk-UA"/>
        </w:rPr>
        <w:t>зовнішніх</w:t>
      </w:r>
      <w:r w:rsidR="00A125DC" w:rsidRPr="00A42315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A125DC" w:rsidRPr="00A42315">
        <w:rPr>
          <w:rFonts w:ascii="Times New Roman" w:hAnsi="Times New Roman" w:cs="Times New Roman"/>
          <w:color w:val="000000" w:themeColor="text1"/>
        </w:rPr>
        <w:t>скруч</w:t>
      </w:r>
      <w:r w:rsidR="00A125DC" w:rsidRPr="00A42315">
        <w:rPr>
          <w:rFonts w:ascii="Times New Roman" w:hAnsi="Times New Roman" w:cs="Times New Roman"/>
          <w:color w:val="000000" w:themeColor="text1"/>
          <w:lang w:val="uk-UA"/>
        </w:rPr>
        <w:t>уючих</w:t>
      </w:r>
      <w:proofErr w:type="spellEnd"/>
      <w:r w:rsidR="00A125DC" w:rsidRPr="00A42315">
        <w:rPr>
          <w:rFonts w:ascii="Times New Roman" w:hAnsi="Times New Roman" w:cs="Times New Roman"/>
          <w:color w:val="000000" w:themeColor="text1"/>
        </w:rPr>
        <w:t xml:space="preserve"> момент</w:t>
      </w:r>
      <w:r w:rsidR="00A125DC"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A125DC" w:rsidRPr="00A42315">
        <w:rPr>
          <w:rFonts w:ascii="Times New Roman" w:hAnsi="Times New Roman" w:cs="Times New Roman"/>
          <w:color w:val="000000" w:themeColor="text1"/>
        </w:rPr>
        <w:t xml:space="preserve">в, 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</w:rPr>
        <w:t>при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  <w:lang w:val="uk-UA"/>
        </w:rPr>
        <w:t>кладених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</w:rPr>
        <w:t xml:space="preserve"> по одну сторону 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  <w:lang w:val="uk-UA"/>
        </w:rPr>
        <w:t>від</w:t>
      </w:r>
      <w:r w:rsidR="00A125DC" w:rsidRPr="00A42315">
        <w:rPr>
          <w:color w:val="000000" w:themeColor="text1"/>
          <w:spacing w:val="-1"/>
          <w:sz w:val="28"/>
        </w:rPr>
        <w:t xml:space="preserve"> 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  <w:lang w:val="uk-UA"/>
        </w:rPr>
        <w:t>цього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</w:rPr>
        <w:t xml:space="preserve"> 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  <w:lang w:val="uk-UA"/>
        </w:rPr>
        <w:t>перерізу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</w:rPr>
        <w:t xml:space="preserve">. 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  <w:lang w:val="uk-UA"/>
        </w:rPr>
        <w:t>Виконуємо перерізи зі сторони вільного кінця</w:t>
      </w:r>
      <w:r w:rsidR="00A125DC" w:rsidRPr="00A42315">
        <w:rPr>
          <w:rFonts w:ascii="Times New Roman" w:hAnsi="Times New Roman" w:cs="Times New Roman"/>
          <w:color w:val="000000" w:themeColor="text1"/>
          <w:spacing w:val="-1"/>
        </w:rPr>
        <w:t>.</w:t>
      </w:r>
    </w:p>
    <w:p w:rsidR="00A125DC" w:rsidRPr="00A42315" w:rsidRDefault="00A125DC" w:rsidP="00580C59">
      <w:pPr>
        <w:shd w:val="clear" w:color="auto" w:fill="FFFFFF"/>
        <w:spacing w:after="0" w:line="240" w:lineRule="atLeast"/>
        <w:ind w:firstLine="284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1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ільниця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KD</w:t>
      </w:r>
      <w:r w:rsidRPr="00A42315">
        <w:rPr>
          <w:rFonts w:ascii="Times New Roman" w:hAnsi="Times New Roman" w:cs="Times New Roman"/>
          <w:color w:val="000000" w:themeColor="text1"/>
        </w:rPr>
        <w:t>: М</w:t>
      </w:r>
      <w:r w:rsidRPr="00A42315">
        <w:rPr>
          <w:rFonts w:ascii="Times New Roman" w:hAnsi="Times New Roman" w:cs="Times New Roman"/>
          <w:color w:val="000000" w:themeColor="text1"/>
          <w:vertAlign w:val="superscript"/>
        </w:rPr>
        <w:t>1</w:t>
      </w:r>
      <w:r w:rsidRPr="00A42315">
        <w:rPr>
          <w:rFonts w:ascii="Times New Roman" w:hAnsi="Times New Roman" w:cs="Times New Roman"/>
          <w:color w:val="000000" w:themeColor="text1"/>
        </w:rPr>
        <w:t xml:space="preserve">кр =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T</w:t>
      </w:r>
      <w:r w:rsidRPr="00A42315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A42315">
        <w:rPr>
          <w:rFonts w:ascii="Times New Roman" w:hAnsi="Times New Roman" w:cs="Times New Roman"/>
          <w:color w:val="000000" w:themeColor="text1"/>
        </w:rPr>
        <w:t xml:space="preserve"> = 200 </w:t>
      </w:r>
      <w:r w:rsidR="00692F46" w:rsidRPr="00A42315">
        <w:rPr>
          <w:rFonts w:ascii="Times New Roman" w:hAnsi="Times New Roman" w:cs="Times New Roman"/>
          <w:color w:val="000000" w:themeColor="text1"/>
          <w:lang w:val="uk-UA"/>
        </w:rPr>
        <w:t>Н·</w:t>
      </w:r>
      <w:r w:rsidRPr="00A42315">
        <w:rPr>
          <w:rFonts w:ascii="Times New Roman" w:hAnsi="Times New Roman" w:cs="Times New Roman"/>
          <w:color w:val="000000" w:themeColor="text1"/>
        </w:rPr>
        <w:t>м.</w:t>
      </w:r>
    </w:p>
    <w:p w:rsidR="00A125DC" w:rsidRPr="00A42315" w:rsidRDefault="00A125DC" w:rsidP="00580C59">
      <w:pPr>
        <w:shd w:val="clear" w:color="auto" w:fill="FFFFFF"/>
        <w:spacing w:after="0" w:line="240" w:lineRule="atLeast"/>
        <w:ind w:firstLine="284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2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ільниця</w:t>
      </w:r>
      <w:r w:rsidRPr="00A42315">
        <w:rPr>
          <w:rFonts w:ascii="Times New Roman" w:hAnsi="Times New Roman" w:cs="Times New Roman"/>
          <w:color w:val="000000" w:themeColor="text1"/>
        </w:rPr>
        <w:t xml:space="preserve"> 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DC</w:t>
      </w:r>
      <w:r w:rsidRPr="00A42315">
        <w:rPr>
          <w:rFonts w:ascii="Times New Roman" w:hAnsi="Times New Roman" w:cs="Times New Roman"/>
          <w:color w:val="000000" w:themeColor="text1"/>
        </w:rPr>
        <w:t xml:space="preserve">: </w:t>
      </w:r>
      <w:r w:rsidRPr="00A42315">
        <w:rPr>
          <w:rFonts w:ascii="Times New Roman" w:hAnsi="Times New Roman" w:cs="Times New Roman"/>
          <w:smallCaps/>
          <w:color w:val="000000" w:themeColor="text1"/>
        </w:rPr>
        <w:t>М</w:t>
      </w:r>
      <w:r w:rsidRPr="00A42315">
        <w:rPr>
          <w:rFonts w:ascii="Times New Roman" w:hAnsi="Times New Roman" w:cs="Times New Roman"/>
          <w:smallCaps/>
          <w:color w:val="000000" w:themeColor="text1"/>
          <w:vertAlign w:val="superscript"/>
        </w:rPr>
        <w:t>2</w:t>
      </w:r>
      <w:r w:rsidRPr="00A42315">
        <w:rPr>
          <w:rFonts w:ascii="Times New Roman" w:hAnsi="Times New Roman" w:cs="Times New Roman"/>
          <w:color w:val="000000" w:themeColor="text1"/>
        </w:rPr>
        <w:t>кр</w:t>
      </w:r>
      <w:r w:rsidRPr="00A42315">
        <w:rPr>
          <w:rFonts w:ascii="Times New Roman" w:hAnsi="Times New Roman" w:cs="Times New Roman"/>
          <w:smallCaps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 xml:space="preserve">=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T</w:t>
      </w:r>
      <w:r w:rsidRPr="00A42315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A42315">
        <w:rPr>
          <w:rFonts w:ascii="Times New Roman" w:hAnsi="Times New Roman" w:cs="Times New Roman"/>
          <w:color w:val="000000" w:themeColor="text1"/>
        </w:rPr>
        <w:t xml:space="preserve"> - Т</w:t>
      </w:r>
      <w:r w:rsidRPr="00A42315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A42315">
        <w:rPr>
          <w:rFonts w:ascii="Times New Roman" w:hAnsi="Times New Roman" w:cs="Times New Roman"/>
          <w:color w:val="000000" w:themeColor="text1"/>
        </w:rPr>
        <w:t xml:space="preserve"> = 200 - 500 = -300 </w:t>
      </w:r>
      <w:r w:rsidR="00692F46" w:rsidRPr="00A42315">
        <w:rPr>
          <w:rFonts w:ascii="Times New Roman" w:hAnsi="Times New Roman" w:cs="Times New Roman"/>
          <w:color w:val="000000" w:themeColor="text1"/>
          <w:lang w:val="uk-UA"/>
        </w:rPr>
        <w:t>Н·</w:t>
      </w:r>
      <w:r w:rsidRPr="00A42315">
        <w:rPr>
          <w:rFonts w:ascii="Times New Roman" w:hAnsi="Times New Roman" w:cs="Times New Roman"/>
          <w:color w:val="000000" w:themeColor="text1"/>
        </w:rPr>
        <w:t>м.</w:t>
      </w:r>
    </w:p>
    <w:p w:rsidR="00A125DC" w:rsidRPr="00A42315" w:rsidRDefault="00A125DC" w:rsidP="00580C59">
      <w:pPr>
        <w:shd w:val="clear" w:color="auto" w:fill="FFFFFF"/>
        <w:spacing w:after="0" w:line="240" w:lineRule="atLeast"/>
        <w:ind w:firstLine="284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3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ільниця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CB</w:t>
      </w:r>
      <w:r w:rsidRPr="00A42315">
        <w:rPr>
          <w:rFonts w:ascii="Times New Roman" w:hAnsi="Times New Roman" w:cs="Times New Roman"/>
          <w:color w:val="000000" w:themeColor="text1"/>
        </w:rPr>
        <w:t xml:space="preserve">: </w:t>
      </w:r>
      <w:r w:rsidRPr="00A42315">
        <w:rPr>
          <w:rFonts w:ascii="Times New Roman" w:hAnsi="Times New Roman" w:cs="Times New Roman"/>
          <w:smallCaps/>
          <w:color w:val="000000" w:themeColor="text1"/>
        </w:rPr>
        <w:t>М</w:t>
      </w:r>
      <w:r w:rsidRPr="00A42315">
        <w:rPr>
          <w:rFonts w:ascii="Times New Roman" w:hAnsi="Times New Roman" w:cs="Times New Roman"/>
          <w:smallCaps/>
          <w:color w:val="000000" w:themeColor="text1"/>
          <w:vertAlign w:val="superscript"/>
        </w:rPr>
        <w:t>3</w:t>
      </w:r>
      <w:r w:rsidRPr="00A42315">
        <w:rPr>
          <w:rFonts w:ascii="Times New Roman" w:hAnsi="Times New Roman" w:cs="Times New Roman"/>
          <w:color w:val="000000" w:themeColor="text1"/>
        </w:rPr>
        <w:t>кр</w:t>
      </w:r>
      <w:r w:rsidRPr="00A42315">
        <w:rPr>
          <w:rFonts w:ascii="Times New Roman" w:hAnsi="Times New Roman" w:cs="Times New Roman"/>
          <w:smallCaps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 xml:space="preserve">=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T</w:t>
      </w:r>
      <w:r w:rsidRPr="00A42315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A42315">
        <w:rPr>
          <w:rFonts w:ascii="Times New Roman" w:hAnsi="Times New Roman" w:cs="Times New Roman"/>
          <w:color w:val="000000" w:themeColor="text1"/>
        </w:rPr>
        <w:t xml:space="preserve"> - Т</w:t>
      </w:r>
      <w:r w:rsidRPr="00A42315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A42315">
        <w:rPr>
          <w:rFonts w:ascii="Times New Roman" w:hAnsi="Times New Roman" w:cs="Times New Roman"/>
          <w:color w:val="000000" w:themeColor="text1"/>
        </w:rPr>
        <w:t xml:space="preserve"> + Т</w:t>
      </w:r>
      <w:r w:rsidRPr="00A42315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A42315">
        <w:rPr>
          <w:rFonts w:ascii="Times New Roman" w:hAnsi="Times New Roman" w:cs="Times New Roman"/>
          <w:color w:val="000000" w:themeColor="text1"/>
        </w:rPr>
        <w:t xml:space="preserve"> = </w:t>
      </w:r>
      <w:r w:rsidRPr="00A42315">
        <w:rPr>
          <w:rFonts w:ascii="Times New Roman" w:hAnsi="Times New Roman" w:cs="Times New Roman"/>
          <w:smallCaps/>
          <w:color w:val="000000" w:themeColor="text1"/>
          <w:lang w:val="en-US"/>
        </w:rPr>
        <w:t>M</w:t>
      </w:r>
      <w:r w:rsidRPr="00A42315">
        <w:rPr>
          <w:rFonts w:ascii="Times New Roman" w:hAnsi="Times New Roman" w:cs="Times New Roman"/>
          <w:smallCaps/>
          <w:color w:val="000000" w:themeColor="text1"/>
          <w:vertAlign w:val="superscript"/>
        </w:rPr>
        <w:t>2</w:t>
      </w:r>
      <w:r w:rsidRPr="00A42315">
        <w:rPr>
          <w:rFonts w:ascii="Times New Roman" w:hAnsi="Times New Roman" w:cs="Times New Roman"/>
          <w:color w:val="000000" w:themeColor="text1"/>
        </w:rPr>
        <w:t>к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p</w:t>
      </w:r>
      <w:r w:rsidRPr="00A42315">
        <w:rPr>
          <w:rFonts w:ascii="Times New Roman" w:hAnsi="Times New Roman" w:cs="Times New Roman"/>
          <w:color w:val="000000" w:themeColor="text1"/>
        </w:rPr>
        <w:t xml:space="preserve"> + </w:t>
      </w:r>
      <w:r w:rsidRPr="00A42315">
        <w:rPr>
          <w:rFonts w:ascii="Times New Roman" w:hAnsi="Times New Roman" w:cs="Times New Roman"/>
          <w:smallCaps/>
          <w:color w:val="000000" w:themeColor="text1"/>
          <w:lang w:val="en-US"/>
        </w:rPr>
        <w:t>T</w:t>
      </w:r>
      <w:r w:rsidRPr="00A42315">
        <w:rPr>
          <w:rFonts w:ascii="Times New Roman" w:hAnsi="Times New Roman" w:cs="Times New Roman"/>
          <w:smallCaps/>
          <w:color w:val="000000" w:themeColor="text1"/>
          <w:vertAlign w:val="subscript"/>
        </w:rPr>
        <w:t>3</w:t>
      </w:r>
      <w:r w:rsidRPr="00A42315">
        <w:rPr>
          <w:rFonts w:ascii="Times New Roman" w:hAnsi="Times New Roman" w:cs="Times New Roman"/>
          <w:color w:val="000000" w:themeColor="text1"/>
        </w:rPr>
        <w:t xml:space="preserve">= -300 + 1100 = 800 </w:t>
      </w:r>
      <w:r w:rsidR="00692F46" w:rsidRPr="00A42315">
        <w:rPr>
          <w:rFonts w:ascii="Times New Roman" w:hAnsi="Times New Roman" w:cs="Times New Roman"/>
          <w:color w:val="000000" w:themeColor="text1"/>
          <w:lang w:val="uk-UA"/>
        </w:rPr>
        <w:t>Н·</w:t>
      </w:r>
      <w:r w:rsidRPr="00A42315">
        <w:rPr>
          <w:rFonts w:ascii="Times New Roman" w:hAnsi="Times New Roman" w:cs="Times New Roman"/>
          <w:color w:val="000000" w:themeColor="text1"/>
        </w:rPr>
        <w:t>м.</w:t>
      </w:r>
    </w:p>
    <w:p w:rsidR="00A125DC" w:rsidRPr="00A42315" w:rsidRDefault="00A125DC" w:rsidP="00580C59">
      <w:pPr>
        <w:shd w:val="clear" w:color="auto" w:fill="FFFFFF"/>
        <w:spacing w:after="0" w:line="240" w:lineRule="atLeast"/>
        <w:ind w:firstLine="284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4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ільниця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BA</w:t>
      </w:r>
      <w:r w:rsidRPr="00A42315">
        <w:rPr>
          <w:rFonts w:ascii="Times New Roman" w:hAnsi="Times New Roman" w:cs="Times New Roman"/>
          <w:color w:val="000000" w:themeColor="text1"/>
        </w:rPr>
        <w:t xml:space="preserve">: </w:t>
      </w:r>
      <w:r w:rsidRPr="00A42315">
        <w:rPr>
          <w:rFonts w:ascii="Times New Roman" w:hAnsi="Times New Roman" w:cs="Times New Roman"/>
          <w:smallCaps/>
          <w:color w:val="000000" w:themeColor="text1"/>
        </w:rPr>
        <w:t>М</w:t>
      </w:r>
      <w:r w:rsidRPr="00A42315">
        <w:rPr>
          <w:rFonts w:ascii="Times New Roman" w:hAnsi="Times New Roman" w:cs="Times New Roman"/>
          <w:smallCaps/>
          <w:color w:val="000000" w:themeColor="text1"/>
          <w:vertAlign w:val="superscript"/>
        </w:rPr>
        <w:t>4</w:t>
      </w:r>
      <w:r w:rsidRPr="00A42315">
        <w:rPr>
          <w:rFonts w:ascii="Times New Roman" w:hAnsi="Times New Roman" w:cs="Times New Roman"/>
          <w:color w:val="000000" w:themeColor="text1"/>
        </w:rPr>
        <w:t xml:space="preserve">кр = </w:t>
      </w:r>
      <w:r w:rsidRPr="00A42315">
        <w:rPr>
          <w:rFonts w:ascii="Times New Roman" w:hAnsi="Times New Roman" w:cs="Times New Roman"/>
          <w:smallCaps/>
          <w:color w:val="000000" w:themeColor="text1"/>
        </w:rPr>
        <w:t>М</w:t>
      </w:r>
      <w:r w:rsidRPr="00A42315">
        <w:rPr>
          <w:rFonts w:ascii="Times New Roman" w:hAnsi="Times New Roman" w:cs="Times New Roman"/>
          <w:smallCaps/>
          <w:color w:val="000000" w:themeColor="text1"/>
          <w:vertAlign w:val="superscript"/>
        </w:rPr>
        <w:t>3</w:t>
      </w:r>
      <w:r w:rsidRPr="00A42315">
        <w:rPr>
          <w:rFonts w:ascii="Times New Roman" w:hAnsi="Times New Roman" w:cs="Times New Roman"/>
          <w:color w:val="000000" w:themeColor="text1"/>
        </w:rPr>
        <w:t>кр</w:t>
      </w:r>
      <w:r w:rsidRPr="00A42315">
        <w:rPr>
          <w:rFonts w:ascii="Times New Roman" w:hAnsi="Times New Roman" w:cs="Times New Roman"/>
          <w:smallCaps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- Т</w:t>
      </w:r>
      <w:r w:rsidRPr="00A42315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Pr="00A42315">
        <w:rPr>
          <w:rFonts w:ascii="Times New Roman" w:hAnsi="Times New Roman" w:cs="Times New Roman"/>
          <w:color w:val="000000" w:themeColor="text1"/>
        </w:rPr>
        <w:t xml:space="preserve"> = 800 - 300 = 500 </w:t>
      </w:r>
      <w:r w:rsidR="00692F46" w:rsidRPr="00A42315">
        <w:rPr>
          <w:rFonts w:ascii="Times New Roman" w:hAnsi="Times New Roman" w:cs="Times New Roman"/>
          <w:color w:val="000000" w:themeColor="text1"/>
          <w:lang w:val="uk-UA"/>
        </w:rPr>
        <w:t>Н</w:t>
      </w:r>
      <w:r w:rsidR="00580C59" w:rsidRPr="00A42315">
        <w:rPr>
          <w:rFonts w:ascii="Times New Roman" w:hAnsi="Times New Roman" w:cs="Times New Roman"/>
          <w:color w:val="000000" w:themeColor="text1"/>
          <w:lang w:val="uk-UA"/>
        </w:rPr>
        <w:t>·</w:t>
      </w:r>
      <w:r w:rsidRPr="00A42315">
        <w:rPr>
          <w:rFonts w:ascii="Times New Roman" w:hAnsi="Times New Roman" w:cs="Times New Roman"/>
          <w:color w:val="000000" w:themeColor="text1"/>
        </w:rPr>
        <w:t>м.</w:t>
      </w:r>
    </w:p>
    <w:p w:rsidR="00A125DC" w:rsidRPr="00A42315" w:rsidRDefault="00A125DC" w:rsidP="00580C59">
      <w:pPr>
        <w:shd w:val="clear" w:color="auto" w:fill="FFFFFF"/>
        <w:spacing w:after="0" w:line="360" w:lineRule="auto"/>
        <w:ind w:firstLine="284"/>
        <w:jc w:val="both"/>
        <w:rPr>
          <w:color w:val="000000" w:themeColor="text1"/>
          <w:spacing w:val="-4"/>
          <w:w w:val="101"/>
          <w:sz w:val="28"/>
        </w:rPr>
      </w:pPr>
    </w:p>
    <w:p w:rsidR="00A125DC" w:rsidRPr="00A42315" w:rsidRDefault="00A125DC" w:rsidP="00430CCC">
      <w:pPr>
        <w:shd w:val="clear" w:color="auto" w:fill="FFFFFF"/>
        <w:spacing w:after="0" w:line="360" w:lineRule="auto"/>
        <w:jc w:val="center"/>
        <w:rPr>
          <w:color w:val="000000" w:themeColor="text1"/>
          <w:spacing w:val="-5"/>
          <w:w w:val="101"/>
          <w:sz w:val="28"/>
        </w:rPr>
      </w:pPr>
      <w:r w:rsidRPr="00A42315">
        <w:rPr>
          <w:noProof/>
          <w:color w:val="000000" w:themeColor="text1"/>
          <w:spacing w:val="-5"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1600200</wp:posOffset>
                </wp:positionV>
                <wp:extent cx="571500" cy="1943100"/>
                <wp:effectExtent l="0" t="0" r="3810" b="3810"/>
                <wp:wrapNone/>
                <wp:docPr id="36" name="Прямоугольник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1943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4E0C" w:rsidRDefault="00AA4E0C" w:rsidP="00A125D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а)</w:t>
                            </w:r>
                          </w:p>
                          <w:p w:rsidR="00AA4E0C" w:rsidRDefault="00AA4E0C" w:rsidP="00A125D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AA4E0C" w:rsidRDefault="00AA4E0C" w:rsidP="00A125D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AA4E0C" w:rsidRDefault="00AA4E0C" w:rsidP="00A125D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AA4E0C" w:rsidRDefault="00AA4E0C" w:rsidP="00A125D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AA4E0C" w:rsidRDefault="00AA4E0C" w:rsidP="00A125D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AA4E0C" w:rsidRDefault="00AA4E0C" w:rsidP="00A125D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AA4E0C" w:rsidRPr="005F3F07" w:rsidRDefault="00AA4E0C" w:rsidP="00A125D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б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36" o:spid="_x0000_s1026" style="position:absolute;left:0;text-align:left;margin-left:423pt;margin-top:126pt;width:45pt;height:15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" stroked="f">
                <v:textbox>
                  <w:txbxContent>
                    <w:p w:rsidR="00AA4E0C" w:rsidRDefault="00AA4E0C" w:rsidP="00A125DC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а)</w:t>
                      </w:r>
                    </w:p>
                    <w:p w:rsidR="00AA4E0C" w:rsidRDefault="00AA4E0C" w:rsidP="00A125DC">
                      <w:pPr>
                        <w:rPr>
                          <w:sz w:val="28"/>
                          <w:szCs w:val="28"/>
                        </w:rPr>
                      </w:pPr>
                    </w:p>
                    <w:p w:rsidR="00AA4E0C" w:rsidRDefault="00AA4E0C" w:rsidP="00A125DC">
                      <w:pPr>
                        <w:rPr>
                          <w:sz w:val="28"/>
                          <w:szCs w:val="28"/>
                        </w:rPr>
                      </w:pPr>
                    </w:p>
                    <w:p w:rsidR="00AA4E0C" w:rsidRDefault="00AA4E0C" w:rsidP="00A125DC">
                      <w:pPr>
                        <w:rPr>
                          <w:sz w:val="28"/>
                          <w:szCs w:val="28"/>
                        </w:rPr>
                      </w:pPr>
                    </w:p>
                    <w:p w:rsidR="00AA4E0C" w:rsidRDefault="00AA4E0C" w:rsidP="00A125DC">
                      <w:pPr>
                        <w:rPr>
                          <w:sz w:val="28"/>
                          <w:szCs w:val="28"/>
                        </w:rPr>
                      </w:pPr>
                    </w:p>
                    <w:p w:rsidR="00AA4E0C" w:rsidRDefault="00AA4E0C" w:rsidP="00A125DC">
                      <w:pPr>
                        <w:rPr>
                          <w:sz w:val="28"/>
                          <w:szCs w:val="28"/>
                        </w:rPr>
                      </w:pPr>
                    </w:p>
                    <w:p w:rsidR="00AA4E0C" w:rsidRDefault="00AA4E0C" w:rsidP="00A125DC">
                      <w:pPr>
                        <w:rPr>
                          <w:sz w:val="28"/>
                          <w:szCs w:val="28"/>
                        </w:rPr>
                      </w:pPr>
                    </w:p>
                    <w:p w:rsidR="00AA4E0C" w:rsidRPr="005F3F07" w:rsidRDefault="00AA4E0C" w:rsidP="00A125DC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б)</w:t>
                      </w:r>
                    </w:p>
                  </w:txbxContent>
                </v:textbox>
              </v:rect>
            </w:pict>
          </mc:Fallback>
        </mc:AlternateContent>
      </w:r>
      <w:r w:rsidRPr="00A42315">
        <w:rPr>
          <w:noProof/>
          <w:color w:val="000000" w:themeColor="text1"/>
          <w:spacing w:val="-5"/>
          <w:w w:val="101"/>
          <w:sz w:val="28"/>
          <w:lang w:eastAsia="ru-RU"/>
        </w:rPr>
        <w:drawing>
          <wp:inline distT="0" distB="0" distL="0" distR="0" wp14:anchorId="505CA82F" wp14:editId="0DACE68C">
            <wp:extent cx="3987800" cy="2929357"/>
            <wp:effectExtent l="0" t="0" r="0" b="4445"/>
            <wp:docPr id="35" name="Рисунок 35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рис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 l="1280" t="2826" r="4993" b="46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794" cy="2944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5DC" w:rsidRPr="00A42315" w:rsidRDefault="00A125DC" w:rsidP="00BF4474">
      <w:pPr>
        <w:shd w:val="clear" w:color="auto" w:fill="FFFFFF"/>
        <w:spacing w:after="0" w:line="240" w:lineRule="atLeast"/>
        <w:jc w:val="center"/>
        <w:rPr>
          <w:color w:val="000000" w:themeColor="text1"/>
          <w:spacing w:val="-5"/>
          <w:w w:val="101"/>
          <w:lang w:val="uk-UA"/>
        </w:rPr>
      </w:pPr>
      <w:r w:rsidRPr="00A42315">
        <w:rPr>
          <w:color w:val="000000" w:themeColor="text1"/>
          <w:spacing w:val="-5"/>
          <w:w w:val="101"/>
        </w:rPr>
        <w:t xml:space="preserve">Рис. </w:t>
      </w:r>
      <w:r w:rsidR="00F73D2D" w:rsidRPr="00A42315">
        <w:rPr>
          <w:color w:val="000000" w:themeColor="text1"/>
          <w:spacing w:val="-5"/>
          <w:w w:val="101"/>
          <w:lang w:val="uk-UA"/>
        </w:rPr>
        <w:t>6</w:t>
      </w:r>
      <w:r w:rsidRPr="00A42315">
        <w:rPr>
          <w:color w:val="000000" w:themeColor="text1"/>
          <w:spacing w:val="-5"/>
          <w:w w:val="101"/>
        </w:rPr>
        <w:t>.</w:t>
      </w:r>
      <w:r w:rsidR="00F73D2D" w:rsidRPr="00A42315">
        <w:rPr>
          <w:color w:val="000000" w:themeColor="text1"/>
          <w:spacing w:val="-5"/>
          <w:w w:val="101"/>
          <w:lang w:val="uk-UA"/>
        </w:rPr>
        <w:t>6</w:t>
      </w:r>
    </w:p>
    <w:p w:rsidR="00A125DC" w:rsidRPr="00A42315" w:rsidRDefault="00A125DC" w:rsidP="00BF4474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spacing w:val="5"/>
        </w:rPr>
        <w:t>Дал</w:t>
      </w:r>
      <w:r w:rsidRPr="00A42315">
        <w:rPr>
          <w:rFonts w:ascii="Times New Roman" w:hAnsi="Times New Roman" w:cs="Times New Roman"/>
          <w:color w:val="000000" w:themeColor="text1"/>
          <w:spacing w:val="5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spacing w:val="5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5"/>
          <w:lang w:val="uk-UA"/>
        </w:rPr>
        <w:t>будуємо</w:t>
      </w:r>
      <w:r w:rsidRPr="00A42315">
        <w:rPr>
          <w:rFonts w:ascii="Times New Roman" w:hAnsi="Times New Roman" w:cs="Times New Roman"/>
          <w:color w:val="000000" w:themeColor="text1"/>
          <w:spacing w:val="5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5"/>
          <w:lang w:val="uk-UA"/>
        </w:rPr>
        <w:t>е</w:t>
      </w:r>
      <w:proofErr w:type="spellStart"/>
      <w:r w:rsidRPr="00A42315">
        <w:rPr>
          <w:rFonts w:ascii="Times New Roman" w:hAnsi="Times New Roman" w:cs="Times New Roman"/>
          <w:color w:val="000000" w:themeColor="text1"/>
          <w:spacing w:val="5"/>
        </w:rPr>
        <w:t>пюру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5"/>
        </w:rPr>
        <w:t xml:space="preserve"> крут</w:t>
      </w:r>
      <w:r w:rsidRPr="00A42315">
        <w:rPr>
          <w:rFonts w:ascii="Times New Roman" w:hAnsi="Times New Roman" w:cs="Times New Roman"/>
          <w:color w:val="000000" w:themeColor="text1"/>
          <w:spacing w:val="5"/>
          <w:lang w:val="uk-UA"/>
        </w:rPr>
        <w:t>них</w:t>
      </w:r>
      <w:r w:rsidRPr="00A42315">
        <w:rPr>
          <w:rFonts w:ascii="Times New Roman" w:hAnsi="Times New Roman" w:cs="Times New Roman"/>
          <w:color w:val="000000" w:themeColor="text1"/>
          <w:spacing w:val="5"/>
        </w:rPr>
        <w:t xml:space="preserve"> момент</w:t>
      </w:r>
      <w:r w:rsidRPr="00A42315">
        <w:rPr>
          <w:rFonts w:ascii="Times New Roman" w:hAnsi="Times New Roman" w:cs="Times New Roman"/>
          <w:color w:val="000000" w:themeColor="text1"/>
          <w:spacing w:val="5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spacing w:val="5"/>
        </w:rPr>
        <w:t xml:space="preserve">в </w:t>
      </w:r>
      <w:proofErr w:type="spellStart"/>
      <w:r w:rsidRPr="00A42315">
        <w:rPr>
          <w:rFonts w:ascii="Times New Roman" w:hAnsi="Times New Roman" w:cs="Times New Roman"/>
          <w:color w:val="000000" w:themeColor="text1"/>
          <w:spacing w:val="5"/>
        </w:rPr>
        <w:t>в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5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  <w:spacing w:val="5"/>
        </w:rPr>
        <w:t>в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5"/>
          <w:lang w:val="uk-UA"/>
        </w:rPr>
        <w:t>и</w:t>
      </w:r>
      <w:r w:rsidRPr="00A42315">
        <w:rPr>
          <w:rFonts w:ascii="Times New Roman" w:hAnsi="Times New Roman" w:cs="Times New Roman"/>
          <w:color w:val="000000" w:themeColor="text1"/>
          <w:spacing w:val="5"/>
        </w:rPr>
        <w:t>браном</w:t>
      </w:r>
      <w:r w:rsidRPr="00A42315">
        <w:rPr>
          <w:rFonts w:ascii="Times New Roman" w:hAnsi="Times New Roman" w:cs="Times New Roman"/>
          <w:color w:val="000000" w:themeColor="text1"/>
          <w:spacing w:val="5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spacing w:val="5"/>
        </w:rPr>
        <w:t xml:space="preserve"> масштаб</w:t>
      </w:r>
      <w:r w:rsidRPr="00A42315">
        <w:rPr>
          <w:rFonts w:ascii="Times New Roman" w:hAnsi="Times New Roman" w:cs="Times New Roman"/>
          <w:color w:val="000000" w:themeColor="text1"/>
          <w:spacing w:val="5"/>
          <w:lang w:val="uk-UA"/>
        </w:rPr>
        <w:t>і</w:t>
      </w:r>
      <w:r w:rsidRPr="00A42315">
        <w:rPr>
          <w:rFonts w:ascii="Times New Roman" w:hAnsi="Times New Roman" w:cs="Times New Roman"/>
          <w:color w:val="000000" w:themeColor="text1"/>
          <w:spacing w:val="5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 xml:space="preserve">(рис. </w:t>
      </w:r>
      <w:r w:rsidR="00BB0B54" w:rsidRPr="00A42315">
        <w:rPr>
          <w:rFonts w:ascii="Times New Roman" w:hAnsi="Times New Roman" w:cs="Times New Roman"/>
          <w:color w:val="000000" w:themeColor="text1"/>
          <w:spacing w:val="3"/>
          <w:lang w:val="uk-UA"/>
        </w:rPr>
        <w:t>6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>.</w:t>
      </w:r>
      <w:r w:rsidR="00BB0B54" w:rsidRPr="00A42315">
        <w:rPr>
          <w:rFonts w:ascii="Times New Roman" w:hAnsi="Times New Roman" w:cs="Times New Roman"/>
          <w:color w:val="000000" w:themeColor="text1"/>
          <w:spacing w:val="3"/>
          <w:lang w:val="uk-UA"/>
        </w:rPr>
        <w:t>6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 xml:space="preserve">, а), </w:t>
      </w:r>
      <w:r w:rsidRPr="00A42315">
        <w:rPr>
          <w:rFonts w:ascii="Times New Roman" w:hAnsi="Times New Roman" w:cs="Times New Roman"/>
          <w:color w:val="000000" w:themeColor="text1"/>
          <w:spacing w:val="3"/>
          <w:lang w:val="uk-UA"/>
        </w:rPr>
        <w:t>враховуючи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 xml:space="preserve"> правило </w:t>
      </w:r>
      <w:r w:rsidRPr="00A42315">
        <w:rPr>
          <w:rFonts w:ascii="Times New Roman" w:hAnsi="Times New Roman" w:cs="Times New Roman"/>
          <w:color w:val="000000" w:themeColor="text1"/>
          <w:spacing w:val="3"/>
          <w:lang w:val="uk-UA"/>
        </w:rPr>
        <w:t>перевірки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spacing w:val="3"/>
          <w:lang w:val="uk-UA"/>
        </w:rPr>
        <w:t>яке говорить про те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spacing w:val="3"/>
          <w:lang w:val="uk-UA"/>
        </w:rPr>
        <w:t>що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 xml:space="preserve"> в </w:t>
      </w:r>
      <w:proofErr w:type="spellStart"/>
      <w:r w:rsidRPr="00A42315">
        <w:rPr>
          <w:rFonts w:ascii="Times New Roman" w:hAnsi="Times New Roman" w:cs="Times New Roman"/>
          <w:color w:val="000000" w:themeColor="text1"/>
          <w:spacing w:val="3"/>
        </w:rPr>
        <w:lastRenderedPageBreak/>
        <w:t>точ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3"/>
          <w:lang w:val="uk-UA"/>
        </w:rPr>
        <w:t>ці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при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кладання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овнішнього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скручуючого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моменту</w:t>
      </w:r>
      <w:r w:rsidRPr="00A42315">
        <w:rPr>
          <w:rFonts w:ascii="Times New Roman" w:hAnsi="Times New Roman" w:cs="Times New Roman"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виникає стрибок</w:t>
      </w:r>
      <w:r w:rsidRPr="00A42315">
        <w:rPr>
          <w:rFonts w:ascii="Times New Roman" w:hAnsi="Times New Roman" w:cs="Times New Roman"/>
          <w:color w:val="000000" w:themeColor="text1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що дорівнює по величині</w:t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t xml:space="preserve"> при</w:t>
      </w:r>
      <w:r w:rsidRPr="00A42315">
        <w:rPr>
          <w:rFonts w:ascii="Times New Roman" w:hAnsi="Times New Roman" w:cs="Times New Roman"/>
          <w:color w:val="000000" w:themeColor="text1"/>
          <w:spacing w:val="-1"/>
          <w:lang w:val="uk-UA"/>
        </w:rPr>
        <w:t>к</w:t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t>л</w:t>
      </w:r>
      <w:r w:rsidRPr="00A42315">
        <w:rPr>
          <w:rFonts w:ascii="Times New Roman" w:hAnsi="Times New Roman" w:cs="Times New Roman"/>
          <w:color w:val="000000" w:themeColor="text1"/>
          <w:spacing w:val="-1"/>
          <w:lang w:val="uk-UA"/>
        </w:rPr>
        <w:t>аденому</w:t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t xml:space="preserve"> момент</w:t>
      </w:r>
      <w:r w:rsidRPr="00A42315">
        <w:rPr>
          <w:rFonts w:ascii="Times New Roman" w:hAnsi="Times New Roman" w:cs="Times New Roman"/>
          <w:color w:val="000000" w:themeColor="text1"/>
          <w:spacing w:val="-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t>.</w:t>
      </w:r>
    </w:p>
    <w:p w:rsidR="00A125DC" w:rsidRPr="00A42315" w:rsidRDefault="00A125DC" w:rsidP="00BF4474">
      <w:pPr>
        <w:shd w:val="clear" w:color="auto" w:fill="FFFFFF"/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  <w:spacing w:val="-1"/>
        </w:rPr>
      </w:pPr>
      <w:r w:rsidRPr="00A42315">
        <w:rPr>
          <w:rFonts w:ascii="Times New Roman" w:hAnsi="Times New Roman" w:cs="Times New Roman"/>
          <w:color w:val="000000" w:themeColor="text1"/>
          <w:spacing w:val="-1"/>
          <w:lang w:val="uk-UA"/>
        </w:rPr>
        <w:t>З умови міцності</w:t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t xml:space="preserve"> при кручен</w:t>
      </w:r>
      <w:r w:rsidRPr="00A42315">
        <w:rPr>
          <w:rFonts w:ascii="Times New Roman" w:hAnsi="Times New Roman" w:cs="Times New Roman"/>
          <w:color w:val="000000" w:themeColor="text1"/>
          <w:spacing w:val="-1"/>
          <w:lang w:val="uk-UA"/>
        </w:rPr>
        <w:t>ні</w:t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-1"/>
          <w:lang w:val="uk-UA"/>
        </w:rPr>
        <w:t>визначаємо</w:t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t xml:space="preserve"> д</w:t>
      </w:r>
      <w:r w:rsidRPr="00A42315">
        <w:rPr>
          <w:rFonts w:ascii="Times New Roman" w:hAnsi="Times New Roman" w:cs="Times New Roman"/>
          <w:color w:val="000000" w:themeColor="text1"/>
          <w:spacing w:val="-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  <w:spacing w:val="-1"/>
        </w:rPr>
        <w:t>аметр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-1"/>
        </w:rPr>
        <w:t xml:space="preserve"> вала:</w:t>
      </w:r>
    </w:p>
    <w:p w:rsidR="00A125DC" w:rsidRPr="00A42315" w:rsidRDefault="00A125DC" w:rsidP="00BF4474">
      <w:pPr>
        <w:shd w:val="clear" w:color="auto" w:fill="FFFFFF"/>
        <w:spacing w:after="0" w:line="240" w:lineRule="atLeast"/>
        <w:jc w:val="center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sym w:font="Symbol" w:char="F074"/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max</w:t>
      </w:r>
      <w:r w:rsidRPr="00A42315">
        <w:rPr>
          <w:rFonts w:ascii="Times New Roman" w:hAnsi="Times New Roman" w:cs="Times New Roman"/>
          <w:color w:val="000000" w:themeColor="text1"/>
        </w:rPr>
        <w:t xml:space="preserve"> =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M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KP</w:t>
      </w:r>
      <w:r w:rsidRPr="00A42315">
        <w:rPr>
          <w:rFonts w:ascii="Times New Roman" w:hAnsi="Times New Roman" w:cs="Times New Roman"/>
          <w:color w:val="000000" w:themeColor="text1"/>
          <w:vertAlign w:val="subscript"/>
        </w:rPr>
        <w:t>.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max</w:t>
      </w:r>
      <w:r w:rsidRPr="00A42315">
        <w:rPr>
          <w:rFonts w:ascii="Times New Roman" w:hAnsi="Times New Roman" w:cs="Times New Roman"/>
          <w:color w:val="000000" w:themeColor="text1"/>
        </w:rPr>
        <w:t xml:space="preserve"> /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en-US"/>
        </w:rPr>
        <w:t>Wp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 ≤ [τ].</w:t>
      </w:r>
    </w:p>
    <w:p w:rsidR="00A125DC" w:rsidRPr="00A42315" w:rsidRDefault="00A125DC" w:rsidP="00BF4474">
      <w:pPr>
        <w:pStyle w:val="20"/>
        <w:spacing w:line="240" w:lineRule="atLeast"/>
        <w:ind w:firstLine="709"/>
        <w:rPr>
          <w:color w:val="000000" w:themeColor="text1"/>
          <w:sz w:val="22"/>
          <w:szCs w:val="22"/>
        </w:rPr>
      </w:pPr>
      <w:r w:rsidRPr="00A42315">
        <w:rPr>
          <w:color w:val="000000" w:themeColor="text1"/>
          <w:sz w:val="22"/>
          <w:szCs w:val="22"/>
        </w:rPr>
        <w:t xml:space="preserve">Для </w:t>
      </w:r>
      <w:r w:rsidR="00005BF1" w:rsidRPr="00A42315">
        <w:rPr>
          <w:color w:val="000000" w:themeColor="text1"/>
          <w:sz w:val="22"/>
          <w:szCs w:val="22"/>
          <w:lang w:val="uk-UA"/>
        </w:rPr>
        <w:t>круглого перерізу</w:t>
      </w:r>
      <w:r w:rsidRPr="00A42315">
        <w:rPr>
          <w:color w:val="000000" w:themeColor="text1"/>
          <w:sz w:val="22"/>
          <w:szCs w:val="22"/>
        </w:rPr>
        <w:t xml:space="preserve"> момент </w:t>
      </w:r>
      <w:r w:rsidRPr="00A42315">
        <w:rPr>
          <w:color w:val="000000" w:themeColor="text1"/>
          <w:sz w:val="22"/>
          <w:szCs w:val="22"/>
          <w:lang w:val="uk-UA"/>
        </w:rPr>
        <w:t>опору перерізу</w:t>
      </w:r>
      <w:r w:rsidRPr="00A42315">
        <w:rPr>
          <w:color w:val="000000" w:themeColor="text1"/>
          <w:sz w:val="22"/>
          <w:szCs w:val="22"/>
        </w:rPr>
        <w:t xml:space="preserve"> </w:t>
      </w:r>
      <w:proofErr w:type="spellStart"/>
      <w:r w:rsidRPr="00A42315">
        <w:rPr>
          <w:color w:val="000000" w:themeColor="text1"/>
          <w:sz w:val="22"/>
          <w:szCs w:val="22"/>
        </w:rPr>
        <w:t>Wp</w:t>
      </w:r>
      <w:proofErr w:type="spellEnd"/>
      <w:r w:rsidRPr="00A42315">
        <w:rPr>
          <w:color w:val="000000" w:themeColor="text1"/>
          <w:sz w:val="22"/>
          <w:szCs w:val="22"/>
        </w:rPr>
        <w:t xml:space="preserve"> </w:t>
      </w:r>
      <w:r w:rsidRPr="00A42315">
        <w:rPr>
          <w:color w:val="000000" w:themeColor="text1"/>
          <w:sz w:val="22"/>
          <w:szCs w:val="22"/>
          <w:lang w:val="uk-UA"/>
        </w:rPr>
        <w:t>дорівнює</w:t>
      </w:r>
      <w:r w:rsidRPr="00A42315">
        <w:rPr>
          <w:color w:val="000000" w:themeColor="text1"/>
          <w:sz w:val="22"/>
          <w:szCs w:val="22"/>
        </w:rPr>
        <w:t xml:space="preserve">: </w:t>
      </w:r>
    </w:p>
    <w:p w:rsidR="00A125DC" w:rsidRPr="00A42315" w:rsidRDefault="00A125DC" w:rsidP="00BF4474">
      <w:pPr>
        <w:pStyle w:val="20"/>
        <w:spacing w:line="240" w:lineRule="atLeast"/>
        <w:jc w:val="center"/>
        <w:rPr>
          <w:color w:val="000000" w:themeColor="text1"/>
          <w:sz w:val="22"/>
          <w:szCs w:val="22"/>
        </w:rPr>
      </w:pPr>
    </w:p>
    <w:p w:rsidR="00A125DC" w:rsidRPr="00A42315" w:rsidRDefault="00A125DC" w:rsidP="00BF4474">
      <w:pPr>
        <w:pStyle w:val="20"/>
        <w:spacing w:line="240" w:lineRule="atLeast"/>
        <w:ind w:left="707" w:firstLine="709"/>
        <w:rPr>
          <w:color w:val="000000" w:themeColor="text1"/>
          <w:sz w:val="22"/>
          <w:szCs w:val="22"/>
        </w:rPr>
      </w:pPr>
      <w:proofErr w:type="spellStart"/>
      <w:r w:rsidRPr="00A42315">
        <w:rPr>
          <w:color w:val="000000" w:themeColor="text1"/>
          <w:sz w:val="22"/>
          <w:szCs w:val="22"/>
        </w:rPr>
        <w:t>Wρ</w:t>
      </w:r>
      <w:proofErr w:type="spellEnd"/>
      <w:r w:rsidRPr="00A42315">
        <w:rPr>
          <w:color w:val="000000" w:themeColor="text1"/>
          <w:sz w:val="22"/>
          <w:szCs w:val="22"/>
        </w:rPr>
        <w:t xml:space="preserve"> = π ∙ d</w:t>
      </w:r>
      <w:r w:rsidRPr="00A42315">
        <w:rPr>
          <w:color w:val="000000" w:themeColor="text1"/>
          <w:sz w:val="22"/>
          <w:szCs w:val="22"/>
          <w:vertAlign w:val="superscript"/>
        </w:rPr>
        <w:t>3</w:t>
      </w:r>
      <w:r w:rsidRPr="00A42315">
        <w:rPr>
          <w:color w:val="000000" w:themeColor="text1"/>
          <w:sz w:val="22"/>
          <w:szCs w:val="22"/>
        </w:rPr>
        <w:t xml:space="preserve"> / 16 ≈ 0,2d</w:t>
      </w:r>
      <w:r w:rsidRPr="00A42315">
        <w:rPr>
          <w:color w:val="000000" w:themeColor="text1"/>
          <w:sz w:val="22"/>
          <w:szCs w:val="22"/>
          <w:vertAlign w:val="superscript"/>
        </w:rPr>
        <w:t>3</w:t>
      </w:r>
      <w:r w:rsidRPr="00A42315">
        <w:rPr>
          <w:color w:val="000000" w:themeColor="text1"/>
          <w:sz w:val="22"/>
          <w:szCs w:val="22"/>
        </w:rPr>
        <w:t>;</w:t>
      </w:r>
      <w:r w:rsidRPr="00A42315">
        <w:rPr>
          <w:color w:val="000000" w:themeColor="text1"/>
          <w:sz w:val="22"/>
          <w:szCs w:val="22"/>
        </w:rPr>
        <w:tab/>
      </w:r>
      <w:proofErr w:type="spellStart"/>
      <w:r w:rsidRPr="00A42315">
        <w:rPr>
          <w:color w:val="000000" w:themeColor="text1"/>
          <w:sz w:val="22"/>
          <w:szCs w:val="22"/>
        </w:rPr>
        <w:t>M</w:t>
      </w:r>
      <w:r w:rsidRPr="00A42315">
        <w:rPr>
          <w:color w:val="000000" w:themeColor="text1"/>
          <w:sz w:val="22"/>
          <w:szCs w:val="22"/>
          <w:vertAlign w:val="subscript"/>
        </w:rPr>
        <w:t>KP.max</w:t>
      </w:r>
      <w:proofErr w:type="spellEnd"/>
      <w:r w:rsidRPr="00A42315">
        <w:rPr>
          <w:color w:val="000000" w:themeColor="text1"/>
          <w:sz w:val="22"/>
          <w:szCs w:val="22"/>
          <w:vertAlign w:val="subscript"/>
        </w:rPr>
        <w:t xml:space="preserve"> </w:t>
      </w:r>
      <w:r w:rsidRPr="00A42315">
        <w:rPr>
          <w:color w:val="000000" w:themeColor="text1"/>
          <w:sz w:val="22"/>
          <w:szCs w:val="22"/>
        </w:rPr>
        <w:t xml:space="preserve">= 800 </w:t>
      </w:r>
      <w:proofErr w:type="spellStart"/>
      <w:r w:rsidRPr="00A42315">
        <w:rPr>
          <w:color w:val="000000" w:themeColor="text1"/>
          <w:sz w:val="22"/>
          <w:szCs w:val="22"/>
        </w:rPr>
        <w:t>нм</w:t>
      </w:r>
      <w:proofErr w:type="spellEnd"/>
      <w:r w:rsidRPr="00A42315">
        <w:rPr>
          <w:color w:val="000000" w:themeColor="text1"/>
          <w:sz w:val="22"/>
          <w:szCs w:val="22"/>
        </w:rPr>
        <w:t>.</w:t>
      </w:r>
    </w:p>
    <w:p w:rsidR="00A125DC" w:rsidRPr="00A42315" w:rsidRDefault="00692F46" w:rsidP="00BF4474">
      <w:pPr>
        <w:pStyle w:val="20"/>
        <w:spacing w:line="240" w:lineRule="atLeast"/>
        <w:ind w:left="1416" w:firstLine="708"/>
        <w:jc w:val="center"/>
        <w:rPr>
          <w:color w:val="000000" w:themeColor="text1"/>
          <w:sz w:val="22"/>
          <w:szCs w:val="22"/>
        </w:rPr>
      </w:pPr>
      <m:oMath>
        <m:r>
          <w:rPr>
            <w:rFonts w:ascii="Cambria Math" w:hAnsi="Cambria Math"/>
            <w:color w:val="000000" w:themeColor="text1"/>
            <w:sz w:val="22"/>
            <w:szCs w:val="22"/>
          </w:rPr>
          <m:t>d=</m:t>
        </m:r>
        <m:rad>
          <m:radPr>
            <m:ctrlPr>
              <w:rPr>
                <w:rFonts w:ascii="Cambria Math" w:hAnsi="Cambria Math"/>
                <w:i/>
                <w:color w:val="000000" w:themeColor="text1"/>
                <w:sz w:val="22"/>
                <w:szCs w:val="22"/>
              </w:rPr>
            </m:ctrlPr>
          </m:radPr>
          <m:deg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2"/>
                    <w:szCs w:val="2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22"/>
                        <w:szCs w:val="22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2"/>
                        <w:szCs w:val="22"/>
                      </w:rPr>
                      <m:t>kp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22"/>
                        <w:szCs w:val="22"/>
                      </w:rPr>
                      <m:t>max</m:t>
                    </m:r>
                  </m:sup>
                </m:sSubSup>
              </m:num>
              <m:den>
                <m:r>
                  <w:rPr>
                    <w:rFonts w:ascii="Cambria Math" w:hAnsi="Cambria Math"/>
                    <w:color w:val="000000" w:themeColor="text1"/>
                    <w:sz w:val="22"/>
                    <w:szCs w:val="22"/>
                  </w:rPr>
                  <m:t>0,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2"/>
                        <w:szCs w:val="22"/>
                      </w:rPr>
                      <m:t>τ</m:t>
                    </m:r>
                  </m:e>
                </m:d>
              </m:den>
            </m:f>
          </m:e>
        </m:rad>
        <m:r>
          <w:rPr>
            <w:rFonts w:ascii="Cambria Math" w:hAnsi="Cambria Math"/>
            <w:color w:val="000000" w:themeColor="text1"/>
            <w:sz w:val="22"/>
            <w:szCs w:val="22"/>
          </w:rPr>
          <m:t>=</m:t>
        </m:r>
        <m:rad>
          <m:radPr>
            <m:ctrlPr>
              <w:rPr>
                <w:rFonts w:ascii="Cambria Math" w:hAnsi="Cambria Math"/>
                <w:i/>
                <w:color w:val="000000" w:themeColor="text1"/>
                <w:sz w:val="22"/>
                <w:szCs w:val="22"/>
              </w:rPr>
            </m:ctrlPr>
          </m:radPr>
          <m:deg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2"/>
                    <w:szCs w:val="22"/>
                  </w:rPr>
                  <m:t>800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2"/>
                    <w:szCs w:val="22"/>
                  </w:rPr>
                  <m:t>0,2·80·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2"/>
                        <w:szCs w:val="22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2"/>
                        <w:szCs w:val="22"/>
                      </w:rPr>
                      <m:t>6</m:t>
                    </m:r>
                  </m:sup>
                </m:sSup>
              </m:den>
            </m:f>
          </m:e>
        </m:rad>
        <m:r>
          <w:rPr>
            <w:rFonts w:ascii="Cambria Math" w:hAnsi="Cambria Math"/>
            <w:color w:val="000000" w:themeColor="text1"/>
            <w:sz w:val="22"/>
            <w:szCs w:val="22"/>
          </w:rPr>
          <m:t>=</m:t>
        </m:r>
      </m:oMath>
      <w:r w:rsidR="00A125DC" w:rsidRPr="00A42315">
        <w:rPr>
          <w:color w:val="000000" w:themeColor="text1"/>
          <w:sz w:val="22"/>
          <w:szCs w:val="22"/>
        </w:rPr>
        <w:t>= 3,684∙10</w:t>
      </w:r>
      <w:r w:rsidR="00A125DC" w:rsidRPr="00A42315">
        <w:rPr>
          <w:color w:val="000000" w:themeColor="text1"/>
          <w:sz w:val="22"/>
          <w:szCs w:val="22"/>
          <w:vertAlign w:val="superscript"/>
        </w:rPr>
        <w:t>-</w:t>
      </w:r>
      <w:smartTag w:uri="urn:schemas-microsoft-com:office:smarttags" w:element="metricconverter">
        <w:smartTagPr>
          <w:attr w:name="ProductID" w:val="2 м"/>
        </w:smartTagPr>
        <w:r w:rsidR="00A125DC" w:rsidRPr="00A42315">
          <w:rPr>
            <w:color w:val="000000" w:themeColor="text1"/>
            <w:sz w:val="22"/>
            <w:szCs w:val="22"/>
            <w:vertAlign w:val="superscript"/>
          </w:rPr>
          <w:t>2</w:t>
        </w:r>
        <w:r w:rsidR="00A125DC" w:rsidRPr="00A42315">
          <w:rPr>
            <w:color w:val="000000" w:themeColor="text1"/>
            <w:sz w:val="22"/>
            <w:szCs w:val="22"/>
          </w:rPr>
          <w:t xml:space="preserve"> м</w:t>
        </w:r>
      </w:smartTag>
      <w:r w:rsidR="00A125DC" w:rsidRPr="00A42315">
        <w:rPr>
          <w:color w:val="000000" w:themeColor="text1"/>
          <w:sz w:val="22"/>
          <w:szCs w:val="22"/>
        </w:rPr>
        <w:t xml:space="preserve"> = </w:t>
      </w:r>
      <w:smartTag w:uri="urn:schemas-microsoft-com:office:smarttags" w:element="metricconverter">
        <w:smartTagPr>
          <w:attr w:name="ProductID" w:val="36,8 мм"/>
        </w:smartTagPr>
        <w:r w:rsidR="00A125DC" w:rsidRPr="00A42315">
          <w:rPr>
            <w:color w:val="000000" w:themeColor="text1"/>
            <w:sz w:val="22"/>
            <w:szCs w:val="22"/>
          </w:rPr>
          <w:t>36,8 мм</w:t>
        </w:r>
      </w:smartTag>
    </w:p>
    <w:p w:rsidR="00A125DC" w:rsidRPr="00A42315" w:rsidRDefault="00A125DC" w:rsidP="00BF4474">
      <w:pPr>
        <w:shd w:val="clear" w:color="auto" w:fill="FFFFFF"/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>При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й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ма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ємо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д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і</w:t>
      </w:r>
      <w:proofErr w:type="spellStart"/>
      <w:r w:rsidRPr="00A42315">
        <w:rPr>
          <w:rFonts w:ascii="Times New Roman" w:hAnsi="Times New Roman" w:cs="Times New Roman"/>
          <w:color w:val="000000" w:themeColor="text1"/>
        </w:rPr>
        <w:t>аметр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: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d</w:t>
      </w:r>
      <w:r w:rsidRPr="00A42315">
        <w:rPr>
          <w:rFonts w:ascii="Times New Roman" w:hAnsi="Times New Roman" w:cs="Times New Roman"/>
          <w:color w:val="000000" w:themeColor="text1"/>
        </w:rPr>
        <w:t xml:space="preserve"> = </w:t>
      </w:r>
      <w:smartTag w:uri="urn:schemas-microsoft-com:office:smarttags" w:element="metricconverter">
        <w:smartTagPr>
          <w:attr w:name="ProductID" w:val="40 мм"/>
        </w:smartTagPr>
        <w:r w:rsidRPr="00A42315">
          <w:rPr>
            <w:rFonts w:ascii="Times New Roman" w:hAnsi="Times New Roman" w:cs="Times New Roman"/>
            <w:color w:val="000000" w:themeColor="text1"/>
          </w:rPr>
          <w:t>40 мм</w:t>
        </w:r>
      </w:smartTag>
      <w:r w:rsidRPr="00A42315">
        <w:rPr>
          <w:rFonts w:ascii="Times New Roman" w:hAnsi="Times New Roman" w:cs="Times New Roman"/>
          <w:color w:val="000000" w:themeColor="text1"/>
        </w:rPr>
        <w:t>.</w:t>
      </w:r>
    </w:p>
    <w:p w:rsidR="00A125DC" w:rsidRPr="00A42315" w:rsidRDefault="00A125DC" w:rsidP="00BF4474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spacing w:val="3"/>
          <w:lang w:val="uk-UA"/>
        </w:rPr>
        <w:t>Будуємо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3"/>
          <w:lang w:val="uk-UA"/>
        </w:rPr>
        <w:t>е</w:t>
      </w:r>
      <w:proofErr w:type="spellStart"/>
      <w:r w:rsidRPr="00A42315">
        <w:rPr>
          <w:rFonts w:ascii="Times New Roman" w:hAnsi="Times New Roman" w:cs="Times New Roman"/>
          <w:color w:val="000000" w:themeColor="text1"/>
          <w:spacing w:val="3"/>
        </w:rPr>
        <w:t>пюру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3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3"/>
          <w:lang w:val="uk-UA"/>
        </w:rPr>
        <w:t>кутів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  <w:spacing w:val="3"/>
        </w:rPr>
        <w:t>закруч</w:t>
      </w:r>
      <w:r w:rsidRPr="00A42315">
        <w:rPr>
          <w:rFonts w:ascii="Times New Roman" w:hAnsi="Times New Roman" w:cs="Times New Roman"/>
          <w:color w:val="000000" w:themeColor="text1"/>
          <w:spacing w:val="3"/>
          <w:lang w:val="uk-UA"/>
        </w:rPr>
        <w:t>ування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3"/>
        </w:rPr>
        <w:t xml:space="preserve">. Для </w:t>
      </w:r>
      <w:r w:rsidRPr="00A42315">
        <w:rPr>
          <w:rFonts w:ascii="Times New Roman" w:hAnsi="Times New Roman" w:cs="Times New Roman"/>
          <w:color w:val="000000" w:themeColor="text1"/>
          <w:spacing w:val="3"/>
          <w:lang w:val="uk-UA"/>
        </w:rPr>
        <w:t>цього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3"/>
          <w:lang w:val="uk-UA"/>
        </w:rPr>
        <w:t>визначаємо кут закручування всіх дільниць</w:t>
      </w:r>
      <w:r w:rsidRPr="00A42315">
        <w:rPr>
          <w:rFonts w:ascii="Times New Roman" w:hAnsi="Times New Roman" w:cs="Times New Roman"/>
          <w:color w:val="000000" w:themeColor="text1"/>
        </w:rPr>
        <w:t>.</w:t>
      </w:r>
    </w:p>
    <w:p w:rsidR="00A125DC" w:rsidRPr="00A42315" w:rsidRDefault="00A125DC" w:rsidP="00BF4474">
      <w:pPr>
        <w:shd w:val="clear" w:color="auto" w:fill="FFFFFF"/>
        <w:spacing w:after="0" w:line="240" w:lineRule="atLeast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spacing w:val="6"/>
        </w:rPr>
        <w:t xml:space="preserve">1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ільниця</w:t>
      </w:r>
      <w:r w:rsidRPr="00A42315">
        <w:rPr>
          <w:rFonts w:ascii="Times New Roman" w:hAnsi="Times New Roman" w:cs="Times New Roman"/>
          <w:color w:val="000000" w:themeColor="text1"/>
          <w:spacing w:val="6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6"/>
          <w:lang w:val="en-US"/>
        </w:rPr>
        <w:t>KD</w:t>
      </w:r>
      <w:r w:rsidRPr="00A42315">
        <w:rPr>
          <w:rFonts w:ascii="Times New Roman" w:hAnsi="Times New Roman" w:cs="Times New Roman"/>
          <w:color w:val="000000" w:themeColor="text1"/>
          <w:spacing w:val="6"/>
        </w:rPr>
        <w:t xml:space="preserve">: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φ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1</m:t>
            </m:r>
          </m:sup>
        </m:sSup>
        <m:r>
          <w:rPr>
            <w:rFonts w:ascii="Cambria Math" w:hAnsi="Cambria Math" w:cs="Times New Roman"/>
            <w:color w:val="000000" w:themeColor="text1"/>
            <w:spacing w:val="6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kp</m:t>
                </m:r>
              </m:sub>
              <m:sup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1</m:t>
                </m:r>
              </m:sup>
            </m:sSub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G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ρ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spacing w:val="6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200∙0,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80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6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∙25,6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-8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spacing w:val="6"/>
          </w:rPr>
          <m:t>=3,9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-2</m:t>
            </m:r>
          </m:sup>
        </m:sSup>
        <m:r>
          <w:rPr>
            <w:rFonts w:ascii="Cambria Math" w:hAnsi="Cambria Math" w:cs="Times New Roman"/>
            <w:color w:val="000000" w:themeColor="text1"/>
            <w:spacing w:val="6"/>
            <w:lang w:val="uk-UA"/>
          </w:rPr>
          <m:t>рад.</m:t>
        </m:r>
      </m:oMath>
    </w:p>
    <w:p w:rsidR="00A125DC" w:rsidRPr="00A42315" w:rsidRDefault="00A125DC" w:rsidP="00BF4474">
      <w:pPr>
        <w:spacing w:after="0" w:line="240" w:lineRule="atLeast"/>
        <w:rPr>
          <w:rFonts w:ascii="Times New Roman" w:hAnsi="Times New Roman" w:cs="Times New Roman"/>
          <w:b/>
          <w:bCs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</w:rPr>
        <w:t xml:space="preserve">     </w:t>
      </w:r>
      <w:r w:rsidR="00E84D76" w:rsidRPr="00A42315">
        <w:rPr>
          <w:rFonts w:ascii="Times New Roman" w:hAnsi="Times New Roman" w:cs="Times New Roman"/>
          <w:color w:val="000000" w:themeColor="text1"/>
        </w:rPr>
        <w:t>(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I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en-US"/>
        </w:rPr>
        <w:sym w:font="Symbol" w:char="F072"/>
      </w:r>
      <w:r w:rsidRPr="00A42315">
        <w:rPr>
          <w:rFonts w:ascii="Times New Roman" w:hAnsi="Times New Roman" w:cs="Times New Roman"/>
          <w:color w:val="000000" w:themeColor="text1"/>
          <w:vertAlign w:val="subscript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 xml:space="preserve">=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sym w:font="Symbol" w:char="F070"/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d</w:t>
      </w:r>
      <w:r w:rsidRPr="00A42315">
        <w:rPr>
          <w:rFonts w:ascii="Times New Roman" w:hAnsi="Times New Roman" w:cs="Times New Roman"/>
          <w:color w:val="000000" w:themeColor="text1"/>
          <w:vertAlign w:val="superscript"/>
        </w:rPr>
        <w:t xml:space="preserve"> 4</w:t>
      </w:r>
      <w:r w:rsidRPr="00A42315">
        <w:rPr>
          <w:rFonts w:ascii="Times New Roman" w:hAnsi="Times New Roman" w:cs="Times New Roman"/>
          <w:color w:val="000000" w:themeColor="text1"/>
        </w:rPr>
        <w:t xml:space="preserve"> / 32 = 0,1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d</w:t>
      </w:r>
      <w:r w:rsidRPr="00A42315">
        <w:rPr>
          <w:rFonts w:ascii="Times New Roman" w:hAnsi="Times New Roman" w:cs="Times New Roman"/>
          <w:color w:val="000000" w:themeColor="text1"/>
          <w:vertAlign w:val="superscript"/>
        </w:rPr>
        <w:t xml:space="preserve">4 </w:t>
      </w:r>
      <w:r w:rsidRPr="00A42315">
        <w:rPr>
          <w:rFonts w:ascii="Times New Roman" w:hAnsi="Times New Roman" w:cs="Times New Roman"/>
          <w:color w:val="000000" w:themeColor="text1"/>
        </w:rPr>
        <w:t>= (4</w:t>
      </w:r>
      <w:r w:rsidRPr="00A42315">
        <w:rPr>
          <w:rFonts w:ascii="Times New Roman" w:hAnsi="Times New Roman" w:cs="Times New Roman"/>
          <w:bCs/>
          <w:color w:val="000000" w:themeColor="text1"/>
        </w:rPr>
        <w:t>∙</w:t>
      </w:r>
      <w:r w:rsidRPr="00A42315">
        <w:rPr>
          <w:rFonts w:ascii="Times New Roman" w:hAnsi="Times New Roman" w:cs="Times New Roman"/>
          <w:color w:val="000000" w:themeColor="text1"/>
        </w:rPr>
        <w:t>10</w:t>
      </w:r>
      <w:r w:rsidRPr="00A42315">
        <w:rPr>
          <w:rFonts w:ascii="Times New Roman" w:hAnsi="Times New Roman" w:cs="Times New Roman"/>
          <w:color w:val="000000" w:themeColor="text1"/>
          <w:vertAlign w:val="superscript"/>
        </w:rPr>
        <w:t>-2</w:t>
      </w:r>
      <w:r w:rsidRPr="00A42315">
        <w:rPr>
          <w:rFonts w:ascii="Times New Roman" w:hAnsi="Times New Roman" w:cs="Times New Roman"/>
          <w:color w:val="000000" w:themeColor="text1"/>
        </w:rPr>
        <w:t>)</w:t>
      </w:r>
      <w:r w:rsidRPr="00A42315">
        <w:rPr>
          <w:rFonts w:ascii="Times New Roman" w:hAnsi="Times New Roman" w:cs="Times New Roman"/>
          <w:color w:val="000000" w:themeColor="text1"/>
          <w:vertAlign w:val="superscript"/>
        </w:rPr>
        <w:t>4</w:t>
      </w:r>
      <w:r w:rsidRPr="00A42315">
        <w:rPr>
          <w:rFonts w:ascii="Times New Roman" w:hAnsi="Times New Roman" w:cs="Times New Roman"/>
          <w:color w:val="000000" w:themeColor="text1"/>
        </w:rPr>
        <w:t xml:space="preserve"> = 25,6</w:t>
      </w:r>
      <w:r w:rsidRPr="00A42315">
        <w:rPr>
          <w:rFonts w:ascii="Times New Roman" w:hAnsi="Times New Roman" w:cs="Times New Roman"/>
          <w:bCs/>
          <w:color w:val="000000" w:themeColor="text1"/>
        </w:rPr>
        <w:t>∙</w:t>
      </w:r>
      <w:r w:rsidRPr="00A42315">
        <w:rPr>
          <w:rFonts w:ascii="Times New Roman" w:hAnsi="Times New Roman" w:cs="Times New Roman"/>
          <w:color w:val="000000" w:themeColor="text1"/>
        </w:rPr>
        <w:t>10</w:t>
      </w:r>
      <w:r w:rsidRPr="00A42315">
        <w:rPr>
          <w:rFonts w:ascii="Times New Roman" w:hAnsi="Times New Roman" w:cs="Times New Roman"/>
          <w:color w:val="000000" w:themeColor="text1"/>
          <w:vertAlign w:val="superscript"/>
        </w:rPr>
        <w:t>-8</w:t>
      </w:r>
      <w:r w:rsidRPr="00A42315">
        <w:rPr>
          <w:rFonts w:ascii="Times New Roman" w:hAnsi="Times New Roman" w:cs="Times New Roman"/>
          <w:color w:val="000000" w:themeColor="text1"/>
        </w:rPr>
        <w:t xml:space="preserve"> м</w:t>
      </w:r>
      <w:r w:rsidRPr="00A42315">
        <w:rPr>
          <w:rFonts w:ascii="Times New Roman" w:hAnsi="Times New Roman" w:cs="Times New Roman"/>
          <w:color w:val="000000" w:themeColor="text1"/>
          <w:vertAlign w:val="superscript"/>
        </w:rPr>
        <w:t>4</w:t>
      </w:r>
      <w:r w:rsidRPr="00A42315">
        <w:rPr>
          <w:rFonts w:ascii="Times New Roman" w:hAnsi="Times New Roman" w:cs="Times New Roman"/>
          <w:color w:val="000000" w:themeColor="text1"/>
        </w:rPr>
        <w:t>.</w:t>
      </w:r>
      <w:r w:rsidR="00E84D76" w:rsidRPr="00A42315">
        <w:rPr>
          <w:rFonts w:ascii="Times New Roman" w:hAnsi="Times New Roman" w:cs="Times New Roman"/>
          <w:color w:val="000000" w:themeColor="text1"/>
        </w:rPr>
        <w:t>)</w:t>
      </w:r>
    </w:p>
    <w:p w:rsidR="00E84D76" w:rsidRPr="00A42315" w:rsidRDefault="00A125DC" w:rsidP="00BF4474">
      <w:pPr>
        <w:shd w:val="clear" w:color="auto" w:fill="FFFFFF"/>
        <w:spacing w:after="0" w:line="240" w:lineRule="atLeast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spacing w:val="-2"/>
        </w:rPr>
        <w:t xml:space="preserve">2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ільниця</w:t>
      </w:r>
      <w:r w:rsidRPr="00A42315">
        <w:rPr>
          <w:rFonts w:ascii="Times New Roman" w:hAnsi="Times New Roman" w:cs="Times New Roman"/>
          <w:color w:val="000000" w:themeColor="text1"/>
          <w:spacing w:val="-2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-2"/>
          <w:lang w:val="en-US"/>
        </w:rPr>
        <w:t>DC</w:t>
      </w:r>
      <w:r w:rsidRPr="00A42315">
        <w:rPr>
          <w:rFonts w:ascii="Times New Roman" w:hAnsi="Times New Roman" w:cs="Times New Roman"/>
          <w:color w:val="000000" w:themeColor="text1"/>
          <w:spacing w:val="-2"/>
        </w:rPr>
        <w:t>:</w:t>
      </w:r>
      <m:oMath>
        <m:r>
          <w:rPr>
            <w:rFonts w:ascii="Cambria Math" w:hAnsi="Cambria Math" w:cs="Times New Roman"/>
            <w:color w:val="000000" w:themeColor="text1"/>
            <w:spacing w:val="6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φ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pacing w:val="6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kp</m:t>
                </m:r>
              </m:sub>
              <m:sup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2</m:t>
                </m:r>
              </m:sup>
            </m:sSub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G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ρ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spacing w:val="6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-300∙0,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80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6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∙25,6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-8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spacing w:val="6"/>
          </w:rPr>
          <m:t>=-7,3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-2</m:t>
            </m:r>
          </m:sup>
        </m:sSup>
        <m:r>
          <w:rPr>
            <w:rFonts w:ascii="Cambria Math" w:hAnsi="Cambria Math" w:cs="Times New Roman"/>
            <w:color w:val="000000" w:themeColor="text1"/>
            <w:spacing w:val="6"/>
            <w:lang w:val="uk-UA"/>
          </w:rPr>
          <m:t>рад.</m:t>
        </m:r>
      </m:oMath>
    </w:p>
    <w:p w:rsidR="008E5F4F" w:rsidRPr="00A42315" w:rsidRDefault="00A125DC" w:rsidP="00BF4474">
      <w:pPr>
        <w:shd w:val="clear" w:color="auto" w:fill="FFFFFF"/>
        <w:spacing w:after="0" w:line="240" w:lineRule="atLeast"/>
        <w:jc w:val="both"/>
        <w:rPr>
          <w:rFonts w:ascii="Times New Roman" w:hAnsi="Times New Roman" w:cs="Times New Roman"/>
          <w:color w:val="000000" w:themeColor="text1"/>
          <w:spacing w:val="-2"/>
        </w:rPr>
      </w:pPr>
      <w:r w:rsidRPr="00A42315">
        <w:rPr>
          <w:rFonts w:ascii="Times New Roman" w:hAnsi="Times New Roman" w:cs="Times New Roman"/>
          <w:color w:val="000000" w:themeColor="text1"/>
          <w:spacing w:val="-2"/>
        </w:rPr>
        <w:t xml:space="preserve">3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ільниця</w:t>
      </w:r>
      <w:r w:rsidRPr="00A42315">
        <w:rPr>
          <w:rFonts w:ascii="Times New Roman" w:hAnsi="Times New Roman" w:cs="Times New Roman"/>
          <w:color w:val="000000" w:themeColor="text1"/>
          <w:spacing w:val="-2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-2"/>
          <w:lang w:val="en-US"/>
        </w:rPr>
        <w:t>CB</w:t>
      </w:r>
      <w:r w:rsidRPr="00A42315">
        <w:rPr>
          <w:rFonts w:ascii="Times New Roman" w:hAnsi="Times New Roman" w:cs="Times New Roman"/>
          <w:color w:val="000000" w:themeColor="text1"/>
          <w:spacing w:val="-2"/>
        </w:rPr>
        <w:t>:</w:t>
      </w:r>
      <m:oMath>
        <m:r>
          <w:rPr>
            <w:rFonts w:ascii="Cambria Math" w:hAnsi="Cambria Math" w:cs="Times New Roman"/>
            <w:color w:val="000000" w:themeColor="text1"/>
            <w:spacing w:val="6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φ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3</m:t>
            </m:r>
          </m:sup>
        </m:sSup>
        <m:r>
          <w:rPr>
            <w:rFonts w:ascii="Cambria Math" w:hAnsi="Cambria Math" w:cs="Times New Roman"/>
            <w:color w:val="000000" w:themeColor="text1"/>
            <w:spacing w:val="6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kp</m:t>
                </m:r>
              </m:sub>
              <m:sup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3</m:t>
                </m:r>
              </m:sup>
            </m:sSub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G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ρ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spacing w:val="6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800∙0,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80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6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∙25,6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-8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spacing w:val="6"/>
          </w:rPr>
          <m:t>=11,7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-2</m:t>
            </m:r>
          </m:sup>
        </m:sSup>
        <m:r>
          <w:rPr>
            <w:rFonts w:ascii="Cambria Math" w:hAnsi="Cambria Math" w:cs="Times New Roman"/>
            <w:color w:val="000000" w:themeColor="text1"/>
            <w:spacing w:val="6"/>
            <w:lang w:val="uk-UA"/>
          </w:rPr>
          <m:t>рад.</m:t>
        </m:r>
      </m:oMath>
      <w:r w:rsidRPr="00A42315">
        <w:rPr>
          <w:rFonts w:ascii="Times New Roman" w:hAnsi="Times New Roman" w:cs="Times New Roman"/>
          <w:color w:val="000000" w:themeColor="text1"/>
          <w:spacing w:val="-2"/>
        </w:rPr>
        <w:t xml:space="preserve"> </w:t>
      </w:r>
    </w:p>
    <w:p w:rsidR="00A125DC" w:rsidRPr="00A42315" w:rsidRDefault="00A125DC" w:rsidP="00BF4474">
      <w:pPr>
        <w:shd w:val="clear" w:color="auto" w:fill="FFFFFF"/>
        <w:spacing w:after="0" w:line="240" w:lineRule="atLeast"/>
        <w:jc w:val="both"/>
        <w:rPr>
          <w:rFonts w:ascii="Times New Roman" w:hAnsi="Times New Roman" w:cs="Times New Roman"/>
          <w:color w:val="000000" w:themeColor="text1"/>
          <w:spacing w:val="-2"/>
          <w:vertAlign w:val="superscript"/>
        </w:rPr>
      </w:pPr>
      <w:r w:rsidRPr="00A42315">
        <w:rPr>
          <w:rFonts w:ascii="Times New Roman" w:hAnsi="Times New Roman" w:cs="Times New Roman"/>
          <w:color w:val="000000" w:themeColor="text1"/>
          <w:spacing w:val="-2"/>
        </w:rPr>
        <w:t xml:space="preserve">4.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Дільниця</w:t>
      </w:r>
      <w:r w:rsidRPr="00A42315">
        <w:rPr>
          <w:rFonts w:ascii="Times New Roman" w:hAnsi="Times New Roman" w:cs="Times New Roman"/>
          <w:color w:val="000000" w:themeColor="text1"/>
          <w:spacing w:val="-2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-2"/>
          <w:lang w:val="en-US"/>
        </w:rPr>
        <w:t>BA</w:t>
      </w:r>
      <w:r w:rsidRPr="00A42315">
        <w:rPr>
          <w:rFonts w:ascii="Times New Roman" w:hAnsi="Times New Roman" w:cs="Times New Roman"/>
          <w:color w:val="000000" w:themeColor="text1"/>
          <w:spacing w:val="-2"/>
        </w:rPr>
        <w:t>:</w:t>
      </w:r>
      <m:oMath>
        <m:r>
          <w:rPr>
            <w:rFonts w:ascii="Cambria Math" w:hAnsi="Cambria Math" w:cs="Times New Roman"/>
            <w:color w:val="000000" w:themeColor="text1"/>
            <w:spacing w:val="6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φ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4</m:t>
            </m:r>
          </m:sup>
        </m:sSup>
        <m:r>
          <w:rPr>
            <w:rFonts w:ascii="Cambria Math" w:hAnsi="Cambria Math" w:cs="Times New Roman"/>
            <w:color w:val="000000" w:themeColor="text1"/>
            <w:spacing w:val="6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kp</m:t>
                </m:r>
              </m:sub>
              <m:sup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4</m:t>
                </m:r>
              </m:sup>
            </m:sSub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4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G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ρ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spacing w:val="6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500∙0,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80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6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∙25,6∙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pacing w:val="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pacing w:val="6"/>
                  </w:rPr>
                  <m:t>-8</m:t>
                </m:r>
              </m:sup>
            </m:sSup>
          </m:den>
        </m:f>
        <m:r>
          <w:rPr>
            <w:rFonts w:ascii="Cambria Math" w:hAnsi="Cambria Math" w:cs="Times New Roman"/>
            <w:color w:val="000000" w:themeColor="text1"/>
            <w:spacing w:val="6"/>
          </w:rPr>
          <m:t>=9,8∙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pacing w:val="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pacing w:val="6"/>
              </w:rPr>
              <m:t>-2</m:t>
            </m:r>
          </m:sup>
        </m:sSup>
        <m:r>
          <w:rPr>
            <w:rFonts w:ascii="Cambria Math" w:hAnsi="Cambria Math" w:cs="Times New Roman"/>
            <w:color w:val="000000" w:themeColor="text1"/>
            <w:spacing w:val="6"/>
            <w:lang w:val="uk-UA"/>
          </w:rPr>
          <m:t>рад.</m:t>
        </m:r>
      </m:oMath>
      <w:r w:rsidR="008E5F4F" w:rsidRPr="00A42315">
        <w:rPr>
          <w:rFonts w:ascii="Times New Roman" w:hAnsi="Times New Roman" w:cs="Times New Roman"/>
          <w:color w:val="000000" w:themeColor="text1"/>
          <w:spacing w:val="-2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-2"/>
        </w:rPr>
        <w:t xml:space="preserve"> </w:t>
      </w:r>
    </w:p>
    <w:p w:rsidR="00A125DC" w:rsidRPr="00A42315" w:rsidRDefault="00A125DC" w:rsidP="00BF4474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spacing w:val="2"/>
          <w:lang w:val="uk-UA"/>
        </w:rPr>
        <w:t>Побудову епюри кутів закручування</w:t>
      </w:r>
      <w:r w:rsidRPr="00A42315">
        <w:rPr>
          <w:rFonts w:ascii="Times New Roman" w:hAnsi="Times New Roman" w:cs="Times New Roman"/>
          <w:color w:val="000000" w:themeColor="text1"/>
          <w:spacing w:val="2"/>
        </w:rPr>
        <w:t xml:space="preserve"> (рис. 4.1, б) </w:t>
      </w:r>
      <w:r w:rsidRPr="00A42315">
        <w:rPr>
          <w:rFonts w:ascii="Times New Roman" w:hAnsi="Times New Roman" w:cs="Times New Roman"/>
          <w:color w:val="000000" w:themeColor="text1"/>
          <w:spacing w:val="2"/>
          <w:lang w:val="uk-UA"/>
        </w:rPr>
        <w:t>починаємо</w:t>
      </w:r>
      <w:r w:rsidRPr="00A42315">
        <w:rPr>
          <w:rFonts w:ascii="Times New Roman" w:hAnsi="Times New Roman" w:cs="Times New Roman"/>
          <w:color w:val="000000" w:themeColor="text1"/>
          <w:spacing w:val="2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2"/>
          <w:lang w:val="uk-UA"/>
        </w:rPr>
        <w:t>з</w:t>
      </w:r>
      <w:r w:rsidRPr="00A42315">
        <w:rPr>
          <w:rFonts w:ascii="Times New Roman" w:hAnsi="Times New Roman" w:cs="Times New Roman"/>
          <w:color w:val="000000" w:themeColor="text1"/>
          <w:spacing w:val="2"/>
        </w:rPr>
        <w:t xml:space="preserve"> точки </w:t>
      </w:r>
      <w:proofErr w:type="spellStart"/>
      <w:r w:rsidRPr="00A42315">
        <w:rPr>
          <w:rFonts w:ascii="Times New Roman" w:hAnsi="Times New Roman" w:cs="Times New Roman"/>
          <w:color w:val="000000" w:themeColor="text1"/>
          <w:spacing w:val="-2"/>
        </w:rPr>
        <w:t>закр</w:t>
      </w:r>
      <w:r w:rsidRPr="00A42315">
        <w:rPr>
          <w:rFonts w:ascii="Times New Roman" w:hAnsi="Times New Roman" w:cs="Times New Roman"/>
          <w:color w:val="000000" w:themeColor="text1"/>
          <w:spacing w:val="-2"/>
          <w:lang w:val="uk-UA"/>
        </w:rPr>
        <w:t>іплення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-2"/>
        </w:rPr>
        <w:t xml:space="preserve"> при </w:t>
      </w:r>
      <w:proofErr w:type="spellStart"/>
      <w:r w:rsidRPr="00A42315">
        <w:rPr>
          <w:rFonts w:ascii="Times New Roman" w:hAnsi="Times New Roman" w:cs="Times New Roman"/>
          <w:color w:val="000000" w:themeColor="text1"/>
          <w:spacing w:val="-2"/>
        </w:rPr>
        <w:t>φ</w:t>
      </w:r>
      <w:r w:rsidRPr="00A42315">
        <w:rPr>
          <w:rFonts w:ascii="Times New Roman" w:hAnsi="Times New Roman" w:cs="Times New Roman"/>
          <w:color w:val="000000" w:themeColor="text1"/>
          <w:spacing w:val="-2"/>
          <w:vertAlign w:val="subscript"/>
        </w:rPr>
        <w:t>д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-2"/>
        </w:rPr>
        <w:t xml:space="preserve"> = 0 : </w:t>
      </w:r>
      <w:proofErr w:type="spellStart"/>
      <w:r w:rsidRPr="00A42315">
        <w:rPr>
          <w:rFonts w:ascii="Times New Roman" w:hAnsi="Times New Roman" w:cs="Times New Roman"/>
          <w:color w:val="000000" w:themeColor="text1"/>
          <w:spacing w:val="-2"/>
        </w:rPr>
        <w:t>φ</w:t>
      </w:r>
      <w:r w:rsidRPr="00A42315">
        <w:rPr>
          <w:rFonts w:ascii="Times New Roman" w:hAnsi="Times New Roman" w:cs="Times New Roman"/>
          <w:color w:val="000000" w:themeColor="text1"/>
          <w:spacing w:val="3"/>
          <w:vertAlign w:val="subscript"/>
        </w:rPr>
        <w:t>в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3"/>
          <w:vertAlign w:val="subscript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>= φ</w:t>
      </w:r>
      <w:r w:rsidRPr="00A42315">
        <w:rPr>
          <w:rFonts w:ascii="Times New Roman" w:hAnsi="Times New Roman" w:cs="Times New Roman"/>
          <w:color w:val="000000" w:themeColor="text1"/>
          <w:spacing w:val="3"/>
          <w:vertAlign w:val="superscript"/>
        </w:rPr>
        <w:t xml:space="preserve">4 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 xml:space="preserve">= </w:t>
      </w:r>
      <w:r w:rsidRPr="00A42315">
        <w:rPr>
          <w:rFonts w:ascii="Times New Roman" w:hAnsi="Times New Roman" w:cs="Times New Roman"/>
          <w:color w:val="000000" w:themeColor="text1"/>
          <w:spacing w:val="17"/>
        </w:rPr>
        <w:t>9,8∙1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>0</w:t>
      </w:r>
      <w:r w:rsidRPr="00A42315">
        <w:rPr>
          <w:rFonts w:ascii="Times New Roman" w:hAnsi="Times New Roman" w:cs="Times New Roman"/>
          <w:color w:val="000000" w:themeColor="text1"/>
          <w:spacing w:val="3"/>
          <w:vertAlign w:val="superscript"/>
        </w:rPr>
        <w:t>-2</w:t>
      </w:r>
      <w:r w:rsidRPr="00A42315">
        <w:rPr>
          <w:rFonts w:ascii="Times New Roman" w:hAnsi="Times New Roman" w:cs="Times New Roman"/>
          <w:color w:val="000000" w:themeColor="text1"/>
          <w:spacing w:val="3"/>
        </w:rPr>
        <w:t xml:space="preserve"> рад.</w:t>
      </w:r>
    </w:p>
    <w:p w:rsidR="00A125DC" w:rsidRPr="00A42315" w:rsidRDefault="00A125DC" w:rsidP="00BF4474">
      <w:pPr>
        <w:shd w:val="clear" w:color="auto" w:fill="FFFFFF"/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</w:rPr>
      </w:pPr>
      <w:proofErr w:type="spellStart"/>
      <w:r w:rsidRPr="00A42315">
        <w:rPr>
          <w:rFonts w:ascii="Times New Roman" w:hAnsi="Times New Roman" w:cs="Times New Roman"/>
          <w:color w:val="000000" w:themeColor="text1"/>
          <w:spacing w:val="-9"/>
        </w:rPr>
        <w:t>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bscript"/>
        </w:rPr>
        <w:t>с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= 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 xml:space="preserve">4 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>+ φ</w:t>
      </w:r>
      <w:r w:rsidRPr="00A42315">
        <w:rPr>
          <w:rFonts w:ascii="Times New Roman" w:hAnsi="Times New Roman" w:cs="Times New Roman"/>
          <w:smallCaps/>
          <w:color w:val="000000" w:themeColor="text1"/>
          <w:spacing w:val="-9"/>
          <w:vertAlign w:val="superscript"/>
        </w:rPr>
        <w:t>3</w:t>
      </w:r>
      <w:r w:rsidRPr="00A42315">
        <w:rPr>
          <w:rFonts w:ascii="Times New Roman" w:hAnsi="Times New Roman" w:cs="Times New Roman"/>
          <w:smallCaps/>
          <w:color w:val="000000" w:themeColor="text1"/>
          <w:spacing w:val="-9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>= 9,8∙10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-2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+ 11,7∙10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-2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= 21,5∙10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-2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рад. </w:t>
      </w:r>
    </w:p>
    <w:p w:rsidR="00A125DC" w:rsidRPr="00A42315" w:rsidRDefault="00A125DC" w:rsidP="00BF4474">
      <w:pPr>
        <w:shd w:val="clear" w:color="auto" w:fill="FFFFFF"/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spacing w:val="-9"/>
        </w:rPr>
        <w:t>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bscript"/>
          <w:lang w:val="en-US"/>
        </w:rPr>
        <w:t>D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= 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 xml:space="preserve">4 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>+ 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3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+ 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2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</w:t>
      </w:r>
      <w:r w:rsidRPr="00A42315">
        <w:rPr>
          <w:rFonts w:ascii="Times New Roman" w:hAnsi="Times New Roman" w:cs="Times New Roman"/>
          <w:i/>
          <w:iCs/>
          <w:color w:val="000000" w:themeColor="text1"/>
          <w:spacing w:val="-9"/>
        </w:rPr>
        <w:t xml:space="preserve">= </w:t>
      </w:r>
      <w:proofErr w:type="spellStart"/>
      <w:r w:rsidRPr="00A42315">
        <w:rPr>
          <w:rFonts w:ascii="Times New Roman" w:hAnsi="Times New Roman" w:cs="Times New Roman"/>
          <w:color w:val="000000" w:themeColor="text1"/>
          <w:spacing w:val="-9"/>
        </w:rPr>
        <w:t>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bscript"/>
        </w:rPr>
        <w:t>С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+ 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2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= 21,5∙10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-2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- 7,3∙10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-2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= 14,2∙10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-2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рад.</w:t>
      </w:r>
    </w:p>
    <w:p w:rsidR="00A125DC" w:rsidRPr="00A42315" w:rsidRDefault="00A125DC" w:rsidP="00BF4474">
      <w:pPr>
        <w:shd w:val="clear" w:color="auto" w:fill="FFFFFF"/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</w:rPr>
      </w:pPr>
      <w:proofErr w:type="spellStart"/>
      <w:r w:rsidRPr="00A42315">
        <w:rPr>
          <w:rFonts w:ascii="Times New Roman" w:hAnsi="Times New Roman" w:cs="Times New Roman"/>
          <w:color w:val="000000" w:themeColor="text1"/>
          <w:spacing w:val="-9"/>
        </w:rPr>
        <w:t>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bscript"/>
        </w:rPr>
        <w:t>к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= 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4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+ 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3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+ 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2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+ 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1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= 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bscript"/>
          <w:lang w:val="en-US"/>
        </w:rPr>
        <w:t>D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>+ φ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1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= 14,2∙10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-2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+ 3,9∙10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-2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 = 18,1∙10</w:t>
      </w:r>
      <w:r w:rsidRPr="00A42315">
        <w:rPr>
          <w:rFonts w:ascii="Times New Roman" w:hAnsi="Times New Roman" w:cs="Times New Roman"/>
          <w:color w:val="000000" w:themeColor="text1"/>
          <w:spacing w:val="-9"/>
          <w:vertAlign w:val="superscript"/>
        </w:rPr>
        <w:t>-2</w:t>
      </w:r>
      <w:r w:rsidRPr="00A42315">
        <w:rPr>
          <w:rFonts w:ascii="Times New Roman" w:hAnsi="Times New Roman" w:cs="Times New Roman"/>
          <w:color w:val="000000" w:themeColor="text1"/>
          <w:spacing w:val="-9"/>
        </w:rPr>
        <w:t xml:space="preserve"> рад.</w:t>
      </w:r>
    </w:p>
    <w:p w:rsidR="00A125DC" w:rsidRPr="00A42315" w:rsidRDefault="00A125DC" w:rsidP="00BF4474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000000" w:themeColor="text1"/>
          <w:spacing w:val="-1"/>
        </w:rPr>
      </w:pPr>
      <w:r w:rsidRPr="00A42315">
        <w:rPr>
          <w:rFonts w:ascii="Times New Roman" w:hAnsi="Times New Roman" w:cs="Times New Roman"/>
          <w:color w:val="000000" w:themeColor="text1"/>
          <w:spacing w:val="1"/>
          <w:lang w:val="uk-UA"/>
        </w:rPr>
        <w:t>Відносний кут закручування</w:t>
      </w:r>
      <w:r w:rsidRPr="00A42315">
        <w:rPr>
          <w:rFonts w:ascii="Times New Roman" w:hAnsi="Times New Roman" w:cs="Times New Roman"/>
          <w:color w:val="000000" w:themeColor="text1"/>
          <w:spacing w:val="1"/>
        </w:rPr>
        <w:t xml:space="preserve"> θ </w:t>
      </w:r>
      <w:r w:rsidRPr="00A42315">
        <w:rPr>
          <w:rFonts w:ascii="Times New Roman" w:hAnsi="Times New Roman" w:cs="Times New Roman"/>
          <w:color w:val="000000" w:themeColor="text1"/>
          <w:spacing w:val="1"/>
          <w:lang w:val="uk-UA"/>
        </w:rPr>
        <w:t>визначається</w:t>
      </w:r>
      <w:r w:rsidRPr="00A42315">
        <w:rPr>
          <w:rFonts w:ascii="Times New Roman" w:hAnsi="Times New Roman" w:cs="Times New Roman"/>
          <w:color w:val="000000" w:themeColor="text1"/>
          <w:spacing w:val="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1"/>
          <w:lang w:val="uk-UA"/>
        </w:rPr>
        <w:t>як</w:t>
      </w:r>
      <w:r w:rsidRPr="00A42315">
        <w:rPr>
          <w:rFonts w:ascii="Times New Roman" w:hAnsi="Times New Roman" w:cs="Times New Roman"/>
          <w:color w:val="000000" w:themeColor="text1"/>
          <w:spacing w:val="1"/>
        </w:rPr>
        <w:t xml:space="preserve"> величина </w:t>
      </w:r>
      <w:r w:rsidRPr="00A42315">
        <w:rPr>
          <w:rFonts w:ascii="Times New Roman" w:hAnsi="Times New Roman" w:cs="Times New Roman"/>
          <w:color w:val="000000" w:themeColor="text1"/>
          <w:spacing w:val="1"/>
          <w:lang w:val="uk-UA"/>
        </w:rPr>
        <w:t>кута</w:t>
      </w:r>
      <w:r w:rsidRPr="00A42315">
        <w:rPr>
          <w:rFonts w:ascii="Times New Roman" w:hAnsi="Times New Roman" w:cs="Times New Roman"/>
          <w:color w:val="000000" w:themeColor="text1"/>
          <w:spacing w:val="1"/>
        </w:rPr>
        <w:t xml:space="preserve"> </w:t>
      </w:r>
      <w:proofErr w:type="spellStart"/>
      <w:r w:rsidRPr="00A42315">
        <w:rPr>
          <w:rFonts w:ascii="Times New Roman" w:hAnsi="Times New Roman" w:cs="Times New Roman"/>
          <w:color w:val="000000" w:themeColor="text1"/>
          <w:spacing w:val="-1"/>
        </w:rPr>
        <w:t>закруч</w:t>
      </w:r>
      <w:r w:rsidRPr="00A42315">
        <w:rPr>
          <w:rFonts w:ascii="Times New Roman" w:hAnsi="Times New Roman" w:cs="Times New Roman"/>
          <w:color w:val="000000" w:themeColor="text1"/>
          <w:spacing w:val="-1"/>
          <w:lang w:val="uk-UA"/>
        </w:rPr>
        <w:t>ування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-1"/>
        </w:rPr>
        <w:t xml:space="preserve"> на </w:t>
      </w:r>
      <w:r w:rsidRPr="00A42315">
        <w:rPr>
          <w:rFonts w:ascii="Times New Roman" w:hAnsi="Times New Roman" w:cs="Times New Roman"/>
          <w:color w:val="000000" w:themeColor="text1"/>
          <w:spacing w:val="-1"/>
          <w:lang w:val="uk-UA"/>
        </w:rPr>
        <w:t>одиницю довжини</w:t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t>вала (рад/м, град/м).</w:t>
      </w:r>
    </w:p>
    <w:p w:rsidR="00A125DC" w:rsidRPr="00A42315" w:rsidRDefault="00A125DC" w:rsidP="00BF4474">
      <w:pPr>
        <w:shd w:val="clear" w:color="auto" w:fill="FFFFFF"/>
        <w:spacing w:after="0" w:line="240" w:lineRule="atLeast"/>
        <w:jc w:val="center"/>
        <w:rPr>
          <w:rFonts w:ascii="Times New Roman" w:hAnsi="Times New Roman" w:cs="Times New Roman"/>
          <w:color w:val="000000" w:themeColor="text1"/>
          <w:vertAlign w:val="subscript"/>
        </w:rPr>
      </w:pPr>
      <w:r w:rsidRPr="00A42315">
        <w:rPr>
          <w:rFonts w:ascii="Times New Roman" w:hAnsi="Times New Roman" w:cs="Times New Roman"/>
          <w:color w:val="000000" w:themeColor="text1"/>
          <w:spacing w:val="-1"/>
        </w:rPr>
        <w:t xml:space="preserve">θ = </w:t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sym w:font="Symbol" w:char="F06A"/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t xml:space="preserve"> / </w:t>
      </w:r>
      <w:r w:rsidRPr="00A42315">
        <w:rPr>
          <w:rFonts w:ascii="Times New Roman" w:hAnsi="Times New Roman" w:cs="Times New Roman"/>
          <w:i/>
          <w:color w:val="000000" w:themeColor="text1"/>
          <w:spacing w:val="-1"/>
          <w:lang w:val="en-US"/>
        </w:rPr>
        <w:t>l</w:t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t xml:space="preserve"> = М</w:t>
      </w:r>
      <w:r w:rsidRPr="00A42315">
        <w:rPr>
          <w:rFonts w:ascii="Times New Roman" w:hAnsi="Times New Roman" w:cs="Times New Roman"/>
          <w:color w:val="000000" w:themeColor="text1"/>
          <w:spacing w:val="-1"/>
          <w:vertAlign w:val="subscript"/>
        </w:rPr>
        <w:t>КР</w:t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t xml:space="preserve"> ∙ </w:t>
      </w:r>
      <w:r w:rsidRPr="00A42315">
        <w:rPr>
          <w:rFonts w:ascii="Times New Roman" w:hAnsi="Times New Roman" w:cs="Times New Roman"/>
          <w:i/>
          <w:color w:val="000000" w:themeColor="text1"/>
          <w:spacing w:val="-1"/>
          <w:lang w:val="en-US"/>
        </w:rPr>
        <w:t>l</w:t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t xml:space="preserve"> / </w:t>
      </w:r>
      <w:r w:rsidRPr="00A42315">
        <w:rPr>
          <w:rFonts w:ascii="Times New Roman" w:hAnsi="Times New Roman" w:cs="Times New Roman"/>
          <w:color w:val="000000" w:themeColor="text1"/>
          <w:spacing w:val="-1"/>
          <w:lang w:val="en-US"/>
        </w:rPr>
        <w:t>GI</w:t>
      </w:r>
      <w:r w:rsidRPr="00A42315">
        <w:rPr>
          <w:rFonts w:ascii="Times New Roman" w:hAnsi="Times New Roman" w:cs="Times New Roman"/>
          <w:color w:val="000000" w:themeColor="text1"/>
          <w:spacing w:val="-1"/>
          <w:vertAlign w:val="subscript"/>
          <w:lang w:val="en-US"/>
        </w:rPr>
        <w:t>P</w:t>
      </w:r>
      <w:r w:rsidRPr="00A42315">
        <w:rPr>
          <w:rFonts w:ascii="Times New Roman" w:hAnsi="Times New Roman" w:cs="Times New Roman"/>
          <w:color w:val="000000" w:themeColor="text1"/>
          <w:spacing w:val="-1"/>
          <w:vertAlign w:val="subscript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t xml:space="preserve">∙ </w:t>
      </w:r>
      <w:r w:rsidRPr="00A42315">
        <w:rPr>
          <w:rFonts w:ascii="Times New Roman" w:hAnsi="Times New Roman" w:cs="Times New Roman"/>
          <w:i/>
          <w:color w:val="000000" w:themeColor="text1"/>
          <w:spacing w:val="-1"/>
          <w:lang w:val="en-US"/>
        </w:rPr>
        <w:t>l</w:t>
      </w:r>
      <w:r w:rsidRPr="00A42315">
        <w:rPr>
          <w:rFonts w:ascii="Times New Roman" w:hAnsi="Times New Roman" w:cs="Times New Roman"/>
          <w:i/>
          <w:color w:val="000000" w:themeColor="text1"/>
          <w:spacing w:val="-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-1"/>
        </w:rPr>
        <w:t>= М</w:t>
      </w:r>
      <w:r w:rsidRPr="00A42315">
        <w:rPr>
          <w:rFonts w:ascii="Times New Roman" w:hAnsi="Times New Roman" w:cs="Times New Roman"/>
          <w:color w:val="000000" w:themeColor="text1"/>
          <w:spacing w:val="-1"/>
          <w:vertAlign w:val="subscript"/>
        </w:rPr>
        <w:t xml:space="preserve">КР </w:t>
      </w:r>
      <w:r w:rsidRPr="00A42315">
        <w:rPr>
          <w:rFonts w:ascii="Times New Roman" w:hAnsi="Times New Roman" w:cs="Times New Roman"/>
          <w:color w:val="000000" w:themeColor="text1"/>
        </w:rPr>
        <w:t xml:space="preserve">/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GI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P</w:t>
      </w:r>
    </w:p>
    <w:p w:rsidR="00A125DC" w:rsidRPr="00A42315" w:rsidRDefault="00A125DC" w:rsidP="00BF4474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000000" w:themeColor="text1"/>
          <w:spacing w:val="-1"/>
        </w:rPr>
      </w:pPr>
      <w:r w:rsidRPr="00A42315">
        <w:rPr>
          <w:rFonts w:ascii="Times New Roman" w:hAnsi="Times New Roman" w:cs="Times New Roman"/>
          <w:b/>
          <w:bCs/>
          <w:color w:val="000000" w:themeColor="text1"/>
          <w:spacing w:val="54"/>
        </w:rPr>
        <w:t>У</w:t>
      </w:r>
      <w:r w:rsidRPr="00A42315">
        <w:rPr>
          <w:rFonts w:ascii="Times New Roman" w:hAnsi="Times New Roman" w:cs="Times New Roman"/>
          <w:b/>
          <w:bCs/>
          <w:color w:val="000000" w:themeColor="text1"/>
          <w:spacing w:val="54"/>
          <w:lang w:val="uk-UA"/>
        </w:rPr>
        <w:t>мова</w:t>
      </w:r>
      <w:r w:rsidRPr="00A42315">
        <w:rPr>
          <w:rFonts w:ascii="Times New Roman" w:hAnsi="Times New Roman" w:cs="Times New Roman"/>
          <w:b/>
          <w:bCs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b/>
          <w:bCs/>
          <w:color w:val="000000" w:themeColor="text1"/>
          <w:spacing w:val="60"/>
        </w:rPr>
        <w:t>ж</w:t>
      </w:r>
      <w:proofErr w:type="spellStart"/>
      <w:r w:rsidRPr="00A42315">
        <w:rPr>
          <w:rFonts w:ascii="Times New Roman" w:hAnsi="Times New Roman" w:cs="Times New Roman"/>
          <w:b/>
          <w:bCs/>
          <w:color w:val="000000" w:themeColor="text1"/>
          <w:spacing w:val="60"/>
          <w:lang w:val="uk-UA"/>
        </w:rPr>
        <w:t>орсткості</w:t>
      </w:r>
      <w:proofErr w:type="spellEnd"/>
      <w:r w:rsidRPr="00A42315">
        <w:rPr>
          <w:rFonts w:ascii="Times New Roman" w:hAnsi="Times New Roman" w:cs="Times New Roman"/>
          <w:b/>
          <w:bCs/>
          <w:color w:val="000000" w:themeColor="text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1"/>
        </w:rPr>
        <w:t>вала на кручен</w:t>
      </w:r>
      <w:r w:rsidRPr="00A42315">
        <w:rPr>
          <w:rFonts w:ascii="Times New Roman" w:hAnsi="Times New Roman" w:cs="Times New Roman"/>
          <w:color w:val="000000" w:themeColor="text1"/>
          <w:spacing w:val="1"/>
          <w:lang w:val="uk-UA"/>
        </w:rPr>
        <w:t>ня</w:t>
      </w:r>
      <w:r w:rsidRPr="00A42315">
        <w:rPr>
          <w:rFonts w:ascii="Times New Roman" w:hAnsi="Times New Roman" w:cs="Times New Roman"/>
          <w:color w:val="000000" w:themeColor="text1"/>
          <w:spacing w:val="1"/>
        </w:rPr>
        <w:t xml:space="preserve"> показ</w:t>
      </w:r>
      <w:proofErr w:type="spellStart"/>
      <w:r w:rsidRPr="00A42315">
        <w:rPr>
          <w:rFonts w:ascii="Times New Roman" w:hAnsi="Times New Roman" w:cs="Times New Roman"/>
          <w:color w:val="000000" w:themeColor="text1"/>
          <w:spacing w:val="1"/>
          <w:lang w:val="uk-UA"/>
        </w:rPr>
        <w:t>ує</w:t>
      </w:r>
      <w:proofErr w:type="spellEnd"/>
      <w:r w:rsidRPr="00A42315">
        <w:rPr>
          <w:rFonts w:ascii="Times New Roman" w:hAnsi="Times New Roman" w:cs="Times New Roman"/>
          <w:color w:val="000000" w:themeColor="text1"/>
          <w:spacing w:val="1"/>
        </w:rPr>
        <w:t xml:space="preserve">, </w:t>
      </w:r>
      <w:r w:rsidRPr="00A42315">
        <w:rPr>
          <w:rFonts w:ascii="Times New Roman" w:hAnsi="Times New Roman" w:cs="Times New Roman"/>
          <w:color w:val="000000" w:themeColor="text1"/>
          <w:spacing w:val="1"/>
          <w:lang w:val="uk-UA"/>
        </w:rPr>
        <w:t>що</w:t>
      </w:r>
      <w:r w:rsidRPr="00A42315">
        <w:rPr>
          <w:rFonts w:ascii="Times New Roman" w:hAnsi="Times New Roman" w:cs="Times New Roman"/>
          <w:color w:val="000000" w:themeColor="text1"/>
          <w:spacing w:val="1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  <w:spacing w:val="1"/>
          <w:lang w:val="uk-UA"/>
        </w:rPr>
        <w:t>найбільший відносний кут закручування</w:t>
      </w:r>
      <w:r w:rsidRPr="00A42315">
        <w:rPr>
          <w:rFonts w:ascii="Times New Roman" w:hAnsi="Times New Roman" w:cs="Times New Roman"/>
          <w:color w:val="000000" w:themeColor="text1"/>
          <w:spacing w:val="4"/>
        </w:rPr>
        <w:t xml:space="preserve"> не </w:t>
      </w:r>
      <w:r w:rsidRPr="00A42315">
        <w:rPr>
          <w:rFonts w:ascii="Times New Roman" w:hAnsi="Times New Roman" w:cs="Times New Roman"/>
          <w:color w:val="000000" w:themeColor="text1"/>
          <w:spacing w:val="4"/>
          <w:lang w:val="uk-UA"/>
        </w:rPr>
        <w:t>повинен перевищувати величину допустимого кута закручування.</w:t>
      </w:r>
    </w:p>
    <w:p w:rsidR="00A125DC" w:rsidRPr="00A42315" w:rsidRDefault="00A125DC" w:rsidP="00BF4474">
      <w:pPr>
        <w:shd w:val="clear" w:color="auto" w:fill="FFFFFF"/>
        <w:spacing w:after="0" w:line="240" w:lineRule="atLeast"/>
        <w:jc w:val="center"/>
        <w:rPr>
          <w:rFonts w:ascii="Times New Roman" w:hAnsi="Times New Roman" w:cs="Times New Roman"/>
          <w:color w:val="000000" w:themeColor="text1"/>
        </w:rPr>
      </w:pPr>
      <w:proofErr w:type="spellStart"/>
      <w:r w:rsidRPr="00A42315">
        <w:rPr>
          <w:rFonts w:ascii="Times New Roman" w:hAnsi="Times New Roman" w:cs="Times New Roman"/>
          <w:color w:val="000000" w:themeColor="text1"/>
          <w:lang w:val="en-US"/>
        </w:rPr>
        <w:t>θ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max</w:t>
      </w:r>
      <w:proofErr w:type="spellEnd"/>
      <w:r w:rsidRPr="00A42315">
        <w:rPr>
          <w:rFonts w:ascii="Times New Roman" w:hAnsi="Times New Roman" w:cs="Times New Roman"/>
          <w:color w:val="000000" w:themeColor="text1"/>
        </w:rPr>
        <w:t xml:space="preserve"> =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M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KP</w:t>
      </w:r>
      <w:r w:rsidRPr="00A42315">
        <w:rPr>
          <w:rFonts w:ascii="Times New Roman" w:hAnsi="Times New Roman" w:cs="Times New Roman"/>
          <w:color w:val="000000" w:themeColor="text1"/>
        </w:rPr>
        <w:t xml:space="preserve"> / </w:t>
      </w:r>
      <w:r w:rsidRPr="00A42315">
        <w:rPr>
          <w:rFonts w:ascii="Times New Roman" w:hAnsi="Times New Roman" w:cs="Times New Roman"/>
          <w:color w:val="000000" w:themeColor="text1"/>
          <w:lang w:val="en-US"/>
        </w:rPr>
        <w:t>GI</w:t>
      </w:r>
      <w:r w:rsidRPr="00A42315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P</w:t>
      </w:r>
      <w:r w:rsidRPr="00A42315">
        <w:rPr>
          <w:rFonts w:ascii="Times New Roman" w:hAnsi="Times New Roman" w:cs="Times New Roman"/>
          <w:color w:val="000000" w:themeColor="text1"/>
          <w:vertAlign w:val="subscript"/>
        </w:rPr>
        <w:t xml:space="preserve"> </w:t>
      </w:r>
      <w:r w:rsidRPr="00A42315">
        <w:rPr>
          <w:rFonts w:ascii="Times New Roman" w:hAnsi="Times New Roman" w:cs="Times New Roman"/>
          <w:color w:val="000000" w:themeColor="text1"/>
        </w:rPr>
        <w:t>≤ [θ]</w:t>
      </w:r>
    </w:p>
    <w:p w:rsidR="00A125DC" w:rsidRPr="00A42315" w:rsidRDefault="00A125DC" w:rsidP="00BF4474">
      <w:pPr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  <w:spacing w:val="-2"/>
        </w:rPr>
      </w:pPr>
      <w:r w:rsidRPr="00A42315">
        <w:rPr>
          <w:rFonts w:ascii="Times New Roman" w:hAnsi="Times New Roman" w:cs="Times New Roman"/>
          <w:color w:val="000000" w:themeColor="text1"/>
          <w:spacing w:val="-2"/>
          <w:lang w:val="uk-UA"/>
        </w:rPr>
        <w:t>З умови жорсткості також можна визначити діаметр вала</w:t>
      </w:r>
      <w:r w:rsidRPr="00A42315">
        <w:rPr>
          <w:rFonts w:ascii="Times New Roman" w:hAnsi="Times New Roman" w:cs="Times New Roman"/>
          <w:color w:val="000000" w:themeColor="text1"/>
          <w:spacing w:val="-2"/>
        </w:rPr>
        <w:t>:</w:t>
      </w:r>
    </w:p>
    <w:p w:rsidR="00A125DC" w:rsidRPr="00A42315" w:rsidRDefault="00A125DC" w:rsidP="00BF4474">
      <w:pPr>
        <w:spacing w:after="0" w:line="240" w:lineRule="atLeast"/>
        <w:jc w:val="center"/>
        <w:rPr>
          <w:rFonts w:ascii="Times New Roman" w:hAnsi="Times New Roman" w:cs="Times New Roman"/>
          <w:color w:val="000000" w:themeColor="text1"/>
          <w:spacing w:val="-2"/>
        </w:rPr>
      </w:pPr>
      <w:r w:rsidRPr="00A42315">
        <w:rPr>
          <w:rFonts w:ascii="Times New Roman" w:hAnsi="Times New Roman" w:cs="Times New Roman"/>
          <w:color w:val="000000" w:themeColor="text1"/>
          <w:spacing w:val="-2"/>
          <w:lang w:val="en-US"/>
        </w:rPr>
        <w:t>I</w:t>
      </w:r>
      <w:r w:rsidRPr="00A42315">
        <w:rPr>
          <w:rFonts w:ascii="Times New Roman" w:hAnsi="Times New Roman" w:cs="Times New Roman"/>
          <w:color w:val="000000" w:themeColor="text1"/>
          <w:spacing w:val="-2"/>
          <w:vertAlign w:val="subscript"/>
          <w:lang w:val="en-US"/>
        </w:rPr>
        <w:t>P</w:t>
      </w:r>
      <w:r w:rsidRPr="00A42315">
        <w:rPr>
          <w:rFonts w:ascii="Times New Roman" w:hAnsi="Times New Roman" w:cs="Times New Roman"/>
          <w:color w:val="000000" w:themeColor="text1"/>
          <w:spacing w:val="-2"/>
        </w:rPr>
        <w:t xml:space="preserve"> = </w:t>
      </w:r>
      <w:r w:rsidRPr="00A42315">
        <w:rPr>
          <w:rFonts w:ascii="Times New Roman" w:hAnsi="Times New Roman" w:cs="Times New Roman"/>
          <w:color w:val="000000" w:themeColor="text1"/>
          <w:spacing w:val="-2"/>
          <w:lang w:val="en-US"/>
        </w:rPr>
        <w:t>πd</w:t>
      </w:r>
      <w:r w:rsidRPr="00A42315">
        <w:rPr>
          <w:rFonts w:ascii="Times New Roman" w:hAnsi="Times New Roman" w:cs="Times New Roman"/>
          <w:color w:val="000000" w:themeColor="text1"/>
          <w:spacing w:val="-2"/>
          <w:vertAlign w:val="superscript"/>
        </w:rPr>
        <w:t>4</w:t>
      </w:r>
      <w:r w:rsidRPr="00A42315">
        <w:rPr>
          <w:rFonts w:ascii="Times New Roman" w:hAnsi="Times New Roman" w:cs="Times New Roman"/>
          <w:color w:val="000000" w:themeColor="text1"/>
          <w:spacing w:val="-2"/>
        </w:rPr>
        <w:t xml:space="preserve"> / 32 ≈ 0,1</w:t>
      </w:r>
      <w:r w:rsidRPr="00A42315">
        <w:rPr>
          <w:rFonts w:ascii="Times New Roman" w:hAnsi="Times New Roman" w:cs="Times New Roman"/>
          <w:color w:val="000000" w:themeColor="text1"/>
          <w:spacing w:val="-2"/>
          <w:lang w:val="en-US"/>
        </w:rPr>
        <w:t>d</w:t>
      </w:r>
      <w:r w:rsidRPr="00A42315">
        <w:rPr>
          <w:rFonts w:ascii="Times New Roman" w:hAnsi="Times New Roman" w:cs="Times New Roman"/>
          <w:color w:val="000000" w:themeColor="text1"/>
          <w:spacing w:val="-2"/>
          <w:vertAlign w:val="superscript"/>
        </w:rPr>
        <w:t>4</w:t>
      </w:r>
      <w:r w:rsidRPr="00A42315">
        <w:rPr>
          <w:rFonts w:ascii="Times New Roman" w:hAnsi="Times New Roman" w:cs="Times New Roman"/>
          <w:color w:val="000000" w:themeColor="text1"/>
          <w:spacing w:val="-2"/>
        </w:rPr>
        <w:t>,</w:t>
      </w:r>
    </w:p>
    <w:p w:rsidR="00A125DC" w:rsidRPr="00A42315" w:rsidRDefault="008E5F4F" w:rsidP="005B0B01">
      <w:pPr>
        <w:shd w:val="clear" w:color="auto" w:fill="FFFFFF"/>
        <w:spacing w:before="240" w:after="0" w:line="240" w:lineRule="atLeast"/>
        <w:jc w:val="center"/>
        <w:rPr>
          <w:rFonts w:ascii="Times New Roman" w:hAnsi="Times New Roman" w:cs="Times New Roman"/>
          <w:iCs/>
          <w:color w:val="000000" w:themeColor="text1"/>
          <w:spacing w:val="-1"/>
        </w:rPr>
      </w:pPr>
      <w:r w:rsidRPr="00A42315">
        <w:rPr>
          <w:rFonts w:ascii="Times New Roman" w:hAnsi="Times New Roman" w:cs="Times New Roman"/>
          <w:iCs/>
          <w:color w:val="000000" w:themeColor="text1"/>
          <w:spacing w:val="-1"/>
          <w:position w:val="-18"/>
        </w:rPr>
        <w:object w:dxaOrig="2900" w:dyaOrig="480">
          <v:shape id="_x0000_i1029" type="#_x0000_t75" style="width:93pt;height:15.75pt" o:ole="">
            <v:imagedata r:id="rId100" o:title=""/>
          </v:shape>
          <o:OLEObject Type="Embed" ProgID="Equation.DSMT4" ShapeID="_x0000_i1029" DrawAspect="Content" ObjectID="_1665307484" r:id="rId101"/>
        </w:object>
      </w:r>
    </w:p>
    <w:p w:rsidR="0087595A" w:rsidRPr="00A42315" w:rsidRDefault="0087595A" w:rsidP="0087595A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Основні результати п. 6 показані в табл. 6.1 . </w:t>
      </w:r>
    </w:p>
    <w:p w:rsidR="0087595A" w:rsidRPr="00A42315" w:rsidRDefault="0087595A" w:rsidP="0087595A">
      <w:pPr>
        <w:shd w:val="clear" w:color="auto" w:fill="FFFFFF"/>
        <w:spacing w:before="240" w:after="0" w:line="240" w:lineRule="atLeast"/>
        <w:jc w:val="both"/>
        <w:rPr>
          <w:rFonts w:ascii="Times New Roman" w:hAnsi="Times New Roman" w:cs="Times New Roman"/>
          <w:iCs/>
          <w:color w:val="000000" w:themeColor="text1"/>
          <w:spacing w:val="-1"/>
        </w:rPr>
      </w:pPr>
    </w:p>
    <w:p w:rsidR="008E5F4F" w:rsidRPr="00A42315" w:rsidRDefault="008E5F4F" w:rsidP="008E5F4F">
      <w:pPr>
        <w:shd w:val="clear" w:color="auto" w:fill="FFFFFF"/>
        <w:spacing w:before="240" w:after="0" w:line="360" w:lineRule="auto"/>
        <w:jc w:val="center"/>
        <w:rPr>
          <w:rFonts w:ascii="Times New Roman" w:hAnsi="Times New Roman" w:cs="Times New Roman"/>
          <w:iCs/>
          <w:color w:val="000000" w:themeColor="text1"/>
          <w:spacing w:val="-1"/>
        </w:rPr>
      </w:pPr>
    </w:p>
    <w:p w:rsidR="005B0B01" w:rsidRPr="00A42315" w:rsidRDefault="005B0B01" w:rsidP="008E5F4F">
      <w:pPr>
        <w:shd w:val="clear" w:color="auto" w:fill="FFFFFF"/>
        <w:spacing w:before="240" w:after="0" w:line="360" w:lineRule="auto"/>
        <w:jc w:val="center"/>
        <w:rPr>
          <w:rFonts w:ascii="Times New Roman" w:hAnsi="Times New Roman" w:cs="Times New Roman"/>
          <w:iCs/>
          <w:color w:val="000000" w:themeColor="text1"/>
          <w:spacing w:val="-1"/>
        </w:rPr>
        <w:sectPr w:rsidR="005B0B01" w:rsidRPr="00A42315" w:rsidSect="00B92358">
          <w:pgSz w:w="8391" w:h="11906" w:code="11"/>
          <w:pgMar w:top="567" w:right="567" w:bottom="709" w:left="851" w:header="0" w:footer="0" w:gutter="0"/>
          <w:cols w:space="708"/>
          <w:docGrid w:linePitch="360"/>
        </w:sectPr>
      </w:pPr>
    </w:p>
    <w:p w:rsidR="00BB0B54" w:rsidRPr="00A42315" w:rsidRDefault="00BB0B54" w:rsidP="00430CCC">
      <w:pPr>
        <w:spacing w:after="0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lastRenderedPageBreak/>
        <w:t>6.4. РОЗРАХУНКОВО – ПРОЕКТУВАЛЬНА РОБОТА «РОЗРАХУНОК ВАЛІВ НА КРУЧЕННЯ»</w:t>
      </w:r>
    </w:p>
    <w:p w:rsidR="00BB0B54" w:rsidRPr="00A42315" w:rsidRDefault="00BB0B54" w:rsidP="00430CCC">
      <w:pPr>
        <w:pStyle w:val="a3"/>
        <w:spacing w:after="0"/>
        <w:ind w:left="0"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До стального валу прикладені три відомі крутні моменти: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,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,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Вимагається:</w:t>
      </w:r>
    </w:p>
    <w:p w:rsidR="00BB0B54" w:rsidRPr="00A42315" w:rsidRDefault="00BB0B54" w:rsidP="00430CCC">
      <w:pPr>
        <w:pStyle w:val="a3"/>
        <w:numPr>
          <w:ilvl w:val="0"/>
          <w:numId w:val="13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із умови рівноваги валу знайти значення невідомого моменту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Х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(тертям в опорах знехтувати);</w:t>
      </w:r>
    </w:p>
    <w:p w:rsidR="00BB0B54" w:rsidRPr="00A42315" w:rsidRDefault="00BB0B54" w:rsidP="00430CCC">
      <w:pPr>
        <w:pStyle w:val="a3"/>
        <w:numPr>
          <w:ilvl w:val="0"/>
          <w:numId w:val="13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побудувати епюру крутних моментів;</w:t>
      </w:r>
    </w:p>
    <w:p w:rsidR="00BB0B54" w:rsidRPr="00A42315" w:rsidRDefault="00BB0B54" w:rsidP="00430CCC">
      <w:pPr>
        <w:pStyle w:val="a3"/>
        <w:numPr>
          <w:ilvl w:val="0"/>
          <w:numId w:val="13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із розрахунку на міцність визначити діаметр валу;</w:t>
      </w:r>
    </w:p>
    <w:p w:rsidR="00BB0B54" w:rsidRPr="00A42315" w:rsidRDefault="00BB0B54" w:rsidP="00430CCC">
      <w:pPr>
        <w:pStyle w:val="a3"/>
        <w:numPr>
          <w:ilvl w:val="0"/>
          <w:numId w:val="13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із розрахунку на міцність підібрати вал кільцевого поперечного перерізу при заданому відношенні внутрішнього діаметра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d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о зовнішнього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D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</w:t>
      </w:r>
    </w:p>
    <w:p w:rsidR="00BB0B54" w:rsidRPr="00A42315" w:rsidRDefault="00BB0B54" w:rsidP="00430CCC">
      <w:pPr>
        <w:pStyle w:val="a3"/>
        <w:numPr>
          <w:ilvl w:val="0"/>
          <w:numId w:val="13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вибрати вал з меншою площею поперечного перерізу;</w:t>
      </w:r>
    </w:p>
    <w:p w:rsidR="00BB0B54" w:rsidRPr="00A42315" w:rsidRDefault="00BB0B54" w:rsidP="00430CCC">
      <w:pPr>
        <w:pStyle w:val="a3"/>
        <w:numPr>
          <w:ilvl w:val="0"/>
          <w:numId w:val="13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ля вибраного валу побудувати епюру кутів закручування, обчислити найбільший кут закручування θ і порівняти його з допустимим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θ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1 град/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.</w:t>
      </w:r>
    </w:p>
    <w:p w:rsidR="004D514E" w:rsidRPr="00A42315" w:rsidRDefault="00BB0B54" w:rsidP="005B0B01">
      <w:pPr>
        <w:spacing w:after="0"/>
        <w:ind w:left="567"/>
        <w:jc w:val="both"/>
        <w:rPr>
          <w:rFonts w:ascii="Times New Roman" w:hAnsi="Times New Roman" w:cs="Times New Roman"/>
          <w:iCs/>
          <w:color w:val="000000" w:themeColor="text1"/>
          <w:spacing w:val="-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Необхідні для розрахунків дані взяти з табл..6.1.</w:t>
      </w:r>
      <w:r w:rsidR="004D514E" w:rsidRPr="00A42315">
        <w:rPr>
          <w:rFonts w:ascii="Times New Roman" w:hAnsi="Times New Roman" w:cs="Times New Roman"/>
          <w:iCs/>
          <w:color w:val="000000" w:themeColor="text1"/>
          <w:spacing w:val="-1"/>
          <w:lang w:val="uk-UA"/>
        </w:rPr>
        <w:t>Таблиця 6.1</w:t>
      </w:r>
    </w:p>
    <w:p w:rsidR="004D514E" w:rsidRPr="00A42315" w:rsidRDefault="004D514E" w:rsidP="00430CCC">
      <w:pPr>
        <w:spacing w:after="0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Варіанти завдань до РПР 6.4</w:t>
      </w:r>
    </w:p>
    <w:tbl>
      <w:tblPr>
        <w:tblW w:w="7223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31"/>
        <w:gridCol w:w="938"/>
        <w:gridCol w:w="619"/>
        <w:gridCol w:w="491"/>
        <w:gridCol w:w="491"/>
        <w:gridCol w:w="684"/>
        <w:gridCol w:w="684"/>
        <w:gridCol w:w="684"/>
        <w:gridCol w:w="669"/>
        <w:gridCol w:w="632"/>
      </w:tblGrid>
      <w:tr w:rsidR="00A42315" w:rsidRPr="00A42315" w:rsidTr="004D514E">
        <w:trPr>
          <w:trHeight w:val="1170"/>
        </w:trPr>
        <w:tc>
          <w:tcPr>
            <w:tcW w:w="1331" w:type="dxa"/>
            <w:vAlign w:val="center"/>
          </w:tcPr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№ рядка (</w:t>
            </w:r>
            <w:r w:rsidRPr="00A42315">
              <w:rPr>
                <w:rFonts w:ascii="Times New Roman" w:hAnsi="Times New Roman" w:cs="Times New Roman"/>
                <w:color w:val="000000" w:themeColor="text1"/>
                <w:sz w:val="18"/>
                <w:szCs w:val="18"/>
                <w:lang w:val="uk-UA"/>
              </w:rPr>
              <w:t>передостання цифра залікової книжки</w:t>
            </w: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)</w:t>
            </w:r>
          </w:p>
        </w:tc>
        <w:tc>
          <w:tcPr>
            <w:tcW w:w="938" w:type="dxa"/>
            <w:vAlign w:val="center"/>
          </w:tcPr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№ схеми (</w:t>
            </w:r>
            <w:r w:rsidRPr="00A42315">
              <w:rPr>
                <w:rFonts w:ascii="Times New Roman" w:hAnsi="Times New Roman" w:cs="Times New Roman"/>
                <w:color w:val="000000" w:themeColor="text1"/>
                <w:sz w:val="18"/>
                <w:szCs w:val="18"/>
                <w:lang w:val="uk-UA"/>
              </w:rPr>
              <w:t>остання цифра залікової книжки</w:t>
            </w: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)</w:t>
            </w:r>
          </w:p>
        </w:tc>
        <w:tc>
          <w:tcPr>
            <w:tcW w:w="619" w:type="dxa"/>
            <w:vAlign w:val="center"/>
          </w:tcPr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b/>
                <w:i/>
                <w:color w:val="000000" w:themeColor="text1"/>
                <w:lang w:val="uk-UA"/>
              </w:rPr>
              <w:t>а</w:t>
            </w: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, м</w:t>
            </w:r>
          </w:p>
        </w:tc>
        <w:tc>
          <w:tcPr>
            <w:tcW w:w="491" w:type="dxa"/>
            <w:vAlign w:val="center"/>
          </w:tcPr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b/>
                <w:i/>
                <w:color w:val="000000" w:themeColor="text1"/>
                <w:lang w:val="en-US"/>
              </w:rPr>
              <w:t>b,</w:t>
            </w:r>
            <w:r w:rsidRPr="00A42315">
              <w:rPr>
                <w:rFonts w:ascii="Times New Roman" w:hAnsi="Times New Roman" w:cs="Times New Roman"/>
                <w:b/>
                <w:i/>
                <w:color w:val="000000" w:themeColor="text1"/>
                <w:lang w:val="uk-UA"/>
              </w:rPr>
              <w:t xml:space="preserve"> </w:t>
            </w: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м</w:t>
            </w:r>
          </w:p>
        </w:tc>
        <w:tc>
          <w:tcPr>
            <w:tcW w:w="491" w:type="dxa"/>
            <w:vAlign w:val="center"/>
          </w:tcPr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b/>
                <w:i/>
                <w:color w:val="000000" w:themeColor="text1"/>
                <w:lang w:val="uk-UA"/>
              </w:rPr>
              <w:t>с</w:t>
            </w: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, м</w:t>
            </w:r>
          </w:p>
        </w:tc>
        <w:tc>
          <w:tcPr>
            <w:tcW w:w="684" w:type="dxa"/>
            <w:vAlign w:val="center"/>
          </w:tcPr>
          <w:p w:rsidR="004D514E" w:rsidRPr="00A42315" w:rsidRDefault="0050251A" w:rsidP="00430CCC">
            <w:pPr>
              <w:spacing w:after="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1</m:t>
                  </m:r>
                </m:sub>
              </m:sSub>
            </m:oMath>
            <w:r w:rsidR="004D514E"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,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proofErr w:type="spellStart"/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кН</w:t>
            </w:r>
            <w:r w:rsidRPr="00A42315">
              <w:rPr>
                <w:rFonts w:ascii="Cambria Math" w:eastAsiaTheme="minorEastAsia" w:hAnsi="Cambria Math" w:cs="Cambria Math"/>
                <w:color w:val="000000" w:themeColor="text1"/>
                <w:lang w:val="uk-UA"/>
              </w:rPr>
              <w:t>⋅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м</w:t>
            </w:r>
            <w:proofErr w:type="spellEnd"/>
          </w:p>
        </w:tc>
        <w:tc>
          <w:tcPr>
            <w:tcW w:w="684" w:type="dxa"/>
            <w:vAlign w:val="center"/>
          </w:tcPr>
          <w:p w:rsidR="004D514E" w:rsidRPr="00A42315" w:rsidRDefault="0050251A" w:rsidP="00430CCC">
            <w:pPr>
              <w:spacing w:after="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2</m:t>
                  </m:r>
                </m:sub>
              </m:sSub>
            </m:oMath>
            <w:r w:rsidR="004D514E"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,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proofErr w:type="spellStart"/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кН</w:t>
            </w:r>
            <w:r w:rsidRPr="00A42315">
              <w:rPr>
                <w:rFonts w:ascii="Cambria Math" w:eastAsiaTheme="minorEastAsia" w:hAnsi="Cambria Math" w:cs="Cambria Math"/>
                <w:color w:val="000000" w:themeColor="text1"/>
                <w:lang w:val="uk-UA"/>
              </w:rPr>
              <w:t>⋅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м</w:t>
            </w:r>
            <w:proofErr w:type="spellEnd"/>
          </w:p>
        </w:tc>
        <w:tc>
          <w:tcPr>
            <w:tcW w:w="684" w:type="dxa"/>
            <w:vAlign w:val="center"/>
          </w:tcPr>
          <w:p w:rsidR="004D514E" w:rsidRPr="00A42315" w:rsidRDefault="0050251A" w:rsidP="00430CCC">
            <w:pPr>
              <w:spacing w:after="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3</m:t>
                  </m:r>
                </m:sub>
              </m:sSub>
            </m:oMath>
            <w:r w:rsidR="004D514E"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,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proofErr w:type="spellStart"/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кН</w:t>
            </w:r>
            <w:r w:rsidRPr="00A42315">
              <w:rPr>
                <w:rFonts w:ascii="Cambria Math" w:eastAsiaTheme="minorEastAsia" w:hAnsi="Cambria Math" w:cs="Cambria Math"/>
                <w:color w:val="000000" w:themeColor="text1"/>
                <w:lang w:val="uk-UA"/>
              </w:rPr>
              <w:t>⋅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м</w:t>
            </w:r>
            <w:proofErr w:type="spellEnd"/>
          </w:p>
        </w:tc>
        <w:tc>
          <w:tcPr>
            <w:tcW w:w="669" w:type="dxa"/>
            <w:vAlign w:val="center"/>
          </w:tcPr>
          <w:p w:rsidR="004D514E" w:rsidRPr="00A42315" w:rsidRDefault="0050251A" w:rsidP="00430CCC">
            <w:pPr>
              <w:spacing w:after="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τ</m:t>
                  </m:r>
                </m:e>
              </m:d>
            </m:oMath>
            <w:r w:rsidR="004D514E"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,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МПа</w:t>
            </w:r>
          </w:p>
        </w:tc>
        <w:tc>
          <w:tcPr>
            <w:tcW w:w="632" w:type="dxa"/>
            <w:vAlign w:val="center"/>
          </w:tcPr>
          <w:p w:rsidR="004D514E" w:rsidRPr="00A42315" w:rsidRDefault="0050251A" w:rsidP="00430CCC">
            <w:pPr>
              <w:spacing w:after="0"/>
              <w:jc w:val="center"/>
              <w:rPr>
                <w:rFonts w:ascii="Times New Roman" w:hAnsi="Times New Roman" w:cs="Times New Roman"/>
                <w:i/>
                <w:color w:val="000000" w:themeColor="text1"/>
                <w:lang w:val="en-US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D</m:t>
                    </m:r>
                  </m:den>
                </m:f>
              </m:oMath>
            </m:oMathPara>
          </w:p>
        </w:tc>
      </w:tr>
      <w:tr w:rsidR="00A42315" w:rsidRPr="00A42315" w:rsidTr="004D514E">
        <w:trPr>
          <w:trHeight w:val="3510"/>
        </w:trPr>
        <w:tc>
          <w:tcPr>
            <w:tcW w:w="1331" w:type="dxa"/>
            <w:vAlign w:val="center"/>
          </w:tcPr>
          <w:p w:rsidR="004D514E" w:rsidRPr="00A42315" w:rsidRDefault="004D514E" w:rsidP="00430CCC">
            <w:pPr>
              <w:spacing w:after="0"/>
              <w:ind w:left="-113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4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6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7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8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9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938" w:type="dxa"/>
            <w:vAlign w:val="center"/>
          </w:tcPr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4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6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7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8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9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619" w:type="dxa"/>
            <w:vAlign w:val="center"/>
          </w:tcPr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1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2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3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4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6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7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8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9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2,0</w:t>
            </w:r>
          </w:p>
        </w:tc>
        <w:tc>
          <w:tcPr>
            <w:tcW w:w="491" w:type="dxa"/>
            <w:vAlign w:val="center"/>
          </w:tcPr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1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2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3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4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6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7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8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9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2,0</w:t>
            </w:r>
          </w:p>
        </w:tc>
        <w:tc>
          <w:tcPr>
            <w:tcW w:w="491" w:type="dxa"/>
            <w:vAlign w:val="center"/>
          </w:tcPr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1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2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3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4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6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7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8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9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2,0</w:t>
            </w:r>
          </w:p>
        </w:tc>
        <w:tc>
          <w:tcPr>
            <w:tcW w:w="684" w:type="dxa"/>
            <w:vAlign w:val="center"/>
          </w:tcPr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1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2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3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4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6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7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8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9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2,0</w:t>
            </w:r>
          </w:p>
        </w:tc>
        <w:tc>
          <w:tcPr>
            <w:tcW w:w="684" w:type="dxa"/>
            <w:vAlign w:val="center"/>
          </w:tcPr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1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2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3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4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6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7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8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9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2,0</w:t>
            </w:r>
          </w:p>
        </w:tc>
        <w:tc>
          <w:tcPr>
            <w:tcW w:w="684" w:type="dxa"/>
            <w:vAlign w:val="center"/>
          </w:tcPr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1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2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3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4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6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7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8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1,9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2,0</w:t>
            </w:r>
          </w:p>
        </w:tc>
        <w:tc>
          <w:tcPr>
            <w:tcW w:w="669" w:type="dxa"/>
            <w:vAlign w:val="center"/>
          </w:tcPr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3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40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4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50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5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60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6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70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7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80</w:t>
            </w:r>
          </w:p>
        </w:tc>
        <w:tc>
          <w:tcPr>
            <w:tcW w:w="632" w:type="dxa"/>
            <w:vAlign w:val="center"/>
          </w:tcPr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0,40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0,4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0,50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0,5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0,60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0,6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0,70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0,75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0,80</w:t>
            </w:r>
          </w:p>
          <w:p w:rsidR="004D514E" w:rsidRPr="00A42315" w:rsidRDefault="004D514E" w:rsidP="00430CC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en-US"/>
              </w:rPr>
              <w:t>0,85</w:t>
            </w:r>
          </w:p>
        </w:tc>
      </w:tr>
    </w:tbl>
    <w:p w:rsidR="00BB0B54" w:rsidRPr="00A42315" w:rsidRDefault="00BB0B54" w:rsidP="00430CCC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iCs/>
          <w:color w:val="000000" w:themeColor="text1"/>
          <w:spacing w:val="-1"/>
        </w:rPr>
      </w:pPr>
    </w:p>
    <w:p w:rsidR="004D514E" w:rsidRPr="00A42315" w:rsidRDefault="00430CCC" w:rsidP="00430CCC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iCs/>
          <w:color w:val="000000" w:themeColor="text1"/>
          <w:spacing w:val="-1"/>
        </w:rPr>
      </w:pPr>
      <w:r w:rsidRPr="00A42315"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 wp14:anchorId="38B1EA3B" wp14:editId="1C73A0EB">
            <wp:extent cx="4302557" cy="3608363"/>
            <wp:effectExtent l="0" t="0" r="3175" b="0"/>
            <wp:docPr id="5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129" cy="3615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0CCC" w:rsidRPr="00A42315" w:rsidRDefault="00430CCC" w:rsidP="00430CCC">
      <w:pPr>
        <w:spacing w:after="0"/>
        <w:ind w:left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Методичні вказівки</w:t>
      </w:r>
    </w:p>
    <w:p w:rsidR="00430CCC" w:rsidRPr="00A42315" w:rsidRDefault="00430CCC" w:rsidP="00430CCC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При визначенні діаметра суцільного вал</w:t>
      </w:r>
      <w:r w:rsidR="009E00F4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та зовнішнього діаметра вал</w:t>
      </w:r>
      <w:r w:rsidR="009E00F4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кільцевого перерізу отримані значення округлюють по ГОСТ 6636 – 69 до ближнього більшого значення із числового параметричного ряду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a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40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:  10; 10,5; 11; 11,5; 12; 13; 14; 15; 16; 17; 18; 19; 20; 21; 22; 24; 25; 26; 28; 30; 32; 34; 36; 38; 40; 42; 45; 48; 50; 52; 55; 60; 63; 65; 70; 75; 80; 85; 90; 95; 100; 105; 110; 120; 125; 130; 140; 150; 160 мм.</w:t>
      </w:r>
    </w:p>
    <w:p w:rsidR="00865A2C" w:rsidRPr="00A42315" w:rsidRDefault="00865A2C" w:rsidP="00430CCC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</w:p>
    <w:p w:rsidR="00865A2C" w:rsidRPr="00A42315" w:rsidRDefault="00865A2C" w:rsidP="00865A2C">
      <w:pPr>
        <w:spacing w:after="0"/>
        <w:ind w:firstLine="567"/>
        <w:jc w:val="center"/>
        <w:rPr>
          <w:rFonts w:ascii="Times New Roman" w:eastAsiaTheme="minorEastAsia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b/>
          <w:color w:val="000000" w:themeColor="text1"/>
          <w:lang w:val="uk-UA"/>
        </w:rPr>
        <w:t>ПРИКЛАД ВИКОНАННЯ РПР</w:t>
      </w:r>
    </w:p>
    <w:p w:rsidR="00430CCC" w:rsidRPr="00A42315" w:rsidRDefault="00430CCC" w:rsidP="00430CCC">
      <w:pPr>
        <w:pStyle w:val="a3"/>
        <w:spacing w:after="0"/>
        <w:ind w:left="0"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До стального вал</w:t>
      </w:r>
      <w:r w:rsidR="009E00F4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икладені три відомі крутні моменти: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,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,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 (рис. </w:t>
      </w:r>
      <w:r w:rsidR="00865A2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6.7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. Вимагається:</w:t>
      </w:r>
    </w:p>
    <w:p w:rsidR="00430CCC" w:rsidRPr="00A42315" w:rsidRDefault="00430CCC" w:rsidP="002B7890">
      <w:pPr>
        <w:pStyle w:val="a3"/>
        <w:numPr>
          <w:ilvl w:val="0"/>
          <w:numId w:val="14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із умови рівноваги вал</w:t>
      </w:r>
      <w:r w:rsidR="009E00F4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знайти значення невідомого моменту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>Х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(тертям в опорах знехтувати);</w:t>
      </w:r>
    </w:p>
    <w:p w:rsidR="00430CCC" w:rsidRPr="00A42315" w:rsidRDefault="00430CCC" w:rsidP="002B7890">
      <w:pPr>
        <w:pStyle w:val="a3"/>
        <w:numPr>
          <w:ilvl w:val="0"/>
          <w:numId w:val="14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побудувати епюру крутних моментів;</w:t>
      </w:r>
    </w:p>
    <w:p w:rsidR="00430CCC" w:rsidRPr="00A42315" w:rsidRDefault="00430CCC" w:rsidP="002B7890">
      <w:pPr>
        <w:pStyle w:val="a3"/>
        <w:numPr>
          <w:ilvl w:val="0"/>
          <w:numId w:val="14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lastRenderedPageBreak/>
        <w:t>із розрахунку на міцність визначити діаметр вала;</w:t>
      </w:r>
    </w:p>
    <w:p w:rsidR="00430CCC" w:rsidRPr="00A42315" w:rsidRDefault="00430CCC" w:rsidP="002B7890">
      <w:pPr>
        <w:pStyle w:val="a3"/>
        <w:numPr>
          <w:ilvl w:val="0"/>
          <w:numId w:val="14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із розрахунку на міцність підібрати вал кільцевого поперечного перерізу при заданому відношенні внутрішнього діаметра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d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uk-UA"/>
        </w:rPr>
        <w:t xml:space="preserve"> 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о зовнішнього </w:t>
      </w:r>
      <w:r w:rsidRPr="00A42315">
        <w:rPr>
          <w:rFonts w:ascii="Times New Roman" w:eastAsiaTheme="minorEastAsia" w:hAnsi="Times New Roman" w:cs="Times New Roman"/>
          <w:b/>
          <w:i/>
          <w:color w:val="000000" w:themeColor="text1"/>
          <w:lang w:val="en-US"/>
        </w:rPr>
        <w:t>D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</w:t>
      </w:r>
    </w:p>
    <w:p w:rsidR="00430CCC" w:rsidRPr="00A42315" w:rsidRDefault="00430CCC" w:rsidP="002B7890">
      <w:pPr>
        <w:pStyle w:val="a3"/>
        <w:numPr>
          <w:ilvl w:val="0"/>
          <w:numId w:val="14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вибрати вал з меншою площею поперечного перерізу;</w:t>
      </w:r>
    </w:p>
    <w:p w:rsidR="00430CCC" w:rsidRPr="00A42315" w:rsidRDefault="00430CCC" w:rsidP="002B7890">
      <w:pPr>
        <w:pStyle w:val="a3"/>
        <w:numPr>
          <w:ilvl w:val="0"/>
          <w:numId w:val="14"/>
        </w:num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ля вибраного вала побудувати епюру кутів закручування, обчислити найбільший кут закручування θ і порівняти його з допустимим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uk-UA"/>
              </w:rPr>
              <m:t>θ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=1 град/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.</w:t>
      </w:r>
    </w:p>
    <w:p w:rsidR="00430CCC" w:rsidRPr="00A42315" w:rsidRDefault="00430CCC" w:rsidP="00430CCC">
      <w:pPr>
        <w:spacing w:after="0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ано: a=1 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>м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 b=1,5 м ; с=2 м ;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3кН⋅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2кН⋅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1кН⋅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  <m:oMath>
        <m:r>
          <w:rPr>
            <w:rFonts w:ascii="Cambria Math" w:hAnsi="Cambria Math" w:cs="Times New Roman"/>
            <w:color w:val="000000" w:themeColor="text1"/>
            <w:lang w:val="uk-UA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τ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70 МПа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 </w:t>
      </w:r>
      <m:oMath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0,8</m:t>
        </m:r>
      </m:oMath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 </w:t>
      </w:r>
    </w:p>
    <w:p w:rsidR="00430CCC" w:rsidRPr="00A42315" w:rsidRDefault="00430CCC" w:rsidP="00430CCC">
      <w:pPr>
        <w:spacing w:after="0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 wp14:anchorId="013D3D1F" wp14:editId="255E8988">
            <wp:extent cx="2771775" cy="849290"/>
            <wp:effectExtent l="19050" t="0" r="9525" b="0"/>
            <wp:docPr id="60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849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0CCC" w:rsidRPr="00A42315" w:rsidRDefault="00430CCC" w:rsidP="00430CCC">
      <w:pPr>
        <w:spacing w:after="0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Рис. </w:t>
      </w:r>
      <w:r w:rsidR="00865A2C" w:rsidRPr="00A42315">
        <w:rPr>
          <w:rFonts w:ascii="Times New Roman" w:hAnsi="Times New Roman" w:cs="Times New Roman"/>
          <w:b/>
          <w:color w:val="000000" w:themeColor="text1"/>
          <w:lang w:val="uk-UA"/>
        </w:rPr>
        <w:t>6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.</w:t>
      </w:r>
      <w:r w:rsidR="00865A2C" w:rsidRPr="00A42315">
        <w:rPr>
          <w:rFonts w:ascii="Times New Roman" w:hAnsi="Times New Roman" w:cs="Times New Roman"/>
          <w:b/>
          <w:color w:val="000000" w:themeColor="text1"/>
          <w:lang w:val="uk-UA"/>
        </w:rPr>
        <w:t>7</w:t>
      </w:r>
    </w:p>
    <w:p w:rsidR="00430CCC" w:rsidRPr="00A42315" w:rsidRDefault="00430CCC" w:rsidP="00430CCC">
      <w:pPr>
        <w:spacing w:after="0"/>
        <w:ind w:firstLine="567"/>
        <w:jc w:val="both"/>
        <w:rPr>
          <w:rFonts w:ascii="Times New Roman" w:hAnsi="Times New Roman" w:cs="Times New Roman"/>
          <w:b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Розв’язок.</w:t>
      </w:r>
    </w:p>
    <w:p w:rsidR="00430CCC" w:rsidRPr="00A42315" w:rsidRDefault="00430CCC" w:rsidP="00430CCC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Із умови рівноваги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z</m:t>
                </m:r>
              </m:sub>
            </m:sSub>
          </m:e>
        </m:nary>
        <m:r>
          <w:rPr>
            <w:rFonts w:ascii="Cambria Math" w:hAnsi="Cambria Math" w:cs="Times New Roman"/>
            <w:color w:val="000000" w:themeColor="text1"/>
            <w:lang w:val="uk-UA"/>
          </w:rPr>
          <m:t>=0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</w:rPr>
        <w:t xml:space="preserve"> знаходимо значення невідомого моменту Х:</w:t>
      </w:r>
    </w:p>
    <w:p w:rsidR="00430CCC" w:rsidRPr="00A42315" w:rsidRDefault="0050251A" w:rsidP="00430CCC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en-US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en-US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  <w:lang w:val="en-US"/>
          </w:rPr>
          <m:t>-</m:t>
        </m:r>
        <m:r>
          <w:rPr>
            <w:rFonts w:ascii="Cambria Math" w:hAnsi="Cambria Math" w:cs="Times New Roman"/>
            <w:color w:val="000000" w:themeColor="text1"/>
          </w:rPr>
          <m:t>X</m:t>
        </m:r>
        <m:r>
          <w:rPr>
            <w:rFonts w:ascii="Cambria Math" w:hAnsi="Cambria Math" w:cs="Times New Roman"/>
            <w:color w:val="000000" w:themeColor="text1"/>
            <w:lang w:val="en-US"/>
          </w:rPr>
          <m:t>=0</m:t>
        </m:r>
      </m:oMath>
      <w:r w:rsidR="00430CCC"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;</w:t>
      </w:r>
    </w:p>
    <w:p w:rsidR="00430CCC" w:rsidRPr="00A42315" w:rsidRDefault="00430CCC" w:rsidP="00430CCC">
      <w:pPr>
        <w:spacing w:after="0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en-US"/>
        </w:rPr>
      </w:pPr>
      <m:oMath>
        <m:r>
          <w:rPr>
            <w:rFonts w:ascii="Cambria Math" w:hAnsi="Cambria Math" w:cs="Times New Roman"/>
            <w:color w:val="000000" w:themeColor="text1"/>
            <w:lang w:val="en-US"/>
          </w:rPr>
          <m:t>X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lang w:val="en-US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lang w:val="en-US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3</m:t>
            </m:r>
          </m:sub>
        </m:sSub>
      </m:oMath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=3+2 - 1= 4 kH</w:t>
      </w:r>
      <w:r w:rsidRPr="00A42315">
        <w:rPr>
          <w:rFonts w:ascii="Cambria Math" w:eastAsiaTheme="minorEastAsia" w:hAnsi="Cambria Math" w:cs="Cambria Math"/>
          <w:color w:val="000000" w:themeColor="text1"/>
          <w:lang w:val="en-US"/>
        </w:rPr>
        <w:t>⋅</w:t>
      </w:r>
      <w:r w:rsidRPr="00A42315">
        <w:rPr>
          <w:rFonts w:ascii="Times New Roman" w:eastAsiaTheme="minorEastAsia" w:hAnsi="Times New Roman" w:cs="Times New Roman"/>
          <w:color w:val="000000" w:themeColor="text1"/>
        </w:rPr>
        <w:t>м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en-US"/>
        </w:rPr>
        <w:t>.</w:t>
      </w:r>
    </w:p>
    <w:p w:rsidR="00430CCC" w:rsidRPr="00A42315" w:rsidRDefault="00430CCC" w:rsidP="00430CCC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Обчислюємо крутні моменти на дільницях вала.</w:t>
      </w:r>
    </w:p>
    <w:p w:rsidR="00430CCC" w:rsidRPr="00A42315" w:rsidRDefault="00430CCC" w:rsidP="00430CCC">
      <w:pPr>
        <w:spacing w:after="0"/>
        <w:ind w:firstLine="567"/>
        <w:jc w:val="both"/>
        <w:rPr>
          <w:rFonts w:ascii="Times New Roman" w:eastAsiaTheme="minorEastAsia" w:hAnsi="Times New Roman" w:cs="Times New Roman"/>
          <w:i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ільниця АВ :       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М =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3 кН⋅м</m:t>
        </m:r>
      </m:oMath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>;</w:t>
      </w:r>
    </w:p>
    <w:p w:rsidR="00430CCC" w:rsidRPr="00A42315" w:rsidRDefault="00430CCC" w:rsidP="00430CCC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ільниця ВС :        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М =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3+2=5 кН⋅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;</w:t>
      </w:r>
    </w:p>
    <w:p w:rsidR="00430CCC" w:rsidRPr="00A42315" w:rsidRDefault="00430CCC" w:rsidP="00430CCC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Дільниця СD:          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uk-UA"/>
        </w:rPr>
        <w:t xml:space="preserve">М=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</w:rPr>
              <m:t>3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3+2-1=4 кН⋅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430CCC" w:rsidRPr="00A42315" w:rsidRDefault="00430CCC" w:rsidP="00430CCC">
      <w:pPr>
        <w:spacing w:after="0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а обчисленими значеннями будуємо епюру крутних моментів (рис. </w:t>
      </w:r>
      <w:r w:rsidR="00865A2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6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  <w:r w:rsidR="00865A2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8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).</w:t>
      </w:r>
    </w:p>
    <w:p w:rsidR="00430CCC" w:rsidRPr="00A42315" w:rsidRDefault="00430CCC" w:rsidP="00430CCC">
      <w:pPr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 wp14:anchorId="36CEF3E2" wp14:editId="3C6F0366">
            <wp:extent cx="3143250" cy="1155735"/>
            <wp:effectExtent l="19050" t="0" r="0" b="0"/>
            <wp:docPr id="6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155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0CCC" w:rsidRPr="00A42315" w:rsidRDefault="00430CCC" w:rsidP="00430CCC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Рис. </w:t>
      </w:r>
      <w:r w:rsidR="00865A2C" w:rsidRPr="00A42315">
        <w:rPr>
          <w:rFonts w:ascii="Times New Roman" w:hAnsi="Times New Roman" w:cs="Times New Roman"/>
          <w:b/>
          <w:color w:val="000000" w:themeColor="text1"/>
          <w:lang w:val="uk-UA"/>
        </w:rPr>
        <w:t>6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.</w:t>
      </w:r>
      <w:r w:rsidR="00865A2C" w:rsidRPr="00A42315">
        <w:rPr>
          <w:rFonts w:ascii="Times New Roman" w:hAnsi="Times New Roman" w:cs="Times New Roman"/>
          <w:b/>
          <w:color w:val="000000" w:themeColor="text1"/>
          <w:lang w:val="uk-UA"/>
        </w:rPr>
        <w:t>8</w:t>
      </w:r>
    </w:p>
    <w:p w:rsidR="00430CCC" w:rsidRPr="00A42315" w:rsidRDefault="00430CCC" w:rsidP="00430CCC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 xml:space="preserve">Як видно із побудованої епюри, небезпечною є дільниця 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>ВС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, де розрахунковий крутний момент </w:t>
      </w:r>
      <w:r w:rsidRPr="00A42315">
        <w:rPr>
          <w:rFonts w:ascii="Times New Roman" w:hAnsi="Times New Roman" w:cs="Times New Roman"/>
          <w:i/>
          <w:color w:val="000000" w:themeColor="text1"/>
          <w:lang w:val="uk-UA"/>
        </w:rPr>
        <w:t xml:space="preserve">М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= 5 </w:t>
      </w:r>
      <w:proofErr w:type="spellStart"/>
      <w:r w:rsidRPr="00A42315">
        <w:rPr>
          <w:rFonts w:ascii="Times New Roman" w:hAnsi="Times New Roman" w:cs="Times New Roman"/>
          <w:color w:val="000000" w:themeColor="text1"/>
          <w:lang w:val="uk-UA"/>
        </w:rPr>
        <w:t>кН</w:t>
      </w:r>
      <w:r w:rsidRPr="00A42315">
        <w:rPr>
          <w:rFonts w:ascii="Cambria Math" w:hAnsi="Cambria Math" w:cs="Cambria Math"/>
          <w:color w:val="000000" w:themeColor="text1"/>
          <w:lang w:val="uk-UA"/>
        </w:rPr>
        <w:t>⋅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м</w:t>
      </w:r>
      <w:proofErr w:type="spellEnd"/>
      <w:r w:rsidRPr="00A42315">
        <w:rPr>
          <w:rFonts w:ascii="Times New Roman" w:hAnsi="Times New Roman" w:cs="Times New Roman"/>
          <w:color w:val="000000" w:themeColor="text1"/>
          <w:lang w:val="uk-UA"/>
        </w:rPr>
        <w:t>. Обчислюємо необхідний діаметр суцільного вала, виходячи із умови міцності:</w:t>
      </w:r>
    </w:p>
    <w:p w:rsidR="00430CCC" w:rsidRPr="00A42315" w:rsidRDefault="00430CCC" w:rsidP="005B0B01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D≥</m:t>
        </m:r>
        <m:rad>
          <m:ra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6M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π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uk-UA"/>
                      </w:rPr>
                      <m:t>τ</m:t>
                    </m:r>
                  </m:e>
                </m:d>
              </m:den>
            </m:f>
          </m:e>
        </m:ra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rad>
          <m:ra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radPr>
          <m:deg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16⋅5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3,14⋅70</m:t>
                </m:r>
              </m:den>
            </m:f>
          </m:e>
        </m:rad>
        <m:r>
          <w:rPr>
            <w:rFonts w:ascii="Cambria Math" w:hAnsi="Cambria Math" w:cs="Times New Roman"/>
            <w:color w:val="000000" w:themeColor="text1"/>
            <w:lang w:val="uk-UA"/>
          </w:rPr>
          <m:t>⋅10=7,14 с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430CCC" w:rsidRPr="00A42315" w:rsidRDefault="00430CCC" w:rsidP="005B0B01">
      <w:pPr>
        <w:spacing w:after="0"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акругливши отримане значення, приймаємо </w:t>
      </w:r>
      <m:oMath>
        <m:r>
          <w:rPr>
            <w:rFonts w:ascii="Cambria Math" w:eastAsiaTheme="minorEastAsia" w:hAnsi="Cambria Math" w:cs="Times New Roman"/>
            <w:color w:val="000000" w:themeColor="text1"/>
            <w:lang w:val="uk-UA"/>
          </w:rPr>
          <m:t>D=7,5 с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430CCC" w:rsidRPr="00A42315" w:rsidRDefault="00430CCC" w:rsidP="005B0B01">
      <w:pPr>
        <w:spacing w:after="0"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находимо площу поперечного перерізу (площу круга):</w:t>
      </w:r>
    </w:p>
    <w:p w:rsidR="00430CCC" w:rsidRPr="00A42315" w:rsidRDefault="00430CCC" w:rsidP="005B0B01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A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,14⋅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7,5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 xml:space="preserve">=44,16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м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430CCC" w:rsidRPr="00A42315" w:rsidRDefault="00430CCC" w:rsidP="005B0B01">
      <w:pPr>
        <w:spacing w:after="0"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Із умови міцності обчислюємо зовнішній діаметр вал</w:t>
      </w:r>
      <w:r w:rsidR="00865A2C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кільцевого перерізу при заданому відношенні внутрішнього і зовнішнього діаметрів </w:t>
      </w:r>
      <m:oMath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0,8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:</w:t>
      </w:r>
    </w:p>
    <w:p w:rsidR="00430CCC" w:rsidRPr="00A42315" w:rsidRDefault="00430CCC" w:rsidP="005B0B01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en-US"/>
          </w:rPr>
          <m:t>D</m:t>
        </m:r>
        <m:r>
          <w:rPr>
            <w:rFonts w:ascii="Cambria Math" w:hAnsi="Cambria Math" w:cs="Times New Roman"/>
            <w:color w:val="000000" w:themeColor="text1"/>
          </w:rPr>
          <m:t>≥</m:t>
        </m:r>
        <m:rad>
          <m:ra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color w:val="000000" w:themeColor="text1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</w:rPr>
                  <m:t>16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π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lang w:val="en-US"/>
                              </w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d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lang w:val="uk-UA"/>
                                  </w:rPr>
                                  <m:t>D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4</m:t>
                        </m:r>
                      </m:sup>
                    </m:sSup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τ</m:t>
                    </m:r>
                  </m:e>
                </m:d>
              </m:den>
            </m:f>
          </m:e>
        </m:rad>
        <m:r>
          <w:rPr>
            <w:rFonts w:ascii="Cambria Math" w:hAnsi="Cambria Math" w:cs="Times New Roman"/>
            <w:color w:val="000000" w:themeColor="text1"/>
          </w:rPr>
          <m:t>=</m:t>
        </m:r>
        <m:rad>
          <m:rad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color w:val="000000" w:themeColor="text1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</w:rPr>
                  <m:t>16⋅5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</w:rPr>
                  <m:t>3,14⋅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0,8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4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</w:rPr>
                  <m:t>⋅70</m:t>
                </m:r>
              </m:den>
            </m:f>
          </m:e>
        </m:rad>
        <m:r>
          <w:rPr>
            <w:rFonts w:ascii="Cambria Math" w:hAnsi="Cambria Math" w:cs="Times New Roman"/>
            <w:color w:val="000000" w:themeColor="text1"/>
          </w:rPr>
          <m:t>⋅10=8,51с</m:t>
        </m:r>
        <m:r>
          <w:rPr>
            <w:rFonts w:ascii="Cambria Math" w:hAnsi="Cambria Math" w:cs="Times New Roman"/>
            <w:color w:val="000000" w:themeColor="text1"/>
            <w:lang w:val="uk-UA"/>
          </w:rPr>
          <m:t>м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430CCC" w:rsidRPr="00A42315" w:rsidRDefault="00430CCC" w:rsidP="005B0B01">
      <w:pPr>
        <w:spacing w:after="0"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Після закруглення отриманого значення, приймаємо 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D</w:t>
      </w:r>
      <w:r w:rsidRPr="00A42315">
        <w:rPr>
          <w:rFonts w:ascii="Times New Roman" w:hAnsi="Times New Roman" w:cs="Times New Roman"/>
          <w:i/>
          <w:color w:val="000000" w:themeColor="text1"/>
        </w:rPr>
        <w:t xml:space="preserve">=9,0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м.</w:t>
      </w:r>
    </w:p>
    <w:p w:rsidR="00430CCC" w:rsidRPr="00A42315" w:rsidRDefault="00430CCC" w:rsidP="005B0B01">
      <w:pPr>
        <w:spacing w:after="0"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находимо площу поперечного перерізу (площу кільця) при </w:t>
      </w:r>
      <m:oMath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0,8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D</w:t>
      </w:r>
      <w:r w:rsidRPr="00A42315">
        <w:rPr>
          <w:rFonts w:ascii="Times New Roman" w:hAnsi="Times New Roman" w:cs="Times New Roman"/>
          <w:i/>
          <w:color w:val="000000" w:themeColor="text1"/>
        </w:rPr>
        <w:t xml:space="preserve">=9,0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м:</w:t>
      </w:r>
    </w:p>
    <w:p w:rsidR="00430CCC" w:rsidRPr="00A42315" w:rsidRDefault="00430CCC" w:rsidP="005B0B01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  <w:lang w:val="uk-UA"/>
          </w:rPr>
          <m:t>A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f>
                      <m:fPr>
                        <m:type m:val="lin"/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D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,14⋅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9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,8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 xml:space="preserve">=22,89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м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430CCC" w:rsidRPr="00A42315" w:rsidRDefault="00430CCC" w:rsidP="005B0B01">
      <w:pPr>
        <w:spacing w:after="0"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Для валів рівної міцності порівнюємо площі їх поперечних перерізів 22,89&lt;44,16. Вибираємо вал кільцевого перерізу, як більш економічний.</w:t>
      </w:r>
    </w:p>
    <w:p w:rsidR="00430CCC" w:rsidRPr="00A42315" w:rsidRDefault="00430CCC" w:rsidP="005B0B01">
      <w:pPr>
        <w:spacing w:after="0"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>Для вибраного вал</w:t>
      </w:r>
      <w:r w:rsidR="00865A2C" w:rsidRPr="00A42315">
        <w:rPr>
          <w:rFonts w:ascii="Times New Roman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 проводимо перевірку на виконання умови жорсткості. Попередньо обчислюємо полярний момент інерції кільця при </w:t>
      </w:r>
      <m:oMath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D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0,8</m:t>
        </m:r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і </w:t>
      </w:r>
      <w:r w:rsidRPr="00A42315">
        <w:rPr>
          <w:rFonts w:ascii="Times New Roman" w:hAnsi="Times New Roman" w:cs="Times New Roman"/>
          <w:i/>
          <w:color w:val="000000" w:themeColor="text1"/>
          <w:lang w:val="en-US"/>
        </w:rPr>
        <w:t>D</w:t>
      </w:r>
      <w:r w:rsidRPr="00A42315">
        <w:rPr>
          <w:rFonts w:ascii="Times New Roman" w:hAnsi="Times New Roman" w:cs="Times New Roman"/>
          <w:i/>
          <w:color w:val="000000" w:themeColor="text1"/>
        </w:rPr>
        <w:t xml:space="preserve">=9,0 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см :</w:t>
      </w:r>
    </w:p>
    <w:p w:rsidR="00430CCC" w:rsidRPr="00A42315" w:rsidRDefault="0050251A" w:rsidP="005B0B01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ρ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32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uk-UA"/>
                      </w:rPr>
                    </m:ctrlPr>
                  </m:dPr>
                  <m:e>
                    <m:f>
                      <m:fPr>
                        <m:type m:val="lin"/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uk-UA"/>
                          </w:rPr>
                          <m:t>D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,14⋅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9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2</m:t>
            </m:r>
          </m:den>
        </m:f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0,8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4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 xml:space="preserve">=380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м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</m:t>
            </m:r>
          </m:sup>
        </m:sSup>
      </m:oMath>
      <w:r w:rsidR="00430CC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430CCC" w:rsidRPr="00A42315" w:rsidRDefault="00430CCC" w:rsidP="005B0B01">
      <w:pPr>
        <w:spacing w:after="0" w:line="240" w:lineRule="atLeast"/>
        <w:ind w:firstLine="567"/>
        <w:jc w:val="both"/>
        <w:rPr>
          <w:rFonts w:ascii="Times New Roman" w:eastAsiaTheme="minorEastAsia" w:hAnsi="Times New Roman" w:cs="Times New Roman"/>
          <w:i/>
          <w:color w:val="000000" w:themeColor="text1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Обчислюємо жорсткість вал</w:t>
      </w:r>
      <w:r w:rsidR="00865A2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при крученні, прийнявши модуль зсуву для сталі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en-US"/>
        </w:rPr>
        <w:t>G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</w:rPr>
        <w:t>=8</w:t>
      </w:r>
      <w:r w:rsidRPr="00A42315">
        <w:rPr>
          <w:rFonts w:ascii="Cambria Math" w:eastAsiaTheme="minorEastAsia" w:hAnsi="Cambria Math" w:cs="Cambria Math"/>
          <w:i/>
          <w:color w:val="000000" w:themeColor="text1"/>
        </w:rPr>
        <w:t>⋅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</w:rPr>
              <m:t>4</m:t>
            </m:r>
          </m:sup>
        </m:sSup>
      </m:oMath>
      <w:r w:rsidRPr="00A42315">
        <w:rPr>
          <w:rFonts w:ascii="Times New Roman" w:eastAsiaTheme="minorEastAsia" w:hAnsi="Times New Roman" w:cs="Times New Roman"/>
          <w:i/>
          <w:color w:val="000000" w:themeColor="text1"/>
          <w:lang w:val="en-US"/>
        </w:rPr>
        <w:t>M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</w:rPr>
        <w:t>Па:</w:t>
      </w:r>
    </w:p>
    <w:p w:rsidR="00430CCC" w:rsidRPr="00A42315" w:rsidRDefault="00430CCC" w:rsidP="005B0B01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r>
          <w:rPr>
            <w:rFonts w:ascii="Cambria Math" w:hAnsi="Cambria Math" w:cs="Times New Roman"/>
            <w:color w:val="000000" w:themeColor="text1"/>
          </w:rPr>
          <m:t>G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ρ</m:t>
            </m:r>
          </m:sub>
        </m:sSub>
        <m:r>
          <w:rPr>
            <w:rFonts w:ascii="Cambria Math" w:hAnsi="Cambria Math" w:cs="Times New Roman"/>
            <w:color w:val="000000" w:themeColor="text1"/>
          </w:rPr>
          <m:t>=8⋅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</w:rPr>
              <m:t>4</m:t>
            </m:r>
          </m:sup>
        </m:sSup>
        <m:r>
          <w:rPr>
            <w:rFonts w:ascii="Cambria Math" w:hAnsi="Cambria Math" w:cs="Times New Roman"/>
            <w:color w:val="000000" w:themeColor="text1"/>
          </w:rPr>
          <m:t>⋅380⋅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</w:rPr>
              <m:t>-5</m:t>
            </m:r>
          </m:sup>
        </m:sSup>
        <m:r>
          <w:rPr>
            <w:rFonts w:ascii="Cambria Math" w:hAnsi="Cambria Math" w:cs="Times New Roman"/>
            <w:color w:val="000000" w:themeColor="text1"/>
          </w:rPr>
          <m:t>=304 к</m:t>
        </m:r>
        <m:r>
          <w:rPr>
            <w:rFonts w:ascii="Cambria Math" w:hAnsi="Cambria Math" w:cs="Times New Roman"/>
            <w:color w:val="000000" w:themeColor="text1"/>
            <w:lang w:val="uk-UA"/>
          </w:rPr>
          <m:t>Н⋅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м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2</m:t>
            </m:r>
          </m:sup>
        </m:sSup>
      </m:oMath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430CCC" w:rsidRPr="00A42315" w:rsidRDefault="00430CCC" w:rsidP="005B0B01">
      <w:pPr>
        <w:spacing w:after="0"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Знаходимо найбільший відносний кут закручування вал</w:t>
      </w:r>
      <w:r w:rsidR="00865A2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у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:</w:t>
      </w:r>
    </w:p>
    <w:p w:rsidR="00430CCC" w:rsidRPr="00A42315" w:rsidRDefault="0050251A" w:rsidP="005B0B01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θ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max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</w:rPr>
              <m:t>G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ρ</m:t>
                </m:r>
              </m:sub>
            </m:sSub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⋅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8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π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04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⋅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8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,14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 xml:space="preserve">=0,943 </m:t>
        </m:r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град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м</m:t>
            </m:r>
          </m:den>
        </m:f>
      </m:oMath>
      <w:r w:rsidR="00430CC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.</w:t>
      </w:r>
    </w:p>
    <w:p w:rsidR="00430CCC" w:rsidRPr="00A42315" w:rsidRDefault="00430CCC" w:rsidP="005B0B01">
      <w:pPr>
        <w:spacing w:after="0" w:line="240" w:lineRule="atLeast"/>
        <w:ind w:firstLine="567"/>
        <w:jc w:val="both"/>
        <w:rPr>
          <w:rFonts w:ascii="Times New Roman" w:hAnsi="Times New Roman" w:cs="Times New Roman"/>
          <w:b/>
          <w:i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i/>
          <w:color w:val="000000" w:themeColor="text1"/>
          <w:lang w:val="uk-UA"/>
        </w:rPr>
        <w:t>Перевіримо умову жорсткості:</w:t>
      </w:r>
    </w:p>
    <w:p w:rsidR="00430CCC" w:rsidRPr="00A42315" w:rsidRDefault="0050251A" w:rsidP="005B0B01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θ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 xml:space="preserve">=0,943 </m:t>
        </m:r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град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м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&lt;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θ</m:t>
            </m:r>
          </m:e>
        </m:d>
        <m:r>
          <w:rPr>
            <w:rFonts w:ascii="Cambria Math" w:hAnsi="Cambria Math" w:cs="Times New Roman"/>
            <w:color w:val="000000" w:themeColor="text1"/>
            <w:lang w:val="uk-UA"/>
          </w:rPr>
          <m:t>=1</m:t>
        </m:r>
        <m:f>
          <m:fPr>
            <m:type m:val="lin"/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град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м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 xml:space="preserve"> </m:t>
        </m:r>
      </m:oMath>
      <w:r w:rsidR="00430CC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.</w:t>
      </w:r>
    </w:p>
    <w:p w:rsidR="00430CCC" w:rsidRPr="00A42315" w:rsidRDefault="00430CCC" w:rsidP="005B0B01">
      <w:pPr>
        <w:spacing w:after="0"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Умова жорсткості виконується.</w:t>
      </w:r>
    </w:p>
    <w:p w:rsidR="00430CCC" w:rsidRPr="00A42315" w:rsidRDefault="00430CCC" w:rsidP="005B0B01">
      <w:pPr>
        <w:spacing w:after="0" w:line="240" w:lineRule="atLeast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lang w:val="uk-UA"/>
        </w:rPr>
      </w:pP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Знаходимо кути закручування перерізів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en-US"/>
        </w:rPr>
        <w:t>B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</w:rPr>
        <w:t>,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en-US"/>
        </w:rPr>
        <w:t>C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</w:rPr>
        <w:t>,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en-US"/>
        </w:rPr>
        <w:t>D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відносно перерізу </w:t>
      </w:r>
      <w:r w:rsidRPr="00A42315">
        <w:rPr>
          <w:rFonts w:ascii="Times New Roman" w:eastAsiaTheme="minorEastAsia" w:hAnsi="Times New Roman" w:cs="Times New Roman"/>
          <w:i/>
          <w:color w:val="000000" w:themeColor="text1"/>
          <w:lang w:val="en-US"/>
        </w:rPr>
        <w:t>A</w:t>
      </w:r>
      <w:r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>:</w:t>
      </w:r>
    </w:p>
    <w:p w:rsidR="00430CCC" w:rsidRPr="00A42315" w:rsidRDefault="0050251A" w:rsidP="005B0B01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А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0</m:t>
        </m:r>
      </m:oMath>
      <w:r w:rsidR="00430CC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</w:t>
      </w:r>
    </w:p>
    <w:p w:rsidR="00430CCC" w:rsidRPr="00A42315" w:rsidRDefault="0050251A" w:rsidP="005B0B01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В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⋅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04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⋅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8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,14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0,566 град</m:t>
        </m:r>
      </m:oMath>
      <w:r w:rsidR="00430CC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</w:t>
      </w:r>
    </w:p>
    <w:p w:rsidR="00430CCC" w:rsidRPr="00A42315" w:rsidRDefault="0050251A" w:rsidP="005B0B01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С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0,566+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5⋅1,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04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⋅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8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,14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1,98 град</m:t>
        </m:r>
      </m:oMath>
      <w:r w:rsidR="00430CC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;</w:t>
      </w:r>
    </w:p>
    <w:p w:rsidR="00430CCC" w:rsidRPr="00A42315" w:rsidRDefault="0050251A" w:rsidP="005B0B01">
      <w:pPr>
        <w:spacing w:after="0" w:line="240" w:lineRule="atLeast"/>
        <w:ind w:firstLine="567"/>
        <w:jc w:val="center"/>
        <w:rPr>
          <w:rFonts w:ascii="Times New Roman" w:eastAsiaTheme="minorEastAsia" w:hAnsi="Times New Roman" w:cs="Times New Roman"/>
          <w:color w:val="000000" w:themeColor="text1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lang w:val="en-US"/>
              </w:rPr>
              <m:t>D</m:t>
            </m:r>
          </m:sub>
        </m:sSub>
        <m:r>
          <w:rPr>
            <w:rFonts w:ascii="Cambria Math" w:hAnsi="Cambria Math" w:cs="Times New Roman"/>
            <w:color w:val="000000" w:themeColor="text1"/>
            <w:lang w:val="uk-UA"/>
          </w:rPr>
          <m:t>=1,98+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4⋅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04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⋅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18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uk-UA"/>
              </w:rPr>
              <m:t>3,14</m:t>
            </m:r>
          </m:den>
        </m:f>
        <m:r>
          <w:rPr>
            <w:rFonts w:ascii="Cambria Math" w:hAnsi="Cambria Math" w:cs="Times New Roman"/>
            <w:color w:val="000000" w:themeColor="text1"/>
            <w:lang w:val="uk-UA"/>
          </w:rPr>
          <m:t>=3,49 град</m:t>
        </m:r>
      </m:oMath>
      <w:r w:rsidR="00430CCC" w:rsidRPr="00A42315">
        <w:rPr>
          <w:rFonts w:ascii="Times New Roman" w:eastAsiaTheme="minorEastAsia" w:hAnsi="Times New Roman" w:cs="Times New Roman"/>
          <w:color w:val="000000" w:themeColor="text1"/>
          <w:lang w:val="uk-UA"/>
        </w:rPr>
        <w:t xml:space="preserve"> .</w:t>
      </w:r>
    </w:p>
    <w:p w:rsidR="00430CCC" w:rsidRPr="00A42315" w:rsidRDefault="00430CCC" w:rsidP="005B0B01">
      <w:pPr>
        <w:spacing w:after="0"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t xml:space="preserve">За обчисленими значеннями будуємо епюру кутів закручування (рис. </w:t>
      </w:r>
      <w:r w:rsidR="00865A2C" w:rsidRPr="00A42315">
        <w:rPr>
          <w:rFonts w:ascii="Times New Roman" w:hAnsi="Times New Roman" w:cs="Times New Roman"/>
          <w:color w:val="000000" w:themeColor="text1"/>
          <w:lang w:val="uk-UA"/>
        </w:rPr>
        <w:t>6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.</w:t>
      </w:r>
      <w:r w:rsidR="00865A2C" w:rsidRPr="00A42315">
        <w:rPr>
          <w:rFonts w:ascii="Times New Roman" w:hAnsi="Times New Roman" w:cs="Times New Roman"/>
          <w:color w:val="000000" w:themeColor="text1"/>
          <w:lang w:val="uk-UA"/>
        </w:rPr>
        <w:t>9</w:t>
      </w:r>
      <w:r w:rsidRPr="00A42315">
        <w:rPr>
          <w:rFonts w:ascii="Times New Roman" w:hAnsi="Times New Roman" w:cs="Times New Roman"/>
          <w:color w:val="000000" w:themeColor="text1"/>
          <w:lang w:val="uk-UA"/>
        </w:rPr>
        <w:t>).</w:t>
      </w:r>
    </w:p>
    <w:p w:rsidR="00430CCC" w:rsidRPr="00A42315" w:rsidRDefault="00430CCC" w:rsidP="005B0B01">
      <w:pPr>
        <w:spacing w:after="0" w:line="240" w:lineRule="atLeast"/>
        <w:ind w:firstLine="567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inline distT="0" distB="0" distL="0" distR="0" wp14:anchorId="09E23D92" wp14:editId="4760B187">
            <wp:extent cx="3095625" cy="1299290"/>
            <wp:effectExtent l="19050" t="0" r="9525" b="0"/>
            <wp:docPr id="62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299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0CCC" w:rsidRPr="00A42315" w:rsidRDefault="00430CCC" w:rsidP="005B0B01">
      <w:pPr>
        <w:spacing w:after="0" w:line="240" w:lineRule="atLeast"/>
        <w:ind w:firstLine="567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 xml:space="preserve">Рис. </w:t>
      </w:r>
      <w:r w:rsidR="00865A2C" w:rsidRPr="00A42315">
        <w:rPr>
          <w:rFonts w:ascii="Times New Roman" w:hAnsi="Times New Roman" w:cs="Times New Roman"/>
          <w:b/>
          <w:color w:val="000000" w:themeColor="text1"/>
          <w:lang w:val="uk-UA"/>
        </w:rPr>
        <w:t>6</w:t>
      </w:r>
      <w:r w:rsidRPr="00A42315">
        <w:rPr>
          <w:rFonts w:ascii="Times New Roman" w:hAnsi="Times New Roman" w:cs="Times New Roman"/>
          <w:b/>
          <w:color w:val="000000" w:themeColor="text1"/>
          <w:lang w:val="uk-UA"/>
        </w:rPr>
        <w:t>.</w:t>
      </w:r>
      <w:r w:rsidR="00865A2C" w:rsidRPr="00A42315">
        <w:rPr>
          <w:rFonts w:ascii="Times New Roman" w:hAnsi="Times New Roman" w:cs="Times New Roman"/>
          <w:b/>
          <w:color w:val="000000" w:themeColor="text1"/>
          <w:lang w:val="uk-UA"/>
        </w:rPr>
        <w:t>9</w:t>
      </w:r>
    </w:p>
    <w:p w:rsidR="00062BC3" w:rsidRPr="00A42315" w:rsidRDefault="00062BC3" w:rsidP="005B0B01">
      <w:pPr>
        <w:spacing w:after="0" w:line="240" w:lineRule="atLeast"/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</w:pPr>
    </w:p>
    <w:p w:rsidR="000C26EE" w:rsidRPr="00A42315" w:rsidRDefault="000C26EE" w:rsidP="000C26EE">
      <w:pPr>
        <w:ind w:firstLine="567"/>
        <w:jc w:val="center"/>
        <w:rPr>
          <w:rFonts w:ascii="Times New Roman" w:hAnsi="Times New Roman" w:cs="Times New Roman"/>
          <w:b/>
          <w:color w:val="000000" w:themeColor="text1"/>
          <w:sz w:val="20"/>
          <w:szCs w:val="20"/>
          <w:lang w:val="uk-UA"/>
        </w:rPr>
      </w:pPr>
      <w:r w:rsidRPr="00A42315">
        <w:rPr>
          <w:rFonts w:ascii="Times New Roman" w:hAnsi="Times New Roman" w:cs="Times New Roman"/>
          <w:b/>
          <w:color w:val="000000" w:themeColor="text1"/>
          <w:sz w:val="20"/>
          <w:szCs w:val="20"/>
          <w:lang w:val="uk-UA"/>
        </w:rPr>
        <w:t>Питання для само</w:t>
      </w:r>
      <w:r w:rsidR="003622AC" w:rsidRPr="00A42315">
        <w:rPr>
          <w:rFonts w:ascii="Times New Roman" w:hAnsi="Times New Roman" w:cs="Times New Roman"/>
          <w:b/>
          <w:color w:val="000000" w:themeColor="text1"/>
          <w:sz w:val="20"/>
          <w:szCs w:val="20"/>
          <w:lang w:val="uk-UA"/>
        </w:rPr>
        <w:t>контролю</w:t>
      </w:r>
    </w:p>
    <w:p w:rsidR="000C26EE" w:rsidRPr="00A42315" w:rsidRDefault="000C26EE" w:rsidP="000C26EE">
      <w:pPr>
        <w:pStyle w:val="a3"/>
        <w:numPr>
          <w:ilvl w:val="0"/>
          <w:numId w:val="21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  <w:t>Які напруження виникають в поперечному перерізі круглого стержня при крученні? Як знаходять їх значення в довільній точці поперечного перерізу?</w:t>
      </w:r>
    </w:p>
    <w:p w:rsidR="000C26EE" w:rsidRPr="00A42315" w:rsidRDefault="000C26EE" w:rsidP="000C26EE">
      <w:pPr>
        <w:pStyle w:val="a3"/>
        <w:numPr>
          <w:ilvl w:val="0"/>
          <w:numId w:val="21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  <w:t>Чи виникають при крученні нормальні напруження?</w:t>
      </w:r>
    </w:p>
    <w:p w:rsidR="000C26EE" w:rsidRPr="00A42315" w:rsidRDefault="000C26EE" w:rsidP="000C26EE">
      <w:pPr>
        <w:pStyle w:val="a3"/>
        <w:numPr>
          <w:ilvl w:val="0"/>
          <w:numId w:val="21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  <w:t>Чому дорівнює полярний момент інерції круглого перерізу?</w:t>
      </w:r>
    </w:p>
    <w:p w:rsidR="000C26EE" w:rsidRPr="00A42315" w:rsidRDefault="000C26EE" w:rsidP="000C26EE">
      <w:pPr>
        <w:pStyle w:val="a3"/>
        <w:numPr>
          <w:ilvl w:val="0"/>
          <w:numId w:val="21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  <w:t>Що називають моментом опору при крученні?</w:t>
      </w:r>
    </w:p>
    <w:p w:rsidR="000C26EE" w:rsidRPr="00A42315" w:rsidRDefault="000C26EE" w:rsidP="000C26EE">
      <w:pPr>
        <w:pStyle w:val="a3"/>
        <w:numPr>
          <w:ilvl w:val="0"/>
          <w:numId w:val="21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  <w:t>Чому дорівнює момент опору кільцевого перерізу? Чому неможливо сказати, що він дорівнює різниці моментів опорів зовнішнього і внутрішнього кругів?</w:t>
      </w:r>
    </w:p>
    <w:p w:rsidR="000C26EE" w:rsidRPr="00A42315" w:rsidRDefault="000C26EE" w:rsidP="000C26EE">
      <w:pPr>
        <w:pStyle w:val="a3"/>
        <w:numPr>
          <w:ilvl w:val="0"/>
          <w:numId w:val="21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  <w:t>Як обчислюється момент, що передається шківом, за потужністю і числом обертів?</w:t>
      </w:r>
    </w:p>
    <w:p w:rsidR="000C26EE" w:rsidRPr="00A42315" w:rsidRDefault="000C26EE" w:rsidP="000C26EE">
      <w:pPr>
        <w:pStyle w:val="a3"/>
        <w:numPr>
          <w:ilvl w:val="0"/>
          <w:numId w:val="21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  <w:t>Як знаходять кути закручування вала?</w:t>
      </w:r>
    </w:p>
    <w:p w:rsidR="000C26EE" w:rsidRPr="00A42315" w:rsidRDefault="000C26EE" w:rsidP="000C26EE">
      <w:pPr>
        <w:pStyle w:val="a3"/>
        <w:numPr>
          <w:ilvl w:val="0"/>
          <w:numId w:val="21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  <w:t>Як проводять розрахунок вала на міцність?</w:t>
      </w:r>
    </w:p>
    <w:p w:rsidR="000C26EE" w:rsidRPr="00A42315" w:rsidRDefault="000C26EE" w:rsidP="000C26EE">
      <w:pPr>
        <w:pStyle w:val="a3"/>
        <w:numPr>
          <w:ilvl w:val="0"/>
          <w:numId w:val="21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  <w:t>Як проводять розрахунок на жорсткість?</w:t>
      </w:r>
    </w:p>
    <w:p w:rsidR="000C26EE" w:rsidRPr="00A42315" w:rsidRDefault="000C26EE" w:rsidP="000C26EE">
      <w:pPr>
        <w:pStyle w:val="a3"/>
        <w:numPr>
          <w:ilvl w:val="0"/>
          <w:numId w:val="21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  <w:t>Як знаходять максимальні напруження при крученні стержня прямокутного перерізу?</w:t>
      </w:r>
    </w:p>
    <w:p w:rsidR="000C26EE" w:rsidRPr="00A42315" w:rsidRDefault="000C26EE" w:rsidP="000C26EE">
      <w:pPr>
        <w:pStyle w:val="a3"/>
        <w:numPr>
          <w:ilvl w:val="0"/>
          <w:numId w:val="21"/>
        </w:numPr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  <w:t>Як обчислюють напруження в пружинах?</w:t>
      </w:r>
    </w:p>
    <w:p w:rsidR="0066145C" w:rsidRPr="00A42315" w:rsidRDefault="0066145C" w:rsidP="00FA0DEE">
      <w:pPr>
        <w:ind w:firstLine="567"/>
        <w:jc w:val="both"/>
        <w:rPr>
          <w:rFonts w:ascii="Times New Roman" w:hAnsi="Times New Roman" w:cs="Times New Roman"/>
          <w:color w:val="000000" w:themeColor="text1"/>
          <w:lang w:val="uk-UA"/>
        </w:rPr>
        <w:sectPr w:rsidR="0066145C" w:rsidRPr="00A42315" w:rsidSect="00B92358">
          <w:pgSz w:w="8391" w:h="11906" w:code="11"/>
          <w:pgMar w:top="567" w:right="567" w:bottom="709" w:left="851" w:header="709" w:footer="709" w:gutter="0"/>
          <w:cols w:space="708"/>
          <w:docGrid w:linePitch="360"/>
        </w:sectPr>
      </w:pPr>
    </w:p>
    <w:p w:rsidR="008B200E" w:rsidRPr="00A42315" w:rsidRDefault="008B200E" w:rsidP="008B200E">
      <w:pPr>
        <w:jc w:val="right"/>
        <w:rPr>
          <w:rFonts w:ascii="Times New Roman" w:hAnsi="Times New Roman" w:cs="Times New Roman"/>
          <w:color w:val="000000" w:themeColor="text1"/>
          <w:lang w:val="uk-UA"/>
        </w:rPr>
      </w:pPr>
      <w:r w:rsidRPr="00A42315">
        <w:rPr>
          <w:rFonts w:ascii="Times New Roman" w:hAnsi="Times New Roman" w:cs="Times New Roman"/>
          <w:color w:val="000000" w:themeColor="text1"/>
          <w:lang w:val="uk-UA"/>
        </w:rPr>
        <w:lastRenderedPageBreak/>
        <w:t>Таблиця 6.1</w:t>
      </w:r>
    </w:p>
    <w:tbl>
      <w:tblPr>
        <w:tblW w:w="11288" w:type="dxa"/>
        <w:tblInd w:w="-3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0"/>
        <w:gridCol w:w="2438"/>
        <w:gridCol w:w="2582"/>
        <w:gridCol w:w="1577"/>
        <w:gridCol w:w="1864"/>
        <w:gridCol w:w="2437"/>
      </w:tblGrid>
      <w:tr w:rsidR="00A42315" w:rsidRPr="00A42315" w:rsidTr="00A42315">
        <w:trPr>
          <w:cantSplit/>
          <w:trHeight w:val="20"/>
        </w:trPr>
        <w:tc>
          <w:tcPr>
            <w:tcW w:w="390" w:type="dxa"/>
            <w:vMerge w:val="restart"/>
            <w:textDirection w:val="btLr"/>
            <w:vAlign w:val="center"/>
          </w:tcPr>
          <w:p w:rsidR="008B200E" w:rsidRPr="00A42315" w:rsidRDefault="008B200E" w:rsidP="008B200E">
            <w:pPr>
              <w:ind w:left="113" w:right="113"/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b/>
                <w:color w:val="000000" w:themeColor="text1"/>
                <w:lang w:val="uk-UA"/>
              </w:rPr>
              <w:t xml:space="preserve">Кручення </w:t>
            </w:r>
          </w:p>
        </w:tc>
        <w:tc>
          <w:tcPr>
            <w:tcW w:w="2438" w:type="dxa"/>
            <w:vAlign w:val="center"/>
          </w:tcPr>
          <w:p w:rsidR="008B200E" w:rsidRPr="00A42315" w:rsidRDefault="008B200E" w:rsidP="008B200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Деформації</w:t>
            </w:r>
          </w:p>
        </w:tc>
        <w:tc>
          <w:tcPr>
            <w:tcW w:w="2582" w:type="dxa"/>
            <w:vAlign w:val="center"/>
          </w:tcPr>
          <w:p w:rsidR="008B200E" w:rsidRPr="00A42315" w:rsidRDefault="008B200E" w:rsidP="008B200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Напруження</w:t>
            </w:r>
          </w:p>
        </w:tc>
        <w:tc>
          <w:tcPr>
            <w:tcW w:w="1577" w:type="dxa"/>
            <w:vAlign w:val="center"/>
          </w:tcPr>
          <w:p w:rsidR="008B200E" w:rsidRPr="00A42315" w:rsidRDefault="008B200E" w:rsidP="008B200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 xml:space="preserve">Закон </w:t>
            </w:r>
            <w:proofErr w:type="spellStart"/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Гука</w:t>
            </w:r>
            <w:proofErr w:type="spellEnd"/>
          </w:p>
        </w:tc>
        <w:tc>
          <w:tcPr>
            <w:tcW w:w="1864" w:type="dxa"/>
            <w:vAlign w:val="center"/>
          </w:tcPr>
          <w:p w:rsidR="008B200E" w:rsidRPr="00A42315" w:rsidRDefault="008B200E" w:rsidP="008B200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Умова міцності</w:t>
            </w:r>
          </w:p>
        </w:tc>
        <w:tc>
          <w:tcPr>
            <w:tcW w:w="2437" w:type="dxa"/>
            <w:vAlign w:val="center"/>
          </w:tcPr>
          <w:p w:rsidR="008B200E" w:rsidRPr="00A42315" w:rsidRDefault="008B200E" w:rsidP="008B200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lang w:val="uk-UA"/>
              </w:rPr>
              <w:t>Умова жорсткості</w:t>
            </w:r>
          </w:p>
        </w:tc>
      </w:tr>
      <w:tr w:rsidR="00A42315" w:rsidRPr="00A42315" w:rsidTr="00A42315">
        <w:trPr>
          <w:cantSplit/>
          <w:trHeight w:val="20"/>
        </w:trPr>
        <w:tc>
          <w:tcPr>
            <w:tcW w:w="390" w:type="dxa"/>
            <w:vMerge/>
          </w:tcPr>
          <w:p w:rsidR="008B200E" w:rsidRPr="00A42315" w:rsidRDefault="008B200E" w:rsidP="008B200E">
            <w:pPr>
              <w:jc w:val="right"/>
              <w:rPr>
                <w:rFonts w:ascii="Times New Roman" w:hAnsi="Times New Roman" w:cs="Times New Roman"/>
                <w:color w:val="000000" w:themeColor="text1"/>
                <w:lang w:val="uk-UA"/>
              </w:rPr>
            </w:pPr>
          </w:p>
        </w:tc>
        <w:tc>
          <w:tcPr>
            <w:tcW w:w="2438" w:type="dxa"/>
          </w:tcPr>
          <w:p w:rsidR="008B200E" w:rsidRPr="00A42315" w:rsidRDefault="008B200E" w:rsidP="008B200E">
            <w:pPr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γ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</w:rPr>
                    <m:t>dφ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dl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</w:rPr>
                <m:t>∙</m:t>
              </m:r>
              <m:r>
                <w:rPr>
                  <w:rFonts w:ascii="Cambria Math" w:eastAsiaTheme="minorEastAsia" w:hAnsi="Cambria Math" w:cs="Times New Roman"/>
                  <w:color w:val="000000" w:themeColor="text1"/>
                  <w:lang w:val="en-US"/>
                </w:rPr>
                <m:t>r</m:t>
              </m:r>
            </m:oMath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  <w:t xml:space="preserve"> –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кут зсуву;</w:t>
            </w:r>
          </w:p>
          <w:p w:rsidR="008B200E" w:rsidRPr="00A42315" w:rsidRDefault="008B200E" w:rsidP="008B200E">
            <w:pPr>
              <w:jc w:val="center"/>
              <w:rPr>
                <w:color w:val="000000" w:themeColor="text1"/>
              </w:rPr>
            </w:pPr>
            <w:r w:rsidRPr="00A42315">
              <w:rPr>
                <w:color w:val="000000" w:themeColor="text1"/>
              </w:rPr>
              <w:object w:dxaOrig="2484" w:dyaOrig="2760">
                <v:shape id="_x0000_i1030" type="#_x0000_t75" style="width:109.5pt;height:122.25pt" o:ole="">
                  <v:imagedata r:id="rId106" o:title=""/>
                </v:shape>
                <o:OLEObject Type="Embed" ProgID="PBrush" ShapeID="_x0000_i1030" DrawAspect="Content" ObjectID="_1665307485" r:id="rId107"/>
              </w:object>
            </w:r>
          </w:p>
          <w:p w:rsidR="008B200E" w:rsidRPr="00A42315" w:rsidRDefault="008B200E" w:rsidP="008B200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w:r w:rsidRPr="00A42315">
              <w:rPr>
                <w:color w:val="000000" w:themeColor="text1"/>
              </w:rPr>
              <w:object w:dxaOrig="2232" w:dyaOrig="3492">
                <v:shape id="_x0000_i1031" type="#_x0000_t75" style="width:82.5pt;height:129pt" o:ole="">
                  <v:imagedata r:id="rId108" o:title=""/>
                </v:shape>
                <o:OLEObject Type="Embed" ProgID="PBrush" ShapeID="_x0000_i1031" DrawAspect="Content" ObjectID="_1665307486" r:id="rId109"/>
              </w:object>
            </w:r>
          </w:p>
        </w:tc>
        <w:tc>
          <w:tcPr>
            <w:tcW w:w="2582" w:type="dxa"/>
          </w:tcPr>
          <w:p w:rsidR="008B200E" w:rsidRPr="00A42315" w:rsidRDefault="008B200E" w:rsidP="008B200E">
            <w:pPr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τ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kp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lang w:val="uk-UA"/>
                        </w:rPr>
                        <m:t>p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∙ρ</m:t>
              </m:r>
            </m:oMath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>;</w:t>
            </w:r>
          </w:p>
          <w:p w:rsidR="008B200E" w:rsidRPr="00A42315" w:rsidRDefault="0050251A" w:rsidP="008B200E">
            <w:pPr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p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π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3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≈0,1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4</m:t>
                  </m:r>
                </m:sup>
              </m:sSup>
            </m:oMath>
            <w:r w:rsidR="008B200E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 xml:space="preserve"> </w:t>
            </w:r>
            <w:r w:rsidR="008B200E" w:rsidRPr="00A42315">
              <w:rPr>
                <w:rFonts w:ascii="Times New Roman" w:eastAsiaTheme="minorEastAsia" w:hAnsi="Times New Roman" w:cs="Times New Roman"/>
                <w:color w:val="000000" w:themeColor="text1"/>
              </w:rPr>
              <w:t xml:space="preserve">– </w:t>
            </w:r>
            <w:r w:rsidR="008B200E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полярний момент інерції круга;</w:t>
            </w:r>
          </w:p>
          <w:p w:rsidR="008B200E" w:rsidRPr="00A42315" w:rsidRDefault="0050251A" w:rsidP="008B200E">
            <w:pPr>
              <w:jc w:val="center"/>
              <w:rPr>
                <w:rFonts w:ascii="Times New Roman" w:eastAsiaTheme="minorEastAsia" w:hAnsi="Times New Roman" w:cs="Times New Roman"/>
                <w:color w:val="000000" w:themeColor="text1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lang w:val="en-US"/>
                    </w:rPr>
                    <m:t>p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π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16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≈0,2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3</m:t>
                  </m:r>
                </m:sup>
              </m:sSup>
            </m:oMath>
            <w:r w:rsidR="008B200E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 – полярний момент опору круга.</w:t>
            </w:r>
          </w:p>
          <w:p w:rsidR="008B200E" w:rsidRPr="00A42315" w:rsidRDefault="008B200E" w:rsidP="008B200E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A42315">
              <w:rPr>
                <w:color w:val="000000" w:themeColor="text1"/>
              </w:rPr>
              <w:object w:dxaOrig="2124" w:dyaOrig="4008">
                <v:shape id="_x0000_i1032" type="#_x0000_t75" style="width:76.5pt;height:144.75pt" o:ole="">
                  <v:imagedata r:id="rId110" o:title=""/>
                </v:shape>
                <o:OLEObject Type="Embed" ProgID="PBrush" ShapeID="_x0000_i1032" DrawAspect="Content" ObjectID="_1665307487" r:id="rId111"/>
              </w:object>
            </w:r>
          </w:p>
        </w:tc>
        <w:tc>
          <w:tcPr>
            <w:tcW w:w="1577" w:type="dxa"/>
          </w:tcPr>
          <w:p w:rsidR="008B200E" w:rsidRPr="00A42315" w:rsidRDefault="008B200E" w:rsidP="008B200E">
            <w:pPr>
              <w:ind w:left="-111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lang w:val="uk-UA"/>
                  </w:rPr>
                  <m:t>∆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φ</m:t>
                </m:r>
                <m:r>
                  <w:rPr>
                    <w:rFonts w:ascii="Cambria Math" w:hAnsi="Cambria Math" w:cs="Times New Roman"/>
                    <w:color w:val="000000" w:themeColor="text1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kp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lang w:val="en-US"/>
                      </w:rPr>
                      <m:t>G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p</m:t>
                        </m:r>
                      </m:sub>
                    </m:sSub>
                  </m:den>
                </m:f>
              </m:oMath>
            </m:oMathPara>
          </w:p>
          <w:p w:rsidR="008B200E" w:rsidRPr="00A42315" w:rsidRDefault="008B200E" w:rsidP="008B200E">
            <w:pPr>
              <w:ind w:left="-111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lang w:val="en-US"/>
                  </w:rPr>
                  <m:t>τ</m:t>
                </m:r>
                <m:r>
                  <w:rPr>
                    <w:rFonts w:ascii="Cambria Math" w:hAnsi="Cambria Math" w:cs="Times New Roman"/>
                    <w:color w:val="000000" w:themeColor="text1"/>
                  </w:rPr>
                  <m:t>=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γ</m:t>
                </m:r>
                <m:r>
                  <w:rPr>
                    <w:rFonts w:ascii="Cambria Math" w:hAnsi="Cambria Math" w:cs="Times New Roman"/>
                    <w:color w:val="000000" w:themeColor="text1"/>
                  </w:rPr>
                  <m:t>∙</m:t>
                </m:r>
                <m:r>
                  <w:rPr>
                    <w:rFonts w:ascii="Cambria Math" w:hAnsi="Cambria Math" w:cs="Times New Roman"/>
                    <w:color w:val="000000" w:themeColor="text1"/>
                    <w:lang w:val="en-US"/>
                  </w:rPr>
                  <m:t>G</m:t>
                </m:r>
              </m:oMath>
            </m:oMathPara>
          </w:p>
          <w:p w:rsidR="008B200E" w:rsidRPr="00A42315" w:rsidRDefault="008B200E" w:rsidP="008B200E">
            <w:pPr>
              <w:ind w:left="-111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</w:pP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lang w:val="uk-UA"/>
                </w:rPr>
                <m:t>γ</m:t>
              </m:r>
            </m:oMath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 xml:space="preserve"> –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кут зсуву;</w:t>
            </w:r>
          </w:p>
          <w:p w:rsidR="008B200E" w:rsidRPr="00A42315" w:rsidRDefault="008B200E" w:rsidP="008B200E">
            <w:pPr>
              <w:ind w:left="-111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en-US"/>
                </w:rPr>
                <m:t>G</m:t>
              </m:r>
            </m:oMath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sz w:val="20"/>
                <w:szCs w:val="20"/>
                <w:lang w:val="uk-UA"/>
              </w:rPr>
              <w:t xml:space="preserve"> –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модуль зсуву.</w:t>
            </w:r>
          </w:p>
          <w:p w:rsidR="008B200E" w:rsidRPr="00A42315" w:rsidRDefault="008B200E" w:rsidP="008B200E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864" w:type="dxa"/>
          </w:tcPr>
          <w:p w:rsidR="008B200E" w:rsidRPr="00A42315" w:rsidRDefault="0050251A" w:rsidP="008B200E">
            <w:pPr>
              <w:ind w:left="-107" w:right="-103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en-US"/>
                    </w:rPr>
                    <m:t>max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max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uk-UA"/>
                        </w:rPr>
                        <m:t>p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≤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τ</m:t>
                  </m:r>
                </m:e>
              </m:d>
            </m:oMath>
            <w:r w:rsidR="008B200E"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 </w:t>
            </w:r>
          </w:p>
          <w:p w:rsidR="008B200E" w:rsidRPr="00A42315" w:rsidRDefault="008B200E" w:rsidP="008B200E">
            <w:pPr>
              <w:ind w:left="-107" w:right="-103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Визначення </w:t>
            </w:r>
            <w:r w:rsidRPr="00A42315"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  <w:lang w:val="en-US"/>
              </w:rPr>
              <w:t>d</w:t>
            </w:r>
            <w:r w:rsidRPr="00A42315"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 :</w:t>
            </w:r>
          </w:p>
          <w:p w:rsidR="008B200E" w:rsidRPr="00A42315" w:rsidRDefault="008B200E" w:rsidP="008B200E">
            <w:pPr>
              <w:ind w:left="-107" w:right="-103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en-US"/>
                  </w:rPr>
                  <m:t>d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uk-UA"/>
                  </w:rPr>
                  <m:t>=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0"/>
                        <w:szCs w:val="20"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color w:val="000000" w:themeColor="text1"/>
                        <w:sz w:val="20"/>
                        <w:szCs w:val="20"/>
                        <w:lang w:val="uk-UA"/>
                      </w:rPr>
                      <m:t>3</m:t>
                    </m:r>
                  </m:deg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0"/>
                            <w:szCs w:val="20"/>
                            <w:lang w:val="uk-UA"/>
                          </w:rPr>
                          <m:t>16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0"/>
                                <w:szCs w:val="20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0"/>
                                <w:szCs w:val="20"/>
                                <w:lang w:val="en-US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0"/>
                                <w:szCs w:val="20"/>
                                <w:lang w:val="en-US"/>
                              </w:rPr>
                              <m:t>kp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0"/>
                            <w:szCs w:val="20"/>
                            <w:lang w:val="en-US"/>
                          </w:rPr>
                          <m:t>π</m:t>
                        </m:r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0"/>
                            <w:szCs w:val="20"/>
                            <w:lang w:val="uk-UA"/>
                          </w:rPr>
                          <m:t>∙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0"/>
                                <w:szCs w:val="20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0"/>
                                <w:szCs w:val="20"/>
                                <w:lang w:val="en-US"/>
                              </w:rPr>
                              <m:t>τ</m:t>
                            </m:r>
                          </m:e>
                        </m:d>
                      </m:den>
                    </m:f>
                  </m:e>
                </m:rad>
                <m:r>
                  <w:rPr>
                    <w:rFonts w:ascii="Cambria Math" w:hAnsi="Cambria Math" w:cs="Times New Roman"/>
                    <w:color w:val="000000" w:themeColor="text1"/>
                    <w:sz w:val="20"/>
                    <w:szCs w:val="20"/>
                    <w:lang w:val="uk-UA"/>
                  </w:rPr>
                  <m:t>=</m:t>
                </m:r>
              </m:oMath>
            </m:oMathPara>
          </w:p>
          <w:p w:rsidR="008B200E" w:rsidRPr="00A42315" w:rsidRDefault="008B200E" w:rsidP="008B200E">
            <w:pPr>
              <w:ind w:left="-107" w:right="-103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uk-UA"/>
                </w:rPr>
                <m:t>=1,7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en-US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  <w:lang w:val="uk-UA"/>
                    </w:rPr>
                    <m:t>3</m:t>
                  </m:r>
                </m:deg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0"/>
                              <w:szCs w:val="20"/>
                              <w:lang w:val="en-US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0"/>
                              <w:szCs w:val="20"/>
                              <w:lang w:val="en-US"/>
                            </w:rPr>
                            <m:t>kp</m:t>
                          </m:r>
                        </m:sub>
                      </m:sSub>
                    </m:num>
                    <m:den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0"/>
                              <w:szCs w:val="20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0"/>
                              <w:szCs w:val="20"/>
                              <w:lang w:val="en-US"/>
                            </w:rPr>
                            <m:t>τ</m:t>
                          </m:r>
                        </m:e>
                      </m:d>
                    </m:den>
                  </m:f>
                </m:e>
              </m:rad>
            </m:oMath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.</w:t>
            </w:r>
          </w:p>
        </w:tc>
        <w:tc>
          <w:tcPr>
            <w:tcW w:w="2437" w:type="dxa"/>
          </w:tcPr>
          <w:p w:rsidR="008B200E" w:rsidRPr="00A42315" w:rsidRDefault="008B200E" w:rsidP="008B200E">
            <w:pPr>
              <w:ind w:left="-107" w:right="-110"/>
              <w:jc w:val="center"/>
              <w:rPr>
                <w:rFonts w:ascii="Times New Roman" w:eastAsiaTheme="minorEastAsia" w:hAnsi="Times New Roman" w:cs="Times New Roman"/>
                <w:i/>
                <w:color w:val="000000" w:themeColor="text1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max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</w:rPr>
                        <m:t>max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∙</m:t>
                  </m:r>
                  <m:r>
                    <w:rPr>
                      <w:rFonts w:ascii="Cambria Math" w:hAnsi="Cambria Math" w:cs="Times New Roman"/>
                      <w:color w:val="000000" w:themeColor="text1"/>
                    </w:rPr>
                    <m:t>l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G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lang w:val="uk-UA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</w:rPr>
                        <m:t>p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color w:val="000000" w:themeColor="text1"/>
                  <w:lang w:val="uk-UA"/>
                </w:rPr>
                <m:t>≤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</w:rPr>
                    <m:t>φ</m:t>
                  </m:r>
                </m:e>
              </m:d>
            </m:oMath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  <w:lang w:val="uk-UA"/>
              </w:rPr>
              <w:t xml:space="preserve"> </w:t>
            </w:r>
          </w:p>
          <w:p w:rsidR="008B200E" w:rsidRPr="00A42315" w:rsidRDefault="008B200E" w:rsidP="008B200E">
            <w:pPr>
              <w:ind w:left="-107" w:right="-110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lang w:val="en-US"/>
                </w:rPr>
                <m:t>G</m:t>
              </m:r>
              <m:r>
                <w:rPr>
                  <w:rFonts w:ascii="Cambria Math" w:hAnsi="Cambria Math" w:cs="Times New Roman"/>
                  <w:color w:val="000000" w:themeColor="text1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lang w:val="en-US"/>
                    </w:rPr>
                    <m:t>p</m:t>
                  </m:r>
                </m:sub>
              </m:sSub>
            </m:oMath>
            <w:r w:rsidRPr="00A42315">
              <w:rPr>
                <w:rFonts w:ascii="Times New Roman" w:eastAsiaTheme="minorEastAsia" w:hAnsi="Times New Roman" w:cs="Times New Roman"/>
                <w:i/>
                <w:color w:val="000000" w:themeColor="text1"/>
              </w:rPr>
              <w:t xml:space="preserve">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lang w:val="uk-UA"/>
              </w:rPr>
              <w:t xml:space="preserve">–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жорсткість поперечного перерізу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 xml:space="preserve"> </w:t>
            </w:r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  <w:lang w:val="uk-UA"/>
              </w:rPr>
              <w:t>при крученні;</w:t>
            </w:r>
          </w:p>
          <w:p w:rsidR="008B200E" w:rsidRPr="00A42315" w:rsidRDefault="008B200E" w:rsidP="008B200E">
            <w:pPr>
              <w:ind w:left="-107" w:right="-103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w:r w:rsidRPr="00A42315"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Визначення </w:t>
            </w:r>
            <w:r w:rsidRPr="00A42315"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  <w:lang w:val="en-US"/>
              </w:rPr>
              <w:t>d</w:t>
            </w:r>
            <w:r w:rsidRPr="00A42315"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 :</w:t>
            </w:r>
          </w:p>
          <w:p w:rsidR="008B200E" w:rsidRPr="00A42315" w:rsidRDefault="008B200E" w:rsidP="008B200E">
            <w:pPr>
              <w:ind w:left="-107" w:right="-11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  <w:lang w:val="en-US"/>
                </w:rPr>
                <m:t>d</m:t>
              </m:r>
              <m:r>
                <w:rPr>
                  <w:rFonts w:ascii="Cambria Math" w:hAnsi="Cambria Math" w:cs="Times New Roman"/>
                  <w:color w:val="000000" w:themeColor="text1"/>
                  <w:sz w:val="20"/>
                  <w:szCs w:val="20"/>
                </w:rPr>
                <m:t>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0"/>
                      <w:szCs w:val="20"/>
                      <w:lang w:val="en-US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color w:val="000000" w:themeColor="text1"/>
                      <w:sz w:val="20"/>
                      <w:szCs w:val="20"/>
                    </w:rPr>
                    <m:t>4</m:t>
                  </m:r>
                </m:deg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0"/>
                          <w:szCs w:val="20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</w:rPr>
                        <m:t>32∙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0"/>
                              <w:szCs w:val="20"/>
                              <w:lang w:val="en-US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0"/>
                              <w:szCs w:val="20"/>
                              <w:lang w:val="en-US"/>
                            </w:rPr>
                            <m:t>max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</w:rPr>
                        <m:t>∙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en-US"/>
                        </w:rPr>
                        <m:t>l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</w:rPr>
                        <m:t>∙180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en-US"/>
                        </w:rPr>
                        <m:t>π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</w:rPr>
                        <m:t>∙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  <w:lang w:val="en-US"/>
                        </w:rPr>
                        <m:t>G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0"/>
                          <w:szCs w:val="20"/>
                        </w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0"/>
                              <w:szCs w:val="20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0"/>
                              <w:szCs w:val="20"/>
                              <w:lang w:val="en-US"/>
                            </w:rPr>
                            <m:t>φ</m:t>
                          </m:r>
                        </m:e>
                      </m:d>
                    </m:den>
                  </m:f>
                </m:e>
              </m:rad>
            </m:oMath>
            <w:r w:rsidRPr="00A42315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>.</w:t>
            </w:r>
          </w:p>
        </w:tc>
      </w:tr>
    </w:tbl>
    <w:p w:rsidR="0066145C" w:rsidRPr="00A42315" w:rsidRDefault="0066145C" w:rsidP="00A42315">
      <w:pPr>
        <w:jc w:val="both"/>
        <w:rPr>
          <w:rFonts w:ascii="Times New Roman" w:hAnsi="Times New Roman" w:cs="Times New Roman"/>
          <w:color w:val="000000" w:themeColor="text1"/>
          <w:sz w:val="2"/>
          <w:lang w:val="uk-UA"/>
        </w:rPr>
        <w:sectPr w:rsidR="0066145C" w:rsidRPr="00A42315" w:rsidSect="00B92358">
          <w:pgSz w:w="11906" w:h="8391" w:orient="landscape" w:code="11"/>
          <w:pgMar w:top="284" w:right="567" w:bottom="567" w:left="709" w:header="709" w:footer="709" w:gutter="0"/>
          <w:cols w:space="708"/>
          <w:docGrid w:linePitch="360"/>
        </w:sectPr>
      </w:pPr>
    </w:p>
    <w:p w:rsidR="000C26EE" w:rsidRPr="00A42315" w:rsidRDefault="000C26EE" w:rsidP="00A42315">
      <w:pPr>
        <w:jc w:val="both"/>
        <w:rPr>
          <w:rFonts w:ascii="Times New Roman" w:hAnsi="Times New Roman" w:cs="Times New Roman"/>
          <w:color w:val="000000" w:themeColor="text1"/>
          <w:sz w:val="2"/>
          <w:lang w:val="uk-UA"/>
        </w:rPr>
      </w:pPr>
    </w:p>
    <w:sectPr w:rsidR="000C26EE" w:rsidRPr="00A42315" w:rsidSect="00B92358">
      <w:pgSz w:w="8391" w:h="11906" w:code="11"/>
      <w:pgMar w:top="567" w:right="567" w:bottom="709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251A" w:rsidRDefault="0050251A" w:rsidP="00FA27EC">
      <w:pPr>
        <w:spacing w:after="0" w:line="240" w:lineRule="auto"/>
      </w:pPr>
      <w:r>
        <w:separator/>
      </w:r>
    </w:p>
  </w:endnote>
  <w:endnote w:type="continuationSeparator" w:id="0">
    <w:p w:rsidR="0050251A" w:rsidRDefault="0050251A" w:rsidP="00FA27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58237319"/>
      <w:docPartObj>
        <w:docPartGallery w:val="Page Numbers (Bottom of Page)"/>
        <w:docPartUnique/>
      </w:docPartObj>
    </w:sdtPr>
    <w:sdtEndPr/>
    <w:sdtContent>
      <w:p w:rsidR="00AA4E0C" w:rsidRDefault="00AA4E0C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92358">
          <w:rPr>
            <w:noProof/>
          </w:rPr>
          <w:t>24</w:t>
        </w:r>
        <w:r>
          <w:fldChar w:fldCharType="end"/>
        </w:r>
      </w:p>
    </w:sdtContent>
  </w:sdt>
  <w:p w:rsidR="00AA4E0C" w:rsidRDefault="00AA4E0C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251A" w:rsidRDefault="0050251A" w:rsidP="00FA27EC">
      <w:pPr>
        <w:spacing w:after="0" w:line="240" w:lineRule="auto"/>
      </w:pPr>
      <w:r>
        <w:separator/>
      </w:r>
    </w:p>
  </w:footnote>
  <w:footnote w:type="continuationSeparator" w:id="0">
    <w:p w:rsidR="0050251A" w:rsidRDefault="0050251A" w:rsidP="00FA27E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60E1"/>
    <w:multiLevelType w:val="hybridMultilevel"/>
    <w:tmpl w:val="BE0C53FC"/>
    <w:lvl w:ilvl="0" w:tplc="2864C7C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425396F"/>
    <w:multiLevelType w:val="hybridMultilevel"/>
    <w:tmpl w:val="3F6C8018"/>
    <w:lvl w:ilvl="0" w:tplc="9F8C28BC">
      <w:start w:val="1"/>
      <w:numFmt w:val="decimal"/>
      <w:lvlText w:val="%1."/>
      <w:lvlJc w:val="left"/>
      <w:pPr>
        <w:ind w:left="927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754443C"/>
    <w:multiLevelType w:val="hybridMultilevel"/>
    <w:tmpl w:val="59FC7514"/>
    <w:lvl w:ilvl="0" w:tplc="0BDC4728">
      <w:start w:val="1"/>
      <w:numFmt w:val="decimal"/>
      <w:lvlText w:val="%1)"/>
      <w:lvlJc w:val="left"/>
      <w:pPr>
        <w:ind w:left="927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199656CB"/>
    <w:multiLevelType w:val="hybridMultilevel"/>
    <w:tmpl w:val="283021C6"/>
    <w:lvl w:ilvl="0" w:tplc="9036D118">
      <w:start w:val="1"/>
      <w:numFmt w:val="decimal"/>
      <w:lvlText w:val="%1."/>
      <w:lvlJc w:val="left"/>
      <w:pPr>
        <w:ind w:left="927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1DCB2D91"/>
    <w:multiLevelType w:val="hybridMultilevel"/>
    <w:tmpl w:val="3DFC48FE"/>
    <w:lvl w:ilvl="0" w:tplc="B9DE2BF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1FF2475C"/>
    <w:multiLevelType w:val="hybridMultilevel"/>
    <w:tmpl w:val="62F0E622"/>
    <w:lvl w:ilvl="0" w:tplc="07BCFDB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203B1E1C"/>
    <w:multiLevelType w:val="hybridMultilevel"/>
    <w:tmpl w:val="8276700C"/>
    <w:lvl w:ilvl="0" w:tplc="53F68CDE">
      <w:start w:val="1"/>
      <w:numFmt w:val="decimal"/>
      <w:lvlText w:val="%1."/>
      <w:lvlJc w:val="left"/>
      <w:pPr>
        <w:ind w:left="927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20A2225D"/>
    <w:multiLevelType w:val="hybridMultilevel"/>
    <w:tmpl w:val="AF42EB98"/>
    <w:lvl w:ilvl="0" w:tplc="D108B92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23180863"/>
    <w:multiLevelType w:val="hybridMultilevel"/>
    <w:tmpl w:val="1D7C90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D4136"/>
    <w:multiLevelType w:val="hybridMultilevel"/>
    <w:tmpl w:val="7DF81068"/>
    <w:lvl w:ilvl="0" w:tplc="4F341150">
      <w:start w:val="1"/>
      <w:numFmt w:val="decimal"/>
      <w:lvlText w:val="%1."/>
      <w:lvlJc w:val="left"/>
      <w:pPr>
        <w:ind w:left="927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33417AED"/>
    <w:multiLevelType w:val="hybridMultilevel"/>
    <w:tmpl w:val="981AB196"/>
    <w:lvl w:ilvl="0" w:tplc="22C68AE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36F803B9"/>
    <w:multiLevelType w:val="hybridMultilevel"/>
    <w:tmpl w:val="34C288D4"/>
    <w:lvl w:ilvl="0" w:tplc="E4FAC61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40025C05"/>
    <w:multiLevelType w:val="hybridMultilevel"/>
    <w:tmpl w:val="CAD27BF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47973FBB"/>
    <w:multiLevelType w:val="hybridMultilevel"/>
    <w:tmpl w:val="CB7CFC2C"/>
    <w:lvl w:ilvl="0" w:tplc="B1F4889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4A3A64A3"/>
    <w:multiLevelType w:val="hybridMultilevel"/>
    <w:tmpl w:val="28747016"/>
    <w:lvl w:ilvl="0" w:tplc="DC3209B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5B2D102F"/>
    <w:multiLevelType w:val="hybridMultilevel"/>
    <w:tmpl w:val="10FC1838"/>
    <w:lvl w:ilvl="0" w:tplc="711CCCE6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3A03752"/>
    <w:multiLevelType w:val="hybridMultilevel"/>
    <w:tmpl w:val="5806658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67904E72"/>
    <w:multiLevelType w:val="hybridMultilevel"/>
    <w:tmpl w:val="31BEA3BA"/>
    <w:lvl w:ilvl="0" w:tplc="9EFC9BFA">
      <w:start w:val="4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6FE20D33"/>
    <w:multiLevelType w:val="hybridMultilevel"/>
    <w:tmpl w:val="0E5E788C"/>
    <w:lvl w:ilvl="0" w:tplc="98CC320A">
      <w:start w:val="1"/>
      <w:numFmt w:val="decimal"/>
      <w:lvlText w:val="%1)"/>
      <w:lvlJc w:val="left"/>
      <w:pPr>
        <w:ind w:left="927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795E6E49"/>
    <w:multiLevelType w:val="hybridMultilevel"/>
    <w:tmpl w:val="08F4CC3C"/>
    <w:lvl w:ilvl="0" w:tplc="A8B81132">
      <w:start w:val="4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0" w15:restartNumberingAfterBreak="0">
    <w:nsid w:val="7D22553A"/>
    <w:multiLevelType w:val="hybridMultilevel"/>
    <w:tmpl w:val="8D1CFAA0"/>
    <w:lvl w:ilvl="0" w:tplc="7A84826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8"/>
  </w:num>
  <w:num w:numId="2">
    <w:abstractNumId w:val="6"/>
  </w:num>
  <w:num w:numId="3">
    <w:abstractNumId w:val="15"/>
  </w:num>
  <w:num w:numId="4">
    <w:abstractNumId w:val="7"/>
  </w:num>
  <w:num w:numId="5">
    <w:abstractNumId w:val="17"/>
  </w:num>
  <w:num w:numId="6">
    <w:abstractNumId w:val="2"/>
  </w:num>
  <w:num w:numId="7">
    <w:abstractNumId w:val="5"/>
  </w:num>
  <w:num w:numId="8">
    <w:abstractNumId w:val="14"/>
  </w:num>
  <w:num w:numId="9">
    <w:abstractNumId w:val="19"/>
  </w:num>
  <w:num w:numId="10">
    <w:abstractNumId w:val="4"/>
  </w:num>
  <w:num w:numId="11">
    <w:abstractNumId w:val="0"/>
  </w:num>
  <w:num w:numId="12">
    <w:abstractNumId w:val="10"/>
  </w:num>
  <w:num w:numId="13">
    <w:abstractNumId w:val="16"/>
  </w:num>
  <w:num w:numId="14">
    <w:abstractNumId w:val="18"/>
  </w:num>
  <w:num w:numId="15">
    <w:abstractNumId w:val="1"/>
  </w:num>
  <w:num w:numId="16">
    <w:abstractNumId w:val="13"/>
  </w:num>
  <w:num w:numId="17">
    <w:abstractNumId w:val="9"/>
  </w:num>
  <w:num w:numId="18">
    <w:abstractNumId w:val="3"/>
  </w:num>
  <w:num w:numId="19">
    <w:abstractNumId w:val="11"/>
  </w:num>
  <w:num w:numId="20">
    <w:abstractNumId w:val="20"/>
  </w:num>
  <w:num w:numId="2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bookFoldPrint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77C2"/>
    <w:rsid w:val="00000D31"/>
    <w:rsid w:val="00001F52"/>
    <w:rsid w:val="0000265B"/>
    <w:rsid w:val="00005BF1"/>
    <w:rsid w:val="0001010F"/>
    <w:rsid w:val="00014E49"/>
    <w:rsid w:val="00023853"/>
    <w:rsid w:val="00024BA3"/>
    <w:rsid w:val="00034AF9"/>
    <w:rsid w:val="00050977"/>
    <w:rsid w:val="00054C7B"/>
    <w:rsid w:val="000622BA"/>
    <w:rsid w:val="00062BC3"/>
    <w:rsid w:val="00062D05"/>
    <w:rsid w:val="0006558B"/>
    <w:rsid w:val="00066699"/>
    <w:rsid w:val="00071BB1"/>
    <w:rsid w:val="00073481"/>
    <w:rsid w:val="00075722"/>
    <w:rsid w:val="00077509"/>
    <w:rsid w:val="000806E0"/>
    <w:rsid w:val="000819E1"/>
    <w:rsid w:val="0008658F"/>
    <w:rsid w:val="000944EB"/>
    <w:rsid w:val="00094637"/>
    <w:rsid w:val="000A09E5"/>
    <w:rsid w:val="000A6A75"/>
    <w:rsid w:val="000C13BB"/>
    <w:rsid w:val="000C26EE"/>
    <w:rsid w:val="000D0BFA"/>
    <w:rsid w:val="000D2B5C"/>
    <w:rsid w:val="000D3276"/>
    <w:rsid w:val="000E22CB"/>
    <w:rsid w:val="000E46FC"/>
    <w:rsid w:val="000E5E6A"/>
    <w:rsid w:val="00107929"/>
    <w:rsid w:val="00111163"/>
    <w:rsid w:val="00116002"/>
    <w:rsid w:val="001165EA"/>
    <w:rsid w:val="00124F68"/>
    <w:rsid w:val="00126469"/>
    <w:rsid w:val="00127D3B"/>
    <w:rsid w:val="00130FB2"/>
    <w:rsid w:val="00134145"/>
    <w:rsid w:val="0014621F"/>
    <w:rsid w:val="001509BC"/>
    <w:rsid w:val="00152520"/>
    <w:rsid w:val="00154EBF"/>
    <w:rsid w:val="00162A9B"/>
    <w:rsid w:val="00170D24"/>
    <w:rsid w:val="00171791"/>
    <w:rsid w:val="00176015"/>
    <w:rsid w:val="001766CB"/>
    <w:rsid w:val="001768E4"/>
    <w:rsid w:val="00176E65"/>
    <w:rsid w:val="0018166B"/>
    <w:rsid w:val="00182D6C"/>
    <w:rsid w:val="001859EA"/>
    <w:rsid w:val="0019001B"/>
    <w:rsid w:val="0019470F"/>
    <w:rsid w:val="00196141"/>
    <w:rsid w:val="001A2341"/>
    <w:rsid w:val="001A40B2"/>
    <w:rsid w:val="001A4B2B"/>
    <w:rsid w:val="001B28CF"/>
    <w:rsid w:val="001B4285"/>
    <w:rsid w:val="001C0EBE"/>
    <w:rsid w:val="001C352E"/>
    <w:rsid w:val="001C6746"/>
    <w:rsid w:val="001C7F76"/>
    <w:rsid w:val="001D0C5E"/>
    <w:rsid w:val="001D215D"/>
    <w:rsid w:val="001E4F2C"/>
    <w:rsid w:val="001E5E49"/>
    <w:rsid w:val="001F09F4"/>
    <w:rsid w:val="001F5214"/>
    <w:rsid w:val="002016C2"/>
    <w:rsid w:val="00204B23"/>
    <w:rsid w:val="0020520A"/>
    <w:rsid w:val="00212C31"/>
    <w:rsid w:val="00215CD7"/>
    <w:rsid w:val="00217496"/>
    <w:rsid w:val="00221FF0"/>
    <w:rsid w:val="00222079"/>
    <w:rsid w:val="002225FF"/>
    <w:rsid w:val="00227800"/>
    <w:rsid w:val="00227E29"/>
    <w:rsid w:val="00232F17"/>
    <w:rsid w:val="00235264"/>
    <w:rsid w:val="00243C7A"/>
    <w:rsid w:val="00246768"/>
    <w:rsid w:val="00246E67"/>
    <w:rsid w:val="00247036"/>
    <w:rsid w:val="0026146E"/>
    <w:rsid w:val="002638EB"/>
    <w:rsid w:val="002652FD"/>
    <w:rsid w:val="002659F2"/>
    <w:rsid w:val="00266053"/>
    <w:rsid w:val="00267A94"/>
    <w:rsid w:val="002726A6"/>
    <w:rsid w:val="00276C60"/>
    <w:rsid w:val="002807E3"/>
    <w:rsid w:val="00280EAF"/>
    <w:rsid w:val="00282AEB"/>
    <w:rsid w:val="00284B6E"/>
    <w:rsid w:val="00290C42"/>
    <w:rsid w:val="00296942"/>
    <w:rsid w:val="00297BE4"/>
    <w:rsid w:val="002A33A6"/>
    <w:rsid w:val="002A6DF0"/>
    <w:rsid w:val="002B3784"/>
    <w:rsid w:val="002B7890"/>
    <w:rsid w:val="002C1D96"/>
    <w:rsid w:val="002C3E26"/>
    <w:rsid w:val="002C54D1"/>
    <w:rsid w:val="002D119E"/>
    <w:rsid w:val="002D5EBB"/>
    <w:rsid w:val="002E0431"/>
    <w:rsid w:val="002E0EFB"/>
    <w:rsid w:val="002F1065"/>
    <w:rsid w:val="002F2934"/>
    <w:rsid w:val="002F46E7"/>
    <w:rsid w:val="002F4A64"/>
    <w:rsid w:val="002F6A0F"/>
    <w:rsid w:val="0030324B"/>
    <w:rsid w:val="00313A7D"/>
    <w:rsid w:val="00320C22"/>
    <w:rsid w:val="003230BE"/>
    <w:rsid w:val="00323203"/>
    <w:rsid w:val="0032320A"/>
    <w:rsid w:val="003304F6"/>
    <w:rsid w:val="00331DD9"/>
    <w:rsid w:val="00345557"/>
    <w:rsid w:val="00352255"/>
    <w:rsid w:val="003530ED"/>
    <w:rsid w:val="003622AC"/>
    <w:rsid w:val="00362402"/>
    <w:rsid w:val="00365B77"/>
    <w:rsid w:val="00365E13"/>
    <w:rsid w:val="00373F64"/>
    <w:rsid w:val="00376DC6"/>
    <w:rsid w:val="003853D4"/>
    <w:rsid w:val="00392FF7"/>
    <w:rsid w:val="00396414"/>
    <w:rsid w:val="003977C4"/>
    <w:rsid w:val="003B1837"/>
    <w:rsid w:val="003B2A47"/>
    <w:rsid w:val="003B542B"/>
    <w:rsid w:val="003C19FB"/>
    <w:rsid w:val="003C283F"/>
    <w:rsid w:val="003C56CA"/>
    <w:rsid w:val="003E763A"/>
    <w:rsid w:val="003E7C50"/>
    <w:rsid w:val="003F3043"/>
    <w:rsid w:val="003F5C25"/>
    <w:rsid w:val="003F76FA"/>
    <w:rsid w:val="0040412A"/>
    <w:rsid w:val="00405713"/>
    <w:rsid w:val="00410E61"/>
    <w:rsid w:val="0041329B"/>
    <w:rsid w:val="00415023"/>
    <w:rsid w:val="0041547B"/>
    <w:rsid w:val="00420779"/>
    <w:rsid w:val="00421018"/>
    <w:rsid w:val="00422194"/>
    <w:rsid w:val="004222A7"/>
    <w:rsid w:val="00422B8D"/>
    <w:rsid w:val="00424946"/>
    <w:rsid w:val="00430CCC"/>
    <w:rsid w:val="004318D2"/>
    <w:rsid w:val="0043428C"/>
    <w:rsid w:val="00435892"/>
    <w:rsid w:val="004428BF"/>
    <w:rsid w:val="004434B5"/>
    <w:rsid w:val="00454A21"/>
    <w:rsid w:val="00460B92"/>
    <w:rsid w:val="00463948"/>
    <w:rsid w:val="0046470C"/>
    <w:rsid w:val="00470740"/>
    <w:rsid w:val="00472D23"/>
    <w:rsid w:val="00480602"/>
    <w:rsid w:val="0048287C"/>
    <w:rsid w:val="00482A3A"/>
    <w:rsid w:val="004862BD"/>
    <w:rsid w:val="00487CBE"/>
    <w:rsid w:val="00491019"/>
    <w:rsid w:val="004918AB"/>
    <w:rsid w:val="00491EE3"/>
    <w:rsid w:val="00491F19"/>
    <w:rsid w:val="0049399D"/>
    <w:rsid w:val="004939D1"/>
    <w:rsid w:val="004A49B3"/>
    <w:rsid w:val="004A5C0C"/>
    <w:rsid w:val="004A612E"/>
    <w:rsid w:val="004B2AC2"/>
    <w:rsid w:val="004B57DA"/>
    <w:rsid w:val="004C19C0"/>
    <w:rsid w:val="004C45E3"/>
    <w:rsid w:val="004C599D"/>
    <w:rsid w:val="004C7A77"/>
    <w:rsid w:val="004D473D"/>
    <w:rsid w:val="004D4EDA"/>
    <w:rsid w:val="004D514E"/>
    <w:rsid w:val="004D67FF"/>
    <w:rsid w:val="004D6C9B"/>
    <w:rsid w:val="004E21C3"/>
    <w:rsid w:val="004E2273"/>
    <w:rsid w:val="004E3984"/>
    <w:rsid w:val="004E5DDF"/>
    <w:rsid w:val="004F171B"/>
    <w:rsid w:val="004F2E6D"/>
    <w:rsid w:val="004F3102"/>
    <w:rsid w:val="004F33BC"/>
    <w:rsid w:val="00500E94"/>
    <w:rsid w:val="0050251A"/>
    <w:rsid w:val="00502E8E"/>
    <w:rsid w:val="00505065"/>
    <w:rsid w:val="00505A78"/>
    <w:rsid w:val="00506A5E"/>
    <w:rsid w:val="00513848"/>
    <w:rsid w:val="0051443C"/>
    <w:rsid w:val="0052254D"/>
    <w:rsid w:val="0052457E"/>
    <w:rsid w:val="00531A3B"/>
    <w:rsid w:val="00533252"/>
    <w:rsid w:val="00535F2A"/>
    <w:rsid w:val="00536601"/>
    <w:rsid w:val="00555368"/>
    <w:rsid w:val="00570836"/>
    <w:rsid w:val="0057121E"/>
    <w:rsid w:val="00574043"/>
    <w:rsid w:val="00574506"/>
    <w:rsid w:val="00574CF5"/>
    <w:rsid w:val="00576470"/>
    <w:rsid w:val="00580C59"/>
    <w:rsid w:val="00583D50"/>
    <w:rsid w:val="00592960"/>
    <w:rsid w:val="005A00D7"/>
    <w:rsid w:val="005A7765"/>
    <w:rsid w:val="005B0B01"/>
    <w:rsid w:val="005B3F88"/>
    <w:rsid w:val="005B4950"/>
    <w:rsid w:val="005B77C2"/>
    <w:rsid w:val="005B7A3E"/>
    <w:rsid w:val="005C3D1F"/>
    <w:rsid w:val="005D5174"/>
    <w:rsid w:val="005D5BAD"/>
    <w:rsid w:val="005E063B"/>
    <w:rsid w:val="005E1A35"/>
    <w:rsid w:val="005E3735"/>
    <w:rsid w:val="005F0635"/>
    <w:rsid w:val="005F441F"/>
    <w:rsid w:val="00604515"/>
    <w:rsid w:val="00604934"/>
    <w:rsid w:val="00612B27"/>
    <w:rsid w:val="00615045"/>
    <w:rsid w:val="00615EF7"/>
    <w:rsid w:val="006164A4"/>
    <w:rsid w:val="006274B7"/>
    <w:rsid w:val="00630004"/>
    <w:rsid w:val="00636646"/>
    <w:rsid w:val="00636C76"/>
    <w:rsid w:val="00636DB5"/>
    <w:rsid w:val="00641863"/>
    <w:rsid w:val="00656E8E"/>
    <w:rsid w:val="0065726D"/>
    <w:rsid w:val="0066145C"/>
    <w:rsid w:val="0066160F"/>
    <w:rsid w:val="0066202D"/>
    <w:rsid w:val="00671EDA"/>
    <w:rsid w:val="0067259C"/>
    <w:rsid w:val="006778CC"/>
    <w:rsid w:val="00681E54"/>
    <w:rsid w:val="00685829"/>
    <w:rsid w:val="00691105"/>
    <w:rsid w:val="00691ED2"/>
    <w:rsid w:val="00692F46"/>
    <w:rsid w:val="00697E20"/>
    <w:rsid w:val="006C0E52"/>
    <w:rsid w:val="006C15DE"/>
    <w:rsid w:val="006C20C1"/>
    <w:rsid w:val="006D4628"/>
    <w:rsid w:val="006E265C"/>
    <w:rsid w:val="006E2676"/>
    <w:rsid w:val="006E56AD"/>
    <w:rsid w:val="006E5817"/>
    <w:rsid w:val="006F234E"/>
    <w:rsid w:val="00712495"/>
    <w:rsid w:val="00714953"/>
    <w:rsid w:val="00716D7E"/>
    <w:rsid w:val="007175A2"/>
    <w:rsid w:val="00730CDA"/>
    <w:rsid w:val="00734A42"/>
    <w:rsid w:val="007360D8"/>
    <w:rsid w:val="00746D54"/>
    <w:rsid w:val="00750FFC"/>
    <w:rsid w:val="00751A0D"/>
    <w:rsid w:val="00756851"/>
    <w:rsid w:val="00761302"/>
    <w:rsid w:val="00762940"/>
    <w:rsid w:val="00763653"/>
    <w:rsid w:val="00777E00"/>
    <w:rsid w:val="0078453B"/>
    <w:rsid w:val="00791FD5"/>
    <w:rsid w:val="007A024D"/>
    <w:rsid w:val="007A098A"/>
    <w:rsid w:val="007A6895"/>
    <w:rsid w:val="007A6B87"/>
    <w:rsid w:val="007B5B8D"/>
    <w:rsid w:val="007B7215"/>
    <w:rsid w:val="007C2384"/>
    <w:rsid w:val="007D12FB"/>
    <w:rsid w:val="007D7E94"/>
    <w:rsid w:val="007E3AD7"/>
    <w:rsid w:val="007E696C"/>
    <w:rsid w:val="007E6C0D"/>
    <w:rsid w:val="007F24B5"/>
    <w:rsid w:val="008018CC"/>
    <w:rsid w:val="008022E9"/>
    <w:rsid w:val="00804FE0"/>
    <w:rsid w:val="00816176"/>
    <w:rsid w:val="00821356"/>
    <w:rsid w:val="00821C64"/>
    <w:rsid w:val="0082475A"/>
    <w:rsid w:val="00831E93"/>
    <w:rsid w:val="00831F34"/>
    <w:rsid w:val="0084171F"/>
    <w:rsid w:val="008447CF"/>
    <w:rsid w:val="0084546A"/>
    <w:rsid w:val="00845BE2"/>
    <w:rsid w:val="00846BA8"/>
    <w:rsid w:val="008523D3"/>
    <w:rsid w:val="00857135"/>
    <w:rsid w:val="00857AFB"/>
    <w:rsid w:val="008607C8"/>
    <w:rsid w:val="00862016"/>
    <w:rsid w:val="00864CF7"/>
    <w:rsid w:val="00865A2C"/>
    <w:rsid w:val="00867A84"/>
    <w:rsid w:val="0087143B"/>
    <w:rsid w:val="00871ECC"/>
    <w:rsid w:val="0087595A"/>
    <w:rsid w:val="00876F39"/>
    <w:rsid w:val="008806AE"/>
    <w:rsid w:val="00882028"/>
    <w:rsid w:val="00882D92"/>
    <w:rsid w:val="00886E01"/>
    <w:rsid w:val="00891A21"/>
    <w:rsid w:val="00893F5A"/>
    <w:rsid w:val="00894BB6"/>
    <w:rsid w:val="008950C7"/>
    <w:rsid w:val="008A3573"/>
    <w:rsid w:val="008A36AC"/>
    <w:rsid w:val="008A521E"/>
    <w:rsid w:val="008B200E"/>
    <w:rsid w:val="008B649C"/>
    <w:rsid w:val="008B79BD"/>
    <w:rsid w:val="008C0C76"/>
    <w:rsid w:val="008C2932"/>
    <w:rsid w:val="008C6AB3"/>
    <w:rsid w:val="008D26D1"/>
    <w:rsid w:val="008D5233"/>
    <w:rsid w:val="008E5F4F"/>
    <w:rsid w:val="008F0708"/>
    <w:rsid w:val="00900E87"/>
    <w:rsid w:val="00903A1E"/>
    <w:rsid w:val="00906A43"/>
    <w:rsid w:val="00906A89"/>
    <w:rsid w:val="00916E35"/>
    <w:rsid w:val="0092029C"/>
    <w:rsid w:val="00923E6F"/>
    <w:rsid w:val="009264A0"/>
    <w:rsid w:val="00930547"/>
    <w:rsid w:val="00930E7E"/>
    <w:rsid w:val="00945E15"/>
    <w:rsid w:val="00947F50"/>
    <w:rsid w:val="00951A3C"/>
    <w:rsid w:val="009559B6"/>
    <w:rsid w:val="00976181"/>
    <w:rsid w:val="00982D7E"/>
    <w:rsid w:val="009929DA"/>
    <w:rsid w:val="00996B13"/>
    <w:rsid w:val="009975C0"/>
    <w:rsid w:val="009977A8"/>
    <w:rsid w:val="009A066B"/>
    <w:rsid w:val="009B0EB0"/>
    <w:rsid w:val="009B2D03"/>
    <w:rsid w:val="009C61A3"/>
    <w:rsid w:val="009C6732"/>
    <w:rsid w:val="009C777F"/>
    <w:rsid w:val="009C7ACE"/>
    <w:rsid w:val="009D41AD"/>
    <w:rsid w:val="009D7F90"/>
    <w:rsid w:val="009E00F4"/>
    <w:rsid w:val="009E4918"/>
    <w:rsid w:val="009F377A"/>
    <w:rsid w:val="009F6D19"/>
    <w:rsid w:val="00A05B64"/>
    <w:rsid w:val="00A10B90"/>
    <w:rsid w:val="00A11F00"/>
    <w:rsid w:val="00A125DC"/>
    <w:rsid w:val="00A13525"/>
    <w:rsid w:val="00A2055D"/>
    <w:rsid w:val="00A235CC"/>
    <w:rsid w:val="00A23F77"/>
    <w:rsid w:val="00A27BB0"/>
    <w:rsid w:val="00A32777"/>
    <w:rsid w:val="00A346DF"/>
    <w:rsid w:val="00A42315"/>
    <w:rsid w:val="00A52061"/>
    <w:rsid w:val="00A525A4"/>
    <w:rsid w:val="00A55E6B"/>
    <w:rsid w:val="00A56598"/>
    <w:rsid w:val="00A57F5F"/>
    <w:rsid w:val="00A6468E"/>
    <w:rsid w:val="00A707A5"/>
    <w:rsid w:val="00A75DFD"/>
    <w:rsid w:val="00A81468"/>
    <w:rsid w:val="00A85107"/>
    <w:rsid w:val="00A8764C"/>
    <w:rsid w:val="00A93A66"/>
    <w:rsid w:val="00A96DF5"/>
    <w:rsid w:val="00AA1AEB"/>
    <w:rsid w:val="00AA4011"/>
    <w:rsid w:val="00AA4E0C"/>
    <w:rsid w:val="00AB22A5"/>
    <w:rsid w:val="00AB656E"/>
    <w:rsid w:val="00AC0406"/>
    <w:rsid w:val="00AC0C5D"/>
    <w:rsid w:val="00AC361D"/>
    <w:rsid w:val="00AC3843"/>
    <w:rsid w:val="00AC7182"/>
    <w:rsid w:val="00AD18DD"/>
    <w:rsid w:val="00AD1A95"/>
    <w:rsid w:val="00AD1E2B"/>
    <w:rsid w:val="00AD73B8"/>
    <w:rsid w:val="00AE2F89"/>
    <w:rsid w:val="00AE45B6"/>
    <w:rsid w:val="00AF1CCA"/>
    <w:rsid w:val="00AF3FF7"/>
    <w:rsid w:val="00AF43FF"/>
    <w:rsid w:val="00AF5AF7"/>
    <w:rsid w:val="00B0036B"/>
    <w:rsid w:val="00B007B8"/>
    <w:rsid w:val="00B041DF"/>
    <w:rsid w:val="00B06FC4"/>
    <w:rsid w:val="00B10708"/>
    <w:rsid w:val="00B12FFE"/>
    <w:rsid w:val="00B154D4"/>
    <w:rsid w:val="00B214DF"/>
    <w:rsid w:val="00B24D22"/>
    <w:rsid w:val="00B25CCE"/>
    <w:rsid w:val="00B3190B"/>
    <w:rsid w:val="00B367F7"/>
    <w:rsid w:val="00B40EBF"/>
    <w:rsid w:val="00B42E79"/>
    <w:rsid w:val="00B47AC1"/>
    <w:rsid w:val="00B53CBD"/>
    <w:rsid w:val="00B6493E"/>
    <w:rsid w:val="00B6608D"/>
    <w:rsid w:val="00B732F9"/>
    <w:rsid w:val="00B73536"/>
    <w:rsid w:val="00B73D56"/>
    <w:rsid w:val="00B73E99"/>
    <w:rsid w:val="00B75E8B"/>
    <w:rsid w:val="00B76499"/>
    <w:rsid w:val="00B85D87"/>
    <w:rsid w:val="00B86E46"/>
    <w:rsid w:val="00B87F93"/>
    <w:rsid w:val="00B90AAD"/>
    <w:rsid w:val="00B92358"/>
    <w:rsid w:val="00B93440"/>
    <w:rsid w:val="00B9522C"/>
    <w:rsid w:val="00BA2E87"/>
    <w:rsid w:val="00BA45B7"/>
    <w:rsid w:val="00BA53F8"/>
    <w:rsid w:val="00BB0B54"/>
    <w:rsid w:val="00BB5834"/>
    <w:rsid w:val="00BB687D"/>
    <w:rsid w:val="00BB73A4"/>
    <w:rsid w:val="00BD1D03"/>
    <w:rsid w:val="00BD4548"/>
    <w:rsid w:val="00BE54E6"/>
    <w:rsid w:val="00BE6246"/>
    <w:rsid w:val="00BE78FE"/>
    <w:rsid w:val="00BF333E"/>
    <w:rsid w:val="00BF4474"/>
    <w:rsid w:val="00BF5A1C"/>
    <w:rsid w:val="00C00C7E"/>
    <w:rsid w:val="00C03404"/>
    <w:rsid w:val="00C0637F"/>
    <w:rsid w:val="00C079AA"/>
    <w:rsid w:val="00C1376D"/>
    <w:rsid w:val="00C161F8"/>
    <w:rsid w:val="00C17F88"/>
    <w:rsid w:val="00C20ED4"/>
    <w:rsid w:val="00C22AC5"/>
    <w:rsid w:val="00C24622"/>
    <w:rsid w:val="00C24A84"/>
    <w:rsid w:val="00C26CCA"/>
    <w:rsid w:val="00C3351E"/>
    <w:rsid w:val="00C3421C"/>
    <w:rsid w:val="00C46069"/>
    <w:rsid w:val="00C62A99"/>
    <w:rsid w:val="00C63E34"/>
    <w:rsid w:val="00C70C4F"/>
    <w:rsid w:val="00C714A1"/>
    <w:rsid w:val="00C77DE9"/>
    <w:rsid w:val="00C836C8"/>
    <w:rsid w:val="00C92D15"/>
    <w:rsid w:val="00CA1A1D"/>
    <w:rsid w:val="00CA224B"/>
    <w:rsid w:val="00CA2688"/>
    <w:rsid w:val="00CA3B3B"/>
    <w:rsid w:val="00CA6ECB"/>
    <w:rsid w:val="00CB61D2"/>
    <w:rsid w:val="00CB77A5"/>
    <w:rsid w:val="00CC07F1"/>
    <w:rsid w:val="00CD09AF"/>
    <w:rsid w:val="00CD0EF0"/>
    <w:rsid w:val="00CD184E"/>
    <w:rsid w:val="00CD3ED4"/>
    <w:rsid w:val="00CD4C99"/>
    <w:rsid w:val="00CD7BDF"/>
    <w:rsid w:val="00CE5024"/>
    <w:rsid w:val="00CE617D"/>
    <w:rsid w:val="00CF3C83"/>
    <w:rsid w:val="00CF3D34"/>
    <w:rsid w:val="00D04A21"/>
    <w:rsid w:val="00D10685"/>
    <w:rsid w:val="00D10C0E"/>
    <w:rsid w:val="00D229F7"/>
    <w:rsid w:val="00D242D6"/>
    <w:rsid w:val="00D24E0A"/>
    <w:rsid w:val="00D2709C"/>
    <w:rsid w:val="00D30E6F"/>
    <w:rsid w:val="00D34ED1"/>
    <w:rsid w:val="00D405E0"/>
    <w:rsid w:val="00D475FE"/>
    <w:rsid w:val="00D506F8"/>
    <w:rsid w:val="00D605B7"/>
    <w:rsid w:val="00D61601"/>
    <w:rsid w:val="00D64F67"/>
    <w:rsid w:val="00D70395"/>
    <w:rsid w:val="00D709CB"/>
    <w:rsid w:val="00D7728A"/>
    <w:rsid w:val="00D92B76"/>
    <w:rsid w:val="00D92BD0"/>
    <w:rsid w:val="00D947B5"/>
    <w:rsid w:val="00DA175B"/>
    <w:rsid w:val="00DA224C"/>
    <w:rsid w:val="00DA5E42"/>
    <w:rsid w:val="00DB5ABC"/>
    <w:rsid w:val="00DC25EF"/>
    <w:rsid w:val="00DC40B9"/>
    <w:rsid w:val="00DD46B8"/>
    <w:rsid w:val="00DE3F55"/>
    <w:rsid w:val="00DF13F3"/>
    <w:rsid w:val="00DF38F0"/>
    <w:rsid w:val="00DF772E"/>
    <w:rsid w:val="00E00B0A"/>
    <w:rsid w:val="00E00F9E"/>
    <w:rsid w:val="00E13D5F"/>
    <w:rsid w:val="00E25C16"/>
    <w:rsid w:val="00E30046"/>
    <w:rsid w:val="00E313F3"/>
    <w:rsid w:val="00E3736E"/>
    <w:rsid w:val="00E37FCC"/>
    <w:rsid w:val="00E4037C"/>
    <w:rsid w:val="00E45856"/>
    <w:rsid w:val="00E50C39"/>
    <w:rsid w:val="00E5233A"/>
    <w:rsid w:val="00E5579E"/>
    <w:rsid w:val="00E61ACD"/>
    <w:rsid w:val="00E6390D"/>
    <w:rsid w:val="00E64A5B"/>
    <w:rsid w:val="00E76A25"/>
    <w:rsid w:val="00E84D76"/>
    <w:rsid w:val="00E94D38"/>
    <w:rsid w:val="00E9659E"/>
    <w:rsid w:val="00E97CB5"/>
    <w:rsid w:val="00EA58FA"/>
    <w:rsid w:val="00EA6297"/>
    <w:rsid w:val="00EB14F3"/>
    <w:rsid w:val="00EB51DB"/>
    <w:rsid w:val="00EC6C7C"/>
    <w:rsid w:val="00EC7A6E"/>
    <w:rsid w:val="00ED0637"/>
    <w:rsid w:val="00ED42DF"/>
    <w:rsid w:val="00ED6E72"/>
    <w:rsid w:val="00EE3375"/>
    <w:rsid w:val="00EE3CEA"/>
    <w:rsid w:val="00EE7D76"/>
    <w:rsid w:val="00EF51E7"/>
    <w:rsid w:val="00EF6E32"/>
    <w:rsid w:val="00EF7DCE"/>
    <w:rsid w:val="00F03BC3"/>
    <w:rsid w:val="00F103C7"/>
    <w:rsid w:val="00F10765"/>
    <w:rsid w:val="00F10F05"/>
    <w:rsid w:val="00F308D1"/>
    <w:rsid w:val="00F3105C"/>
    <w:rsid w:val="00F310DD"/>
    <w:rsid w:val="00F33358"/>
    <w:rsid w:val="00F35A9A"/>
    <w:rsid w:val="00F37B0B"/>
    <w:rsid w:val="00F45F85"/>
    <w:rsid w:val="00F5210B"/>
    <w:rsid w:val="00F52148"/>
    <w:rsid w:val="00F56D75"/>
    <w:rsid w:val="00F60928"/>
    <w:rsid w:val="00F6278B"/>
    <w:rsid w:val="00F67231"/>
    <w:rsid w:val="00F73D2D"/>
    <w:rsid w:val="00F7516E"/>
    <w:rsid w:val="00F75F0C"/>
    <w:rsid w:val="00F86D9D"/>
    <w:rsid w:val="00F9065F"/>
    <w:rsid w:val="00F94888"/>
    <w:rsid w:val="00F97581"/>
    <w:rsid w:val="00F97C55"/>
    <w:rsid w:val="00FA0DEE"/>
    <w:rsid w:val="00FA27EC"/>
    <w:rsid w:val="00FA39CD"/>
    <w:rsid w:val="00FA68C6"/>
    <w:rsid w:val="00FB3291"/>
    <w:rsid w:val="00FC0AE0"/>
    <w:rsid w:val="00FD31A2"/>
    <w:rsid w:val="00FD4615"/>
    <w:rsid w:val="00FD573D"/>
    <w:rsid w:val="00FD77DC"/>
    <w:rsid w:val="00FE0478"/>
    <w:rsid w:val="00FE27D6"/>
    <w:rsid w:val="00FE2ED0"/>
    <w:rsid w:val="00FE3068"/>
    <w:rsid w:val="00FF2CD4"/>
    <w:rsid w:val="00FF5E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48CE298-273A-444C-A4A3-E98F1BA4D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B0EB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B77C2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C13BB"/>
    <w:rPr>
      <w:color w:val="808080"/>
    </w:rPr>
  </w:style>
  <w:style w:type="character" w:customStyle="1" w:styleId="2">
    <w:name w:val="Основной текст (2)_"/>
    <w:basedOn w:val="a0"/>
    <w:link w:val="21"/>
    <w:uiPriority w:val="99"/>
    <w:rsid w:val="004F3102"/>
    <w:rPr>
      <w:rFonts w:ascii="Times New Roman" w:hAnsi="Times New Roman" w:cs="Times New Roman"/>
      <w:sz w:val="32"/>
      <w:szCs w:val="32"/>
      <w:shd w:val="clear" w:color="auto" w:fill="FFFFFF"/>
    </w:rPr>
  </w:style>
  <w:style w:type="paragraph" w:customStyle="1" w:styleId="21">
    <w:name w:val="Основной текст (2)1"/>
    <w:basedOn w:val="a"/>
    <w:link w:val="2"/>
    <w:uiPriority w:val="99"/>
    <w:rsid w:val="004F3102"/>
    <w:pPr>
      <w:widowControl w:val="0"/>
      <w:shd w:val="clear" w:color="auto" w:fill="FFFFFF"/>
      <w:spacing w:before="480" w:after="0" w:line="365" w:lineRule="exact"/>
      <w:ind w:hanging="360"/>
      <w:jc w:val="both"/>
    </w:pPr>
    <w:rPr>
      <w:rFonts w:ascii="Times New Roman" w:hAnsi="Times New Roman" w:cs="Times New Roman"/>
      <w:sz w:val="32"/>
      <w:szCs w:val="32"/>
    </w:rPr>
  </w:style>
  <w:style w:type="paragraph" w:styleId="20">
    <w:name w:val="Body Text 2"/>
    <w:basedOn w:val="a"/>
    <w:link w:val="22"/>
    <w:rsid w:val="00A125DC"/>
    <w:pPr>
      <w:spacing w:after="0" w:line="36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2">
    <w:name w:val="Основной текст 2 Знак"/>
    <w:basedOn w:val="a0"/>
    <w:link w:val="20"/>
    <w:rsid w:val="00A125D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header"/>
    <w:basedOn w:val="a"/>
    <w:link w:val="a6"/>
    <w:uiPriority w:val="99"/>
    <w:unhideWhenUsed/>
    <w:rsid w:val="00FA27E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A27EC"/>
  </w:style>
  <w:style w:type="paragraph" w:styleId="a7">
    <w:name w:val="footer"/>
    <w:basedOn w:val="a"/>
    <w:link w:val="a8"/>
    <w:uiPriority w:val="99"/>
    <w:unhideWhenUsed/>
    <w:rsid w:val="00FA27E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A27EC"/>
  </w:style>
  <w:style w:type="paragraph" w:styleId="a9">
    <w:name w:val="Balloon Text"/>
    <w:basedOn w:val="a"/>
    <w:link w:val="aa"/>
    <w:uiPriority w:val="99"/>
    <w:semiHidden/>
    <w:unhideWhenUsed/>
    <w:rsid w:val="00AA401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AA401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21" Type="http://schemas.openxmlformats.org/officeDocument/2006/relationships/image" Target="media/image13.png"/><Relationship Id="rId42" Type="http://schemas.openxmlformats.org/officeDocument/2006/relationships/image" Target="media/image26.png"/><Relationship Id="rId47" Type="http://schemas.openxmlformats.org/officeDocument/2006/relationships/oleObject" Target="embeddings/oleObject11.bin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84" Type="http://schemas.openxmlformats.org/officeDocument/2006/relationships/image" Target="media/image62.png"/><Relationship Id="rId89" Type="http://schemas.openxmlformats.org/officeDocument/2006/relationships/image" Target="media/image67.png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9" Type="http://schemas.openxmlformats.org/officeDocument/2006/relationships/image" Target="media/image19.png"/><Relationship Id="rId107" Type="http://schemas.openxmlformats.org/officeDocument/2006/relationships/oleObject" Target="embeddings/oleObject16.bin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1.png"/><Relationship Id="rId37" Type="http://schemas.openxmlformats.org/officeDocument/2006/relationships/oleObject" Target="embeddings/oleObject6.bin"/><Relationship Id="rId40" Type="http://schemas.openxmlformats.org/officeDocument/2006/relationships/image" Target="media/image25.png"/><Relationship Id="rId45" Type="http://schemas.openxmlformats.org/officeDocument/2006/relationships/oleObject" Target="embeddings/oleObject10.bin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66" Type="http://schemas.openxmlformats.org/officeDocument/2006/relationships/image" Target="media/image46.png"/><Relationship Id="rId74" Type="http://schemas.openxmlformats.org/officeDocument/2006/relationships/image" Target="media/image53.png"/><Relationship Id="rId79" Type="http://schemas.openxmlformats.org/officeDocument/2006/relationships/image" Target="media/image57.png"/><Relationship Id="rId87" Type="http://schemas.openxmlformats.org/officeDocument/2006/relationships/image" Target="media/image65.jpeg"/><Relationship Id="rId102" Type="http://schemas.openxmlformats.org/officeDocument/2006/relationships/image" Target="media/image79.emf"/><Relationship Id="rId110" Type="http://schemas.openxmlformats.org/officeDocument/2006/relationships/image" Target="media/image85.png"/><Relationship Id="rId5" Type="http://schemas.openxmlformats.org/officeDocument/2006/relationships/webSettings" Target="webSettings.xml"/><Relationship Id="rId61" Type="http://schemas.openxmlformats.org/officeDocument/2006/relationships/image" Target="media/image41.png"/><Relationship Id="rId82" Type="http://schemas.openxmlformats.org/officeDocument/2006/relationships/image" Target="media/image60.png"/><Relationship Id="rId90" Type="http://schemas.openxmlformats.org/officeDocument/2006/relationships/image" Target="media/image68.emf"/><Relationship Id="rId95" Type="http://schemas.openxmlformats.org/officeDocument/2006/relationships/image" Target="media/image73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jpeg"/><Relationship Id="rId27" Type="http://schemas.openxmlformats.org/officeDocument/2006/relationships/image" Target="media/image18.png"/><Relationship Id="rId30" Type="http://schemas.openxmlformats.org/officeDocument/2006/relationships/image" Target="media/image20.png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29.png"/><Relationship Id="rId56" Type="http://schemas.openxmlformats.org/officeDocument/2006/relationships/image" Target="media/image36.png"/><Relationship Id="rId64" Type="http://schemas.openxmlformats.org/officeDocument/2006/relationships/image" Target="media/image44.jpeg"/><Relationship Id="rId69" Type="http://schemas.openxmlformats.org/officeDocument/2006/relationships/image" Target="media/image49.png"/><Relationship Id="rId77" Type="http://schemas.openxmlformats.org/officeDocument/2006/relationships/image" Target="media/image55.png"/><Relationship Id="rId100" Type="http://schemas.openxmlformats.org/officeDocument/2006/relationships/image" Target="media/image78.wmf"/><Relationship Id="rId105" Type="http://schemas.openxmlformats.org/officeDocument/2006/relationships/image" Target="media/image82.emf"/><Relationship Id="rId113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image" Target="media/image31.png"/><Relationship Id="rId72" Type="http://schemas.openxmlformats.org/officeDocument/2006/relationships/image" Target="media/image52.png"/><Relationship Id="rId80" Type="http://schemas.openxmlformats.org/officeDocument/2006/relationships/image" Target="media/image58.png"/><Relationship Id="rId85" Type="http://schemas.openxmlformats.org/officeDocument/2006/relationships/image" Target="media/image63.jpeg"/><Relationship Id="rId93" Type="http://schemas.openxmlformats.org/officeDocument/2006/relationships/image" Target="media/image71.emf"/><Relationship Id="rId98" Type="http://schemas.openxmlformats.org/officeDocument/2006/relationships/image" Target="media/image76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4.bin"/><Relationship Id="rId38" Type="http://schemas.openxmlformats.org/officeDocument/2006/relationships/image" Target="media/image24.png"/><Relationship Id="rId46" Type="http://schemas.openxmlformats.org/officeDocument/2006/relationships/image" Target="media/image28.png"/><Relationship Id="rId59" Type="http://schemas.openxmlformats.org/officeDocument/2006/relationships/image" Target="media/image39.png"/><Relationship Id="rId67" Type="http://schemas.openxmlformats.org/officeDocument/2006/relationships/image" Target="media/image47.png"/><Relationship Id="rId103" Type="http://schemas.openxmlformats.org/officeDocument/2006/relationships/image" Target="media/image80.emf"/><Relationship Id="rId108" Type="http://schemas.openxmlformats.org/officeDocument/2006/relationships/image" Target="media/image84.png"/><Relationship Id="rId20" Type="http://schemas.openxmlformats.org/officeDocument/2006/relationships/image" Target="media/image12.png"/><Relationship Id="rId41" Type="http://schemas.openxmlformats.org/officeDocument/2006/relationships/oleObject" Target="embeddings/oleObject8.bin"/><Relationship Id="rId54" Type="http://schemas.openxmlformats.org/officeDocument/2006/relationships/image" Target="media/image34.png"/><Relationship Id="rId62" Type="http://schemas.openxmlformats.org/officeDocument/2006/relationships/image" Target="media/image42.png"/><Relationship Id="rId70" Type="http://schemas.openxmlformats.org/officeDocument/2006/relationships/image" Target="media/image50.png"/><Relationship Id="rId75" Type="http://schemas.openxmlformats.org/officeDocument/2006/relationships/oleObject" Target="embeddings/oleObject14.bin"/><Relationship Id="rId83" Type="http://schemas.openxmlformats.org/officeDocument/2006/relationships/image" Target="media/image61.png"/><Relationship Id="rId88" Type="http://schemas.openxmlformats.org/officeDocument/2006/relationships/image" Target="media/image66.jpeg"/><Relationship Id="rId91" Type="http://schemas.openxmlformats.org/officeDocument/2006/relationships/image" Target="media/image69.emf"/><Relationship Id="rId96" Type="http://schemas.openxmlformats.org/officeDocument/2006/relationships/image" Target="media/image74.png"/><Relationship Id="rId11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oleObject" Target="embeddings/oleObject2.bin"/><Relationship Id="rId36" Type="http://schemas.openxmlformats.org/officeDocument/2006/relationships/image" Target="media/image23.png"/><Relationship Id="rId49" Type="http://schemas.openxmlformats.org/officeDocument/2006/relationships/oleObject" Target="embeddings/oleObject12.bin"/><Relationship Id="rId57" Type="http://schemas.openxmlformats.org/officeDocument/2006/relationships/image" Target="media/image37.png"/><Relationship Id="rId106" Type="http://schemas.openxmlformats.org/officeDocument/2006/relationships/image" Target="media/image83.png"/><Relationship Id="rId10" Type="http://schemas.openxmlformats.org/officeDocument/2006/relationships/image" Target="media/image2.png"/><Relationship Id="rId31" Type="http://schemas.openxmlformats.org/officeDocument/2006/relationships/oleObject" Target="embeddings/oleObject3.bin"/><Relationship Id="rId44" Type="http://schemas.openxmlformats.org/officeDocument/2006/relationships/image" Target="media/image27.png"/><Relationship Id="rId52" Type="http://schemas.openxmlformats.org/officeDocument/2006/relationships/image" Target="media/image32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oleObject" Target="embeddings/oleObject13.bin"/><Relationship Id="rId78" Type="http://schemas.openxmlformats.org/officeDocument/2006/relationships/image" Target="media/image56.png"/><Relationship Id="rId81" Type="http://schemas.openxmlformats.org/officeDocument/2006/relationships/image" Target="media/image59.png"/><Relationship Id="rId86" Type="http://schemas.openxmlformats.org/officeDocument/2006/relationships/image" Target="media/image64.jpeg"/><Relationship Id="rId94" Type="http://schemas.openxmlformats.org/officeDocument/2006/relationships/image" Target="media/image72.png"/><Relationship Id="rId99" Type="http://schemas.openxmlformats.org/officeDocument/2006/relationships/image" Target="media/image77.png"/><Relationship Id="rId10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oleObject" Target="embeddings/oleObject7.bin"/><Relationship Id="rId109" Type="http://schemas.openxmlformats.org/officeDocument/2006/relationships/oleObject" Target="embeddings/oleObject17.bin"/><Relationship Id="rId34" Type="http://schemas.openxmlformats.org/officeDocument/2006/relationships/image" Target="media/image22.png"/><Relationship Id="rId50" Type="http://schemas.openxmlformats.org/officeDocument/2006/relationships/image" Target="media/image30.png"/><Relationship Id="rId55" Type="http://schemas.openxmlformats.org/officeDocument/2006/relationships/image" Target="media/image35.png"/><Relationship Id="rId76" Type="http://schemas.openxmlformats.org/officeDocument/2006/relationships/image" Target="media/image54.png"/><Relationship Id="rId97" Type="http://schemas.openxmlformats.org/officeDocument/2006/relationships/image" Target="media/image75.png"/><Relationship Id="rId104" Type="http://schemas.openxmlformats.org/officeDocument/2006/relationships/image" Target="media/image81.emf"/><Relationship Id="rId7" Type="http://schemas.openxmlformats.org/officeDocument/2006/relationships/endnotes" Target="endnotes.xml"/><Relationship Id="rId71" Type="http://schemas.openxmlformats.org/officeDocument/2006/relationships/image" Target="media/image51.png"/><Relationship Id="rId92" Type="http://schemas.openxmlformats.org/officeDocument/2006/relationships/image" Target="media/image70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7814D8-9C51-4AB8-BCC1-19559B4E1B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8</TotalTime>
  <Pages>107</Pages>
  <Words>17112</Words>
  <Characters>97539</Characters>
  <Application>Microsoft Office Word</Application>
  <DocSecurity>0</DocSecurity>
  <Lines>812</Lines>
  <Paragraphs>2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4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олай</dc:creator>
  <cp:keywords/>
  <dc:description/>
  <cp:lastModifiedBy>Drive</cp:lastModifiedBy>
  <cp:revision>17</cp:revision>
  <cp:lastPrinted>2019-05-24T05:33:00Z</cp:lastPrinted>
  <dcterms:created xsi:type="dcterms:W3CDTF">2017-04-02T23:22:00Z</dcterms:created>
  <dcterms:modified xsi:type="dcterms:W3CDTF">2020-10-27T10:38:00Z</dcterms:modified>
</cp:coreProperties>
</file>